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1127" r:id="rId2"/>
    <p:sldId id="1003" r:id="rId3"/>
    <p:sldId id="1130" r:id="rId4"/>
    <p:sldId id="1132" r:id="rId5"/>
    <p:sldId id="1128" r:id="rId6"/>
    <p:sldId id="792" r:id="rId7"/>
    <p:sldId id="1134" r:id="rId8"/>
    <p:sldId id="829" r:id="rId9"/>
    <p:sldId id="320" r:id="rId10"/>
    <p:sldId id="1136" r:id="rId11"/>
    <p:sldId id="1135" r:id="rId12"/>
    <p:sldId id="1137" r:id="rId13"/>
    <p:sldId id="1138" r:id="rId14"/>
    <p:sldId id="1139" r:id="rId15"/>
    <p:sldId id="1032" r:id="rId16"/>
    <p:sldId id="1033" r:id="rId17"/>
    <p:sldId id="1140" r:id="rId18"/>
    <p:sldId id="1141" r:id="rId19"/>
    <p:sldId id="1142" r:id="rId20"/>
    <p:sldId id="1143" r:id="rId21"/>
    <p:sldId id="1144" r:id="rId22"/>
    <p:sldId id="1145" r:id="rId23"/>
    <p:sldId id="1146" r:id="rId24"/>
    <p:sldId id="1147" r:id="rId25"/>
    <p:sldId id="1148" r:id="rId26"/>
    <p:sldId id="1149" r:id="rId27"/>
    <p:sldId id="1150" r:id="rId28"/>
    <p:sldId id="1151" r:id="rId29"/>
    <p:sldId id="1152" r:id="rId30"/>
    <p:sldId id="1153" r:id="rId31"/>
    <p:sldId id="1154" r:id="rId32"/>
    <p:sldId id="1155" r:id="rId33"/>
    <p:sldId id="1156" r:id="rId34"/>
    <p:sldId id="1157" r:id="rId35"/>
    <p:sldId id="1158" r:id="rId36"/>
    <p:sldId id="1159" r:id="rId37"/>
    <p:sldId id="1160" r:id="rId38"/>
    <p:sldId id="1161" r:id="rId39"/>
    <p:sldId id="1162" r:id="rId40"/>
    <p:sldId id="283" r:id="rId41"/>
    <p:sldId id="282" r:id="rId42"/>
    <p:sldId id="291" r:id="rId43"/>
    <p:sldId id="292" r:id="rId44"/>
    <p:sldId id="293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D7F7"/>
    <a:srgbClr val="0448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4660"/>
  </p:normalViewPr>
  <p:slideViewPr>
    <p:cSldViewPr snapToGrid="0">
      <p:cViewPr varScale="1">
        <p:scale>
          <a:sx n="59" d="100"/>
          <a:sy n="59" d="100"/>
        </p:scale>
        <p:origin x="73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430FB-7C59-4873-9CEB-FA1A6EFE13CA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FFD0C-5DF1-419B-8C95-1F6DE0C7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4068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65A49DB9-E9E5-4CE7-918E-B928445DBEE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r" eaLnBrk="1" hangingPunct="1"/>
            <a:fld id="{45E17BCC-2F03-4B5D-B0D1-D4203395A31D}" type="slidenum">
              <a:rPr kumimoji="1"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pPr algn="r" eaLnBrk="1" hangingPunct="1"/>
              <a:t>1</a:t>
            </a:fld>
            <a:endParaRPr kumimoji="1" lang="en-US" altLang="zh-CN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127FF1A4-1DB9-4542-BE76-E4396AB4AE5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3CCE6ADF-3BC3-4471-B932-43DBAC9F55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C2CFBD-6C4F-4F74-AB2A-D00E264114CA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701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6A2FC-352A-4685-8F72-FB9E0A8B9C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54296F-6287-47BF-ACD2-EDFDB1EF6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0C960E-3F17-4459-8A08-EB66C15B3D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C093F-B239-4182-BC8F-E8C2D1E6C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4E5CAB-7B97-4143-8369-B4D20DC0A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567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F698B-4864-41FB-ACD3-3D63C42A8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AA13E4-9E92-428E-B2F9-BF18324768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49E9A7-D6C5-4887-BAFD-E143151FF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DD97EE-2B54-4E19-AAA4-E8DAF6054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AFDD7-FCB1-4102-A781-E26806168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979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5BD1F69-8C76-4481-A7A9-B4996AFF2B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C372EA9-F46F-41AB-95BC-5A82300589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5276A5-1093-49A8-90D6-B7D39FA23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97C11D-757D-4437-AFD8-E9981337E6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C465B6-AB0E-4CCF-AADB-DD04B0B38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152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EC8AD-F02D-4470-9EBF-459EA67E3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EC4FB9-D1D9-49EE-9816-E31394593A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D5206-64C7-4E9A-8404-84DFB1E02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375E07-4640-4BB6-8AAB-50662EABA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7CA78-2D08-4E7A-9673-CAD9F312F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903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2330F-851D-484D-9D42-36BC60045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BD4E0-2D7A-4BCB-9BCA-2E496A58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ECA66-2747-4B6C-8615-D2BF0EC55E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FD6429-9B72-44AB-831F-1C13E90AB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4564C-F036-43B8-85BF-7AD505E88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077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039995-7D80-4CAD-892A-28F70E2C9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66002-6DF5-499F-AC4E-89D6B61FF7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974BB3-FD6D-40DF-B116-FCA8874E50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7AF7A4-7DED-46E1-AA14-C065E59A3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F8F594-85B0-493A-A43D-4906DF58B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3BD551-33D8-4E03-B870-1E85BAF87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536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C9FB7-EF16-4E78-A698-FBA32DBDDF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71DBE2-C088-4D5A-8BD3-BC8321DFE9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BD33E0-4467-400C-911F-D714A52304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C23081D-570F-4062-97EE-14F004017F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7F9973-E178-4E27-94AA-4DEB7BB454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C1A405-8C44-4A79-8012-4FF3F661F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BFCB22-EDAE-4E3F-AB28-9D7EEB422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8B52141-B316-48AF-B851-0096E436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670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15FD4B-CD5A-430C-9FEC-B968D0167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F78258-7DF9-401F-977A-B25196A74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A37215-D11D-4721-ADD4-3ECADBC8F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AD3A49-70D2-492C-927F-BDCCB6E5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753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6B6CEB-FBBE-43AC-BAED-7D37A7B1A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F887F4-BE7A-4968-9798-1FF8F356B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9DAA9D-E858-4816-A281-7F68966AA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003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3E059-6296-42F5-9DBF-D7EFFD078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9B0F18-DD7C-420E-A9C7-BCB5EE769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34194B-E1DB-43F0-A08B-9E8056D2E2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428251-B1E7-4922-858E-38808328A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75160D-66D2-4A1E-AC79-5BB0AAC3D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0F5DB8-0872-45E4-A452-7CFBD9DEF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998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8A127-907D-4DF7-8F81-9EF8F81D1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707659-63DD-408B-9052-D6601FBB5F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414B1CE-5D4C-49F9-B806-1C5A2E4AC1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F60194-8AF9-4225-8B89-C7003B9BB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537492-DC4D-462A-96EB-FF5C1C50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26725F-AF3B-4E69-A1AD-1319D55E2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668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FD4E056-EE1A-44CC-93C4-3AADCBBD8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CC5375-9084-49F2-B74C-C664A1B49E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3C916-5626-485D-9B6E-639799B561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7FCEB-1BF7-4A01-A550-0800FDEA523F}" type="datetimeFigureOut">
              <a:rPr lang="zh-CN" altLang="en-US" smtClean="0"/>
              <a:t>2022/9/1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514553-F331-4774-9CCD-D816B11ADE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A30BA5-B605-440A-BD0F-1F36A60FB7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6B5C8-D749-40AC-9B46-0A1019A177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387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9.png"/><Relationship Id="rId18" Type="http://schemas.openxmlformats.org/officeDocument/2006/relationships/image" Target="../media/image420.png"/><Relationship Id="rId26" Type="http://schemas.openxmlformats.org/officeDocument/2006/relationships/image" Target="../media/image20.emf"/><Relationship Id="rId3" Type="http://schemas.openxmlformats.org/officeDocument/2006/relationships/image" Target="../media/image415.png"/><Relationship Id="rId21" Type="http://schemas.openxmlformats.org/officeDocument/2006/relationships/image" Target="../media/image421.png"/><Relationship Id="rId17" Type="http://schemas.openxmlformats.org/officeDocument/2006/relationships/image" Target="../media/image17.emf"/><Relationship Id="rId25" Type="http://schemas.openxmlformats.org/officeDocument/2006/relationships/oleObject" Target="../embeddings/oleObject1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8.emf"/><Relationship Id="rId1" Type="http://schemas.openxmlformats.org/officeDocument/2006/relationships/slideLayout" Target="../slideLayouts/slideLayout6.xml"/><Relationship Id="rId24" Type="http://schemas.openxmlformats.org/officeDocument/2006/relationships/image" Target="../media/image19.emf"/><Relationship Id="rId15" Type="http://schemas.openxmlformats.org/officeDocument/2006/relationships/image" Target="../media/image16.emf"/><Relationship Id="rId23" Type="http://schemas.openxmlformats.org/officeDocument/2006/relationships/oleObject" Target="../embeddings/oleObject10.bin"/><Relationship Id="rId19" Type="http://schemas.openxmlformats.org/officeDocument/2006/relationships/oleObject" Target="../embeddings/oleObject9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422.png"/><Relationship Id="rId27" Type="http://schemas.openxmlformats.org/officeDocument/2006/relationships/image" Target="../media/image4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png"/><Relationship Id="rId26" Type="http://schemas.openxmlformats.org/officeDocument/2006/relationships/image" Target="../media/image467.png"/><Relationship Id="rId3" Type="http://schemas.openxmlformats.org/officeDocument/2006/relationships/image" Target="../media/image448.png"/><Relationship Id="rId7" Type="http://schemas.openxmlformats.org/officeDocument/2006/relationships/image" Target="../media/image452.png"/><Relationship Id="rId25" Type="http://schemas.openxmlformats.org/officeDocument/2006/relationships/image" Target="../media/image466.png"/><Relationship Id="rId16" Type="http://schemas.openxmlformats.org/officeDocument/2006/relationships/image" Target="../media/image4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1.png"/><Relationship Id="rId24" Type="http://schemas.openxmlformats.org/officeDocument/2006/relationships/image" Target="../media/image465.png"/><Relationship Id="rId5" Type="http://schemas.openxmlformats.org/officeDocument/2006/relationships/image" Target="../media/image450.png"/><Relationship Id="rId15" Type="http://schemas.openxmlformats.org/officeDocument/2006/relationships/image" Target="../media/image456.png"/><Relationship Id="rId23" Type="http://schemas.openxmlformats.org/officeDocument/2006/relationships/image" Target="../media/image464.png"/><Relationship Id="rId28" Type="http://schemas.openxmlformats.org/officeDocument/2006/relationships/image" Target="../media/image469.png"/><Relationship Id="rId4" Type="http://schemas.openxmlformats.org/officeDocument/2006/relationships/image" Target="../media/image449.png"/><Relationship Id="rId14" Type="http://schemas.openxmlformats.org/officeDocument/2006/relationships/image" Target="../media/image455.png"/><Relationship Id="rId27" Type="http://schemas.openxmlformats.org/officeDocument/2006/relationships/image" Target="../media/image46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4.emf"/><Relationship Id="rId26" Type="http://schemas.openxmlformats.org/officeDocument/2006/relationships/image" Target="../media/image89.png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84.png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88.png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7.emf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91.png"/><Relationship Id="rId10" Type="http://schemas.openxmlformats.org/officeDocument/2006/relationships/image" Target="../media/image87.png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2.png"/><Relationship Id="rId9" Type="http://schemas.openxmlformats.org/officeDocument/2006/relationships/image" Target="../media/image86.png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image" Target="../media/image9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13.png"/><Relationship Id="rId10" Type="http://schemas.openxmlformats.org/officeDocument/2006/relationships/image" Target="../media/image29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png"/><Relationship Id="rId18" Type="http://schemas.openxmlformats.org/officeDocument/2006/relationships/image" Target="../media/image9.png"/><Relationship Id="rId3" Type="http://schemas.openxmlformats.org/officeDocument/2006/relationships/image" Target="../media/image3.png"/><Relationship Id="rId21" Type="http://schemas.openxmlformats.org/officeDocument/2006/relationships/image" Target="../media/image13.png"/><Relationship Id="rId12" Type="http://schemas.openxmlformats.org/officeDocument/2006/relationships/image" Target="../media/image12.png"/><Relationship Id="rId17" Type="http://schemas.openxmlformats.org/officeDocument/2006/relationships/image" Target="../media/image8.png"/><Relationship Id="rId2" Type="http://schemas.openxmlformats.org/officeDocument/2006/relationships/image" Target="../media/image2.png"/><Relationship Id="rId16" Type="http://schemas.openxmlformats.org/officeDocument/2006/relationships/image" Target="../media/image7.png"/><Relationship Id="rId20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6.png"/><Relationship Id="rId19" Type="http://schemas.openxmlformats.org/officeDocument/2006/relationships/image" Target="../media/image10.png"/><Relationship Id="rId1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emf"/><Relationship Id="rId3" Type="http://schemas.openxmlformats.org/officeDocument/2006/relationships/image" Target="../media/image32.wmf"/><Relationship Id="rId21" Type="http://schemas.openxmlformats.org/officeDocument/2006/relationships/image" Target="../media/image124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" Type="http://schemas.openxmlformats.org/officeDocument/2006/relationships/oleObject" Target="../embeddings/oleObject23.bin"/><Relationship Id="rId16" Type="http://schemas.openxmlformats.org/officeDocument/2006/relationships/image" Target="../media/image38.emf"/><Relationship Id="rId20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Relationship Id="rId14" Type="http://schemas.openxmlformats.org/officeDocument/2006/relationships/image" Target="../media/image37.emf"/><Relationship Id="rId22" Type="http://schemas.openxmlformats.org/officeDocument/2006/relationships/image" Target="../media/image12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5.png"/><Relationship Id="rId3" Type="http://schemas.openxmlformats.org/officeDocument/2006/relationships/image" Target="../media/image40.wmf"/><Relationship Id="rId7" Type="http://schemas.openxmlformats.org/officeDocument/2006/relationships/image" Target="../media/image129.png"/><Relationship Id="rId12" Type="http://schemas.openxmlformats.org/officeDocument/2006/relationships/image" Target="../media/image54.png"/><Relationship Id="rId17" Type="http://schemas.openxmlformats.org/officeDocument/2006/relationships/image" Target="../media/image60.png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3.png"/><Relationship Id="rId5" Type="http://schemas.openxmlformats.org/officeDocument/2006/relationships/image" Target="../media/image41.wmf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Relationship Id="rId1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40.png"/><Relationship Id="rId5" Type="http://schemas.openxmlformats.org/officeDocument/2006/relationships/image" Target="../media/image49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2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12" Type="http://schemas.openxmlformats.org/officeDocument/2006/relationships/image" Target="../media/image151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11" Type="http://schemas.openxmlformats.org/officeDocument/2006/relationships/image" Target="../media/image150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Relationship Id="rId14" Type="http://schemas.openxmlformats.org/officeDocument/2006/relationships/image" Target="../media/image1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5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175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177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176.png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3" Type="http://schemas.openxmlformats.org/officeDocument/2006/relationships/image" Target="../media/image190.png"/><Relationship Id="rId18" Type="http://schemas.openxmlformats.org/officeDocument/2006/relationships/image" Target="../media/image193.png"/><Relationship Id="rId3" Type="http://schemas.openxmlformats.org/officeDocument/2006/relationships/image" Target="../media/image180.png"/><Relationship Id="rId21" Type="http://schemas.openxmlformats.org/officeDocument/2006/relationships/image" Target="../media/image196.png"/><Relationship Id="rId7" Type="http://schemas.openxmlformats.org/officeDocument/2006/relationships/image" Target="../media/image184.png"/><Relationship Id="rId12" Type="http://schemas.openxmlformats.org/officeDocument/2006/relationships/image" Target="../media/image189.png"/><Relationship Id="rId17" Type="http://schemas.openxmlformats.org/officeDocument/2006/relationships/image" Target="../media/image54.emf"/><Relationship Id="rId25" Type="http://schemas.openxmlformats.org/officeDocument/2006/relationships/image" Target="../media/image200.png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11" Type="http://schemas.openxmlformats.org/officeDocument/2006/relationships/image" Target="../media/image188.png"/><Relationship Id="rId24" Type="http://schemas.openxmlformats.org/officeDocument/2006/relationships/image" Target="../media/image199.png"/><Relationship Id="rId5" Type="http://schemas.openxmlformats.org/officeDocument/2006/relationships/image" Target="../media/image182.png"/><Relationship Id="rId15" Type="http://schemas.openxmlformats.org/officeDocument/2006/relationships/image" Target="../media/image192.png"/><Relationship Id="rId23" Type="http://schemas.openxmlformats.org/officeDocument/2006/relationships/image" Target="../media/image198.png"/><Relationship Id="rId10" Type="http://schemas.openxmlformats.org/officeDocument/2006/relationships/image" Target="../media/image187.png"/><Relationship Id="rId19" Type="http://schemas.openxmlformats.org/officeDocument/2006/relationships/image" Target="../media/image194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Relationship Id="rId14" Type="http://schemas.openxmlformats.org/officeDocument/2006/relationships/image" Target="../media/image191.png"/><Relationship Id="rId22" Type="http://schemas.openxmlformats.org/officeDocument/2006/relationships/image" Target="../media/image1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4.png"/><Relationship Id="rId26" Type="http://schemas.openxmlformats.org/officeDocument/2006/relationships/image" Target="../media/image21.png"/><Relationship Id="rId39" Type="http://schemas.openxmlformats.org/officeDocument/2006/relationships/image" Target="../media/image6.emf"/><Relationship Id="rId21" Type="http://schemas.openxmlformats.org/officeDocument/2006/relationships/image" Target="../media/image37.png"/><Relationship Id="rId34" Type="http://schemas.openxmlformats.org/officeDocument/2006/relationships/oleObject" Target="../embeddings/oleObject3.bin"/><Relationship Id="rId42" Type="http://schemas.openxmlformats.org/officeDocument/2006/relationships/oleObject" Target="../embeddings/oleObject6.bin"/><Relationship Id="rId47" Type="http://schemas.openxmlformats.org/officeDocument/2006/relationships/image" Target="../media/image27.png"/><Relationship Id="rId50" Type="http://schemas.openxmlformats.org/officeDocument/2006/relationships/image" Target="../media/image74.png"/><Relationship Id="rId55" Type="http://schemas.openxmlformats.org/officeDocument/2006/relationships/image" Target="../media/image79.png"/><Relationship Id="rId16" Type="http://schemas.openxmlformats.org/officeDocument/2006/relationships/image" Target="../media/image32.png"/><Relationship Id="rId29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40.png"/><Relationship Id="rId32" Type="http://schemas.openxmlformats.org/officeDocument/2006/relationships/image" Target="../media/image44.png"/><Relationship Id="rId37" Type="http://schemas.openxmlformats.org/officeDocument/2006/relationships/image" Target="../media/image5.emf"/><Relationship Id="rId40" Type="http://schemas.openxmlformats.org/officeDocument/2006/relationships/image" Target="../media/image22.png"/><Relationship Id="rId45" Type="http://schemas.openxmlformats.org/officeDocument/2006/relationships/image" Target="../media/image25.png"/><Relationship Id="rId53" Type="http://schemas.openxmlformats.org/officeDocument/2006/relationships/image" Target="../media/image77.png"/><Relationship Id="rId15" Type="http://schemas.openxmlformats.org/officeDocument/2006/relationships/image" Target="../media/image31.png"/><Relationship Id="rId23" Type="http://schemas.openxmlformats.org/officeDocument/2006/relationships/image" Target="../media/image39.png"/><Relationship Id="rId28" Type="http://schemas.openxmlformats.org/officeDocument/2006/relationships/image" Target="../media/image2.emf"/><Relationship Id="rId36" Type="http://schemas.openxmlformats.org/officeDocument/2006/relationships/oleObject" Target="../embeddings/oleObject4.bin"/><Relationship Id="rId49" Type="http://schemas.openxmlformats.org/officeDocument/2006/relationships/image" Target="../media/image29.png"/><Relationship Id="rId57" Type="http://schemas.openxmlformats.org/officeDocument/2006/relationships/image" Target="../media/image36.png"/><Relationship Id="rId19" Type="http://schemas.openxmlformats.org/officeDocument/2006/relationships/image" Target="../media/image35.png"/><Relationship Id="rId31" Type="http://schemas.openxmlformats.org/officeDocument/2006/relationships/image" Target="../media/image3.emf"/><Relationship Id="rId44" Type="http://schemas.openxmlformats.org/officeDocument/2006/relationships/image" Target="../media/image24.png"/><Relationship Id="rId52" Type="http://schemas.openxmlformats.org/officeDocument/2006/relationships/image" Target="../media/image76.png"/><Relationship Id="rId14" Type="http://schemas.openxmlformats.org/officeDocument/2006/relationships/image" Target="../media/image30.png"/><Relationship Id="rId22" Type="http://schemas.openxmlformats.org/officeDocument/2006/relationships/image" Target="../media/image38.png"/><Relationship Id="rId27" Type="http://schemas.openxmlformats.org/officeDocument/2006/relationships/oleObject" Target="../embeddings/oleObject1.bin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4.emf"/><Relationship Id="rId43" Type="http://schemas.openxmlformats.org/officeDocument/2006/relationships/image" Target="../media/image7.emf"/><Relationship Id="rId48" Type="http://schemas.openxmlformats.org/officeDocument/2006/relationships/image" Target="../media/image28.png"/><Relationship Id="rId56" Type="http://schemas.openxmlformats.org/officeDocument/2006/relationships/image" Target="../media/image80.png"/><Relationship Id="rId51" Type="http://schemas.openxmlformats.org/officeDocument/2006/relationships/image" Target="../media/image75.png"/><Relationship Id="rId17" Type="http://schemas.openxmlformats.org/officeDocument/2006/relationships/image" Target="../media/image33.png"/><Relationship Id="rId25" Type="http://schemas.openxmlformats.org/officeDocument/2006/relationships/image" Target="../media/image41.png"/><Relationship Id="rId33" Type="http://schemas.openxmlformats.org/officeDocument/2006/relationships/image" Target="../media/image45.png"/><Relationship Id="rId38" Type="http://schemas.openxmlformats.org/officeDocument/2006/relationships/oleObject" Target="../embeddings/oleObject5.bin"/><Relationship Id="rId46" Type="http://schemas.openxmlformats.org/officeDocument/2006/relationships/image" Target="../media/image26.png"/><Relationship Id="rId20" Type="http://schemas.openxmlformats.org/officeDocument/2006/relationships/image" Target="../media/image20.png"/><Relationship Id="rId41" Type="http://schemas.openxmlformats.org/officeDocument/2006/relationships/image" Target="../media/image23.png"/><Relationship Id="rId54" Type="http://schemas.openxmlformats.org/officeDocument/2006/relationships/image" Target="../media/image7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13" Type="http://schemas.openxmlformats.org/officeDocument/2006/relationships/image" Target="../media/image217.png"/><Relationship Id="rId18" Type="http://schemas.openxmlformats.org/officeDocument/2006/relationships/image" Target="../media/image222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12" Type="http://schemas.openxmlformats.org/officeDocument/2006/relationships/image" Target="../media/image216.png"/><Relationship Id="rId17" Type="http://schemas.openxmlformats.org/officeDocument/2006/relationships/image" Target="../media/image221.png"/><Relationship Id="rId2" Type="http://schemas.openxmlformats.org/officeDocument/2006/relationships/image" Target="../media/image206.png"/><Relationship Id="rId16" Type="http://schemas.openxmlformats.org/officeDocument/2006/relationships/image" Target="../media/image220.png"/><Relationship Id="rId20" Type="http://schemas.openxmlformats.org/officeDocument/2006/relationships/image" Target="../media/image2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11" Type="http://schemas.openxmlformats.org/officeDocument/2006/relationships/image" Target="../media/image215.png"/><Relationship Id="rId5" Type="http://schemas.openxmlformats.org/officeDocument/2006/relationships/image" Target="../media/image209.png"/><Relationship Id="rId15" Type="http://schemas.openxmlformats.org/officeDocument/2006/relationships/image" Target="../media/image219.png"/><Relationship Id="rId10" Type="http://schemas.openxmlformats.org/officeDocument/2006/relationships/image" Target="../media/image214.png"/><Relationship Id="rId19" Type="http://schemas.openxmlformats.org/officeDocument/2006/relationships/image" Target="../media/image223.png"/><Relationship Id="rId4" Type="http://schemas.openxmlformats.org/officeDocument/2006/relationships/image" Target="../media/image208.png"/><Relationship Id="rId9" Type="http://schemas.openxmlformats.org/officeDocument/2006/relationships/image" Target="../media/image213.png"/><Relationship Id="rId14" Type="http://schemas.openxmlformats.org/officeDocument/2006/relationships/image" Target="../media/image21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image" Target="../media/image236.png"/><Relationship Id="rId18" Type="http://schemas.openxmlformats.org/officeDocument/2006/relationships/image" Target="../media/image241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12" Type="http://schemas.openxmlformats.org/officeDocument/2006/relationships/image" Target="../media/image235.png"/><Relationship Id="rId17" Type="http://schemas.openxmlformats.org/officeDocument/2006/relationships/image" Target="../media/image240.png"/><Relationship Id="rId2" Type="http://schemas.openxmlformats.org/officeDocument/2006/relationships/image" Target="../media/image225.png"/><Relationship Id="rId16" Type="http://schemas.openxmlformats.org/officeDocument/2006/relationships/image" Target="../media/image2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11" Type="http://schemas.openxmlformats.org/officeDocument/2006/relationships/image" Target="../media/image234.png"/><Relationship Id="rId5" Type="http://schemas.openxmlformats.org/officeDocument/2006/relationships/image" Target="../media/image228.png"/><Relationship Id="rId15" Type="http://schemas.openxmlformats.org/officeDocument/2006/relationships/image" Target="../media/image238.png"/><Relationship Id="rId10" Type="http://schemas.openxmlformats.org/officeDocument/2006/relationships/image" Target="../media/image233.png"/><Relationship Id="rId19" Type="http://schemas.openxmlformats.org/officeDocument/2006/relationships/image" Target="../media/image242.png"/><Relationship Id="rId4" Type="http://schemas.openxmlformats.org/officeDocument/2006/relationships/image" Target="../media/image227.png"/><Relationship Id="rId9" Type="http://schemas.openxmlformats.org/officeDocument/2006/relationships/image" Target="../media/image232.png"/><Relationship Id="rId14" Type="http://schemas.openxmlformats.org/officeDocument/2006/relationships/image" Target="../media/image23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10" Type="http://schemas.openxmlformats.org/officeDocument/2006/relationships/image" Target="../media/image251.png"/><Relationship Id="rId4" Type="http://schemas.openxmlformats.org/officeDocument/2006/relationships/image" Target="../media/image245.png"/><Relationship Id="rId9" Type="http://schemas.openxmlformats.org/officeDocument/2006/relationships/image" Target="../media/image25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254.pn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34" Type="http://schemas.openxmlformats.org/officeDocument/2006/relationships/image" Target="../media/image7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37" Type="http://schemas.openxmlformats.org/officeDocument/2006/relationships/image" Target="../media/image80.png"/><Relationship Id="rId5" Type="http://schemas.openxmlformats.org/officeDocument/2006/relationships/image" Target="../media/image46.png"/><Relationship Id="rId36" Type="http://schemas.openxmlformats.org/officeDocument/2006/relationships/image" Target="../media/image79.png"/><Relationship Id="rId4" Type="http://schemas.openxmlformats.org/officeDocument/2006/relationships/image" Target="../media/image42.png"/><Relationship Id="rId35" Type="http://schemas.openxmlformats.org/officeDocument/2006/relationships/image" Target="../media/image7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9" Type="http://schemas.openxmlformats.org/officeDocument/2006/relationships/image" Target="../media/image58.png"/><Relationship Id="rId38" Type="http://schemas.openxmlformats.org/officeDocument/2006/relationships/image" Target="../media/image410.png"/><Relationship Id="rId1" Type="http://schemas.openxmlformats.org/officeDocument/2006/relationships/slideLayout" Target="../slideLayouts/slideLayout6.xml"/><Relationship Id="rId36" Type="http://schemas.openxmlformats.org/officeDocument/2006/relationships/image" Target="../media/image40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3">
            <a:extLst>
              <a:ext uri="{FF2B5EF4-FFF2-40B4-BE49-F238E27FC236}">
                <a16:creationId xmlns:a16="http://schemas.microsoft.com/office/drawing/2014/main" id="{905E217A-A6F3-4C8E-A3DA-5B9842C44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2" y="87834"/>
            <a:ext cx="4237038" cy="77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4">
            <a:extLst>
              <a:ext uri="{FF2B5EF4-FFF2-40B4-BE49-F238E27FC236}">
                <a16:creationId xmlns:a16="http://schemas.microsoft.com/office/drawing/2014/main" id="{C41B148F-EF9E-4C1A-A30E-C7113E84AE1E}"/>
              </a:ext>
            </a:extLst>
          </p:cNvPr>
          <p:cNvSpPr/>
          <p:nvPr/>
        </p:nvSpPr>
        <p:spPr>
          <a:xfrm>
            <a:off x="0" y="2098926"/>
            <a:ext cx="12192000" cy="2360734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1026">
            <a:extLst>
              <a:ext uri="{FF2B5EF4-FFF2-40B4-BE49-F238E27FC236}">
                <a16:creationId xmlns:a16="http://schemas.microsoft.com/office/drawing/2014/main" id="{C62D22F8-574A-403B-8E34-7ED03C41E387}"/>
              </a:ext>
            </a:extLst>
          </p:cNvPr>
          <p:cNvSpPr txBox="1">
            <a:spLocks noChangeArrowheads="1"/>
          </p:cNvSpPr>
          <p:nvPr/>
        </p:nvSpPr>
        <p:spPr>
          <a:xfrm>
            <a:off x="880496" y="2441093"/>
            <a:ext cx="2438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5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</a:p>
        </p:txBody>
      </p:sp>
      <p:sp>
        <p:nvSpPr>
          <p:cNvPr id="7" name="Text Box 1046">
            <a:extLst>
              <a:ext uri="{FF2B5EF4-FFF2-40B4-BE49-F238E27FC236}">
                <a16:creationId xmlns:a16="http://schemas.microsoft.com/office/drawing/2014/main" id="{CF6E7412-16C7-4D20-979D-4CAA57A6E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031" y="3279293"/>
            <a:ext cx="444494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与极限</a:t>
            </a:r>
          </a:p>
        </p:txBody>
      </p:sp>
      <p:sp>
        <p:nvSpPr>
          <p:cNvPr id="17" name="文本框 11">
            <a:extLst>
              <a:ext uri="{FF2B5EF4-FFF2-40B4-BE49-F238E27FC236}">
                <a16:creationId xmlns:a16="http://schemas.microsoft.com/office/drawing/2014/main" id="{54EE6401-1879-4B68-8766-C65718527A1A}"/>
              </a:ext>
            </a:extLst>
          </p:cNvPr>
          <p:cNvSpPr txBox="1"/>
          <p:nvPr/>
        </p:nvSpPr>
        <p:spPr>
          <a:xfrm>
            <a:off x="9731985" y="6156899"/>
            <a:ext cx="179568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457200">
              <a:defRPr/>
            </a:pPr>
            <a:r>
              <a:rPr kumimoji="1" lang="zh-CN" altLang="zh-CN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2</a:t>
            </a:r>
            <a:r>
              <a:rPr kumimoji="1" lang="en-US" altLang="zh-CN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022</a:t>
            </a:r>
            <a:r>
              <a:rPr kumimoji="1" lang="zh-CN" altLang="en-US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年</a:t>
            </a:r>
            <a:r>
              <a:rPr kumimoji="1" lang="en-US" altLang="zh-CN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9</a:t>
            </a:r>
            <a:r>
              <a:rPr kumimoji="1" lang="zh-CN" altLang="en-US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月</a:t>
            </a:r>
            <a:r>
              <a:rPr kumimoji="1" lang="en-US" altLang="zh-CN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19</a:t>
            </a:r>
            <a:r>
              <a:rPr kumimoji="1" lang="zh-CN" altLang="en-US" sz="2000" b="1" dirty="0">
                <a:solidFill>
                  <a:schemeClr val="tx1">
                    <a:lumMod val="7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微软雅黑"/>
              </a:rPr>
              <a:t>日</a:t>
            </a:r>
            <a:endParaRPr kumimoji="1" lang="en-US" altLang="zh-CN" sz="2000" b="1" dirty="0">
              <a:solidFill>
                <a:schemeClr val="tx1">
                  <a:lumMod val="7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微软雅黑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1">
            <a:extLst>
              <a:ext uri="{FF2B5EF4-FFF2-40B4-BE49-F238E27FC236}">
                <a16:creationId xmlns:a16="http://schemas.microsoft.com/office/drawing/2014/main" id="{6E676A58-85EB-4F0A-9745-5C8460ABDB6F}"/>
              </a:ext>
            </a:extLst>
          </p:cNvPr>
          <p:cNvGrpSpPr>
            <a:grpSpLocks/>
          </p:cNvGrpSpPr>
          <p:nvPr/>
        </p:nvGrpSpPr>
        <p:grpSpPr bwMode="auto">
          <a:xfrm>
            <a:off x="0" y="16312"/>
            <a:ext cx="12192000" cy="584775"/>
            <a:chOff x="0" y="11430"/>
            <a:chExt cx="9144003" cy="648891"/>
          </a:xfrm>
        </p:grpSpPr>
        <p:sp>
          <p:nvSpPr>
            <p:cNvPr id="94" name="矩形 1">
              <a:extLst>
                <a:ext uri="{FF2B5EF4-FFF2-40B4-BE49-F238E27FC236}">
                  <a16:creationId xmlns:a16="http://schemas.microsoft.com/office/drawing/2014/main" id="{60023D87-6E0D-4632-89D9-E4C5E37041FB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矩形 2">
              <a:extLst>
                <a:ext uri="{FF2B5EF4-FFF2-40B4-BE49-F238E27FC236}">
                  <a16:creationId xmlns:a16="http://schemas.microsoft.com/office/drawing/2014/main" id="{82768C67-D1C3-499C-A5F8-18B1AC5D72F9}"/>
                </a:ext>
              </a:extLst>
            </p:cNvPr>
            <p:cNvSpPr/>
            <p:nvPr/>
          </p:nvSpPr>
          <p:spPr>
            <a:xfrm>
              <a:off x="2760529" y="189667"/>
              <a:ext cx="6383474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文本框 4">
              <a:extLst>
                <a:ext uri="{FF2B5EF4-FFF2-40B4-BE49-F238E27FC236}">
                  <a16:creationId xmlns:a16="http://schemas.microsoft.com/office/drawing/2014/main" id="{E77F3D6C-D14E-4937-8739-79A128D5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11430"/>
              <a:ext cx="1695380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映射的分类</a:t>
              </a:r>
            </a:p>
          </p:txBody>
        </p:sp>
      </p:grpSp>
      <p:sp>
        <p:nvSpPr>
          <p:cNvPr id="98" name="Text Box 26">
            <a:extLst>
              <a:ext uri="{FF2B5EF4-FFF2-40B4-BE49-F238E27FC236}">
                <a16:creationId xmlns:a16="http://schemas.microsoft.com/office/drawing/2014/main" id="{B69CF442-55F4-4A5F-A2B2-6C9BF248A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465" y="940562"/>
            <a:ext cx="43465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zh-CN" altLang="en-US" sz="2400" dirty="0">
                <a:solidFill>
                  <a:schemeClr val="tx1"/>
                </a:solidFill>
              </a:rPr>
              <a:t>是从集合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到集合</a:t>
            </a:r>
            <a:r>
              <a:rPr lang="en-US" altLang="zh-CN" sz="2400" i="1" dirty="0">
                <a:solidFill>
                  <a:schemeClr val="tx1"/>
                </a:solidFill>
              </a:rPr>
              <a:t>Y </a:t>
            </a:r>
            <a:r>
              <a:rPr lang="zh-CN" altLang="en-US" sz="2400" dirty="0">
                <a:solidFill>
                  <a:schemeClr val="tx1"/>
                </a:solidFill>
              </a:rPr>
              <a:t>的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3">
                <a:extLst>
                  <a:ext uri="{FF2B5EF4-FFF2-40B4-BE49-F238E27FC236}">
                    <a16:creationId xmlns:a16="http://schemas.microsoft.com/office/drawing/2014/main" id="{349F779C-A28E-40C1-9FA0-2FDE44F28146}"/>
                  </a:ext>
                </a:extLst>
              </p:cNvPr>
              <p:cNvSpPr txBox="1"/>
              <p:nvPr/>
            </p:nvSpPr>
            <p:spPr bwMode="auto">
              <a:xfrm>
                <a:off x="4585064" y="864021"/>
                <a:ext cx="1941576" cy="5224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9" name="Object 3">
                <a:extLst>
                  <a:ext uri="{FF2B5EF4-FFF2-40B4-BE49-F238E27FC236}">
                    <a16:creationId xmlns:a16="http://schemas.microsoft.com/office/drawing/2014/main" id="{349F779C-A28E-40C1-9FA0-2FDE44F28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064" y="864021"/>
                <a:ext cx="1941576" cy="5224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组合 118793">
            <a:extLst>
              <a:ext uri="{FF2B5EF4-FFF2-40B4-BE49-F238E27FC236}">
                <a16:creationId xmlns:a16="http://schemas.microsoft.com/office/drawing/2014/main" id="{C87D44C8-2880-4444-A5C9-30E8B68AE411}"/>
              </a:ext>
            </a:extLst>
          </p:cNvPr>
          <p:cNvGrpSpPr>
            <a:grpSpLocks/>
          </p:cNvGrpSpPr>
          <p:nvPr/>
        </p:nvGrpSpPr>
        <p:grpSpPr bwMode="auto">
          <a:xfrm>
            <a:off x="461131" y="1442791"/>
            <a:ext cx="7437436" cy="968376"/>
            <a:chOff x="675" y="1462"/>
            <a:chExt cx="4685" cy="610"/>
          </a:xfrm>
        </p:grpSpPr>
        <p:sp>
          <p:nvSpPr>
            <p:cNvPr id="101" name="Text Box 26">
              <a:extLst>
                <a:ext uri="{FF2B5EF4-FFF2-40B4-BE49-F238E27FC236}">
                  <a16:creationId xmlns:a16="http://schemas.microsoft.com/office/drawing/2014/main" id="{8A11F493-04BD-4F00-86DB-E559883C1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" y="1480"/>
              <a:ext cx="3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chemeClr val="tx1"/>
                  </a:solidFill>
                </a:rPr>
                <a:t>若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Object 44">
                  <a:extLst>
                    <a:ext uri="{FF2B5EF4-FFF2-40B4-BE49-F238E27FC236}">
                      <a16:creationId xmlns:a16="http://schemas.microsoft.com/office/drawing/2014/main" id="{4C86B776-5562-4124-8744-3A30C66CE6B3}"/>
                    </a:ext>
                  </a:extLst>
                </p:cNvPr>
                <p:cNvSpPr txBox="1"/>
                <p:nvPr/>
              </p:nvSpPr>
              <p:spPr bwMode="auto">
                <a:xfrm>
                  <a:off x="980" y="1462"/>
                  <a:ext cx="748" cy="3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2" name="Object 44">
                  <a:extLst>
                    <a:ext uri="{FF2B5EF4-FFF2-40B4-BE49-F238E27FC236}">
                      <a16:creationId xmlns:a16="http://schemas.microsoft.com/office/drawing/2014/main" id="{4C86B776-5562-4124-8744-3A30C66CE6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0" y="1462"/>
                  <a:ext cx="748" cy="359"/>
                </a:xfrm>
                <a:prstGeom prst="rect">
                  <a:avLst/>
                </a:prstGeom>
                <a:blipFill>
                  <a:blip r:embed="rId13"/>
                  <a:stretch>
                    <a:fillRect l="-102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Text Box 26">
              <a:extLst>
                <a:ext uri="{FF2B5EF4-FFF2-40B4-BE49-F238E27FC236}">
                  <a16:creationId xmlns:a16="http://schemas.microsoft.com/office/drawing/2014/main" id="{C475C9E9-59D3-4634-94E1-021C600CA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528"/>
              <a:ext cx="363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即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中的任一元素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都是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中某元素的像</a:t>
              </a:r>
              <a:r>
                <a:rPr lang="en-US" altLang="zh-CN" sz="2400" dirty="0">
                  <a:solidFill>
                    <a:schemeClr val="tx1"/>
                  </a:solidFill>
                </a:rPr>
                <a:t>,</a:t>
              </a:r>
            </a:p>
          </p:txBody>
        </p:sp>
        <p:sp>
          <p:nvSpPr>
            <p:cNvPr id="104" name="Text Box 26">
              <a:extLst>
                <a:ext uri="{FF2B5EF4-FFF2-40B4-BE49-F238E27FC236}">
                  <a16:creationId xmlns:a16="http://schemas.microsoft.com/office/drawing/2014/main" id="{BA4CAF2C-43E6-49C6-B4F9-F4D65C37B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839"/>
              <a:ext cx="27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则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rgbClr val="C00000"/>
                  </a:solidFill>
                </a:rPr>
                <a:t>上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映射或</a:t>
              </a:r>
              <a:r>
                <a:rPr lang="zh-CN" altLang="en-US" sz="2400" dirty="0">
                  <a:solidFill>
                    <a:srgbClr val="C00000"/>
                  </a:solidFill>
                </a:rPr>
                <a:t>满射</a:t>
              </a:r>
            </a:p>
          </p:txBody>
        </p:sp>
      </p:grpSp>
      <p:grpSp>
        <p:nvGrpSpPr>
          <p:cNvPr id="105" name="Group 7">
            <a:extLst>
              <a:ext uri="{FF2B5EF4-FFF2-40B4-BE49-F238E27FC236}">
                <a16:creationId xmlns:a16="http://schemas.microsoft.com/office/drawing/2014/main" id="{FA9CAEF1-1EF4-4127-871A-F9CF31493602}"/>
              </a:ext>
            </a:extLst>
          </p:cNvPr>
          <p:cNvGrpSpPr>
            <a:grpSpLocks/>
          </p:cNvGrpSpPr>
          <p:nvPr/>
        </p:nvGrpSpPr>
        <p:grpSpPr bwMode="auto">
          <a:xfrm>
            <a:off x="8378000" y="1446530"/>
            <a:ext cx="1027112" cy="823913"/>
            <a:chOff x="3312" y="1536"/>
            <a:chExt cx="720" cy="576"/>
          </a:xfrm>
        </p:grpSpPr>
        <p:sp>
          <p:nvSpPr>
            <p:cNvPr id="106" name="Oval 8">
              <a:extLst>
                <a:ext uri="{FF2B5EF4-FFF2-40B4-BE49-F238E27FC236}">
                  <a16:creationId xmlns:a16="http://schemas.microsoft.com/office/drawing/2014/main" id="{9580939A-8F7B-438C-BD96-65667A757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536"/>
              <a:ext cx="720" cy="576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7" name="Object 9">
              <a:extLst>
                <a:ext uri="{FF2B5EF4-FFF2-40B4-BE49-F238E27FC236}">
                  <a16:creationId xmlns:a16="http://schemas.microsoft.com/office/drawing/2014/main" id="{3C91B234-0A10-4A56-8CEA-A55A3A050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680"/>
            <a:ext cx="2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164880" progId="Equation.3">
                    <p:embed/>
                  </p:oleObj>
                </mc:Choice>
                <mc:Fallback>
                  <p:oleObj name="Equation" r:id="rId14" imgW="177480" imgH="164880" progId="Equation.3">
                    <p:embed/>
                    <p:pic>
                      <p:nvPicPr>
                        <p:cNvPr id="99337" name="Object 9">
                          <a:extLst>
                            <a:ext uri="{FF2B5EF4-FFF2-40B4-BE49-F238E27FC236}">
                              <a16:creationId xmlns:a16="http://schemas.microsoft.com/office/drawing/2014/main" id="{67C23796-D7A2-4C8C-9160-63617E841E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680"/>
                          <a:ext cx="2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" name="Group 10">
            <a:extLst>
              <a:ext uri="{FF2B5EF4-FFF2-40B4-BE49-F238E27FC236}">
                <a16:creationId xmlns:a16="http://schemas.microsoft.com/office/drawing/2014/main" id="{52D12B70-FBD3-420F-9F22-B8E87B0E2FF3}"/>
              </a:ext>
            </a:extLst>
          </p:cNvPr>
          <p:cNvGrpSpPr>
            <a:grpSpLocks/>
          </p:cNvGrpSpPr>
          <p:nvPr/>
        </p:nvGrpSpPr>
        <p:grpSpPr bwMode="auto">
          <a:xfrm>
            <a:off x="10022650" y="1446530"/>
            <a:ext cx="1712912" cy="1098550"/>
            <a:chOff x="4464" y="1584"/>
            <a:chExt cx="1200" cy="768"/>
          </a:xfrm>
        </p:grpSpPr>
        <p:sp>
          <p:nvSpPr>
            <p:cNvPr id="109" name="Oval 11">
              <a:extLst>
                <a:ext uri="{FF2B5EF4-FFF2-40B4-BE49-F238E27FC236}">
                  <a16:creationId xmlns:a16="http://schemas.microsoft.com/office/drawing/2014/main" id="{886DADAA-1396-45B3-8AD7-856A5628F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584"/>
              <a:ext cx="1200" cy="768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" name="Object 12">
              <a:extLst>
                <a:ext uri="{FF2B5EF4-FFF2-40B4-BE49-F238E27FC236}">
                  <a16:creationId xmlns:a16="http://schemas.microsoft.com/office/drawing/2014/main" id="{FC6918BB-1504-4E17-B889-E90AB26286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824"/>
            <a:ext cx="2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64880" progId="Equation.3">
                    <p:embed/>
                  </p:oleObj>
                </mc:Choice>
                <mc:Fallback>
                  <p:oleObj name="Equation" r:id="rId16" imgW="139680" imgH="164880" progId="Equation.3">
                    <p:embed/>
                    <p:pic>
                      <p:nvPicPr>
                        <p:cNvPr id="99340" name="Object 12">
                          <a:extLst>
                            <a:ext uri="{FF2B5EF4-FFF2-40B4-BE49-F238E27FC236}">
                              <a16:creationId xmlns:a16="http://schemas.microsoft.com/office/drawing/2014/main" id="{2DAD9A7B-E248-47CB-8E15-90BAA6CAAA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2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13">
                <a:extLst>
                  <a:ext uri="{FF2B5EF4-FFF2-40B4-BE49-F238E27FC236}">
                    <a16:creationId xmlns:a16="http://schemas.microsoft.com/office/drawing/2014/main" id="{E64F1CCD-8F5A-49F5-A875-849E9CAF5778}"/>
                  </a:ext>
                </a:extLst>
              </p:cNvPr>
              <p:cNvSpPr txBox="1"/>
              <p:nvPr/>
            </p:nvSpPr>
            <p:spPr bwMode="auto">
              <a:xfrm>
                <a:off x="9542463" y="1607566"/>
                <a:ext cx="341312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3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1" name="Object 13">
                <a:extLst>
                  <a:ext uri="{FF2B5EF4-FFF2-40B4-BE49-F238E27FC236}">
                    <a16:creationId xmlns:a16="http://schemas.microsoft.com/office/drawing/2014/main" id="{E64F1CCD-8F5A-49F5-A875-849E9CAF5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2463" y="1607566"/>
                <a:ext cx="341312" cy="457200"/>
              </a:xfrm>
              <a:prstGeom prst="rect">
                <a:avLst/>
              </a:prstGeom>
              <a:blipFill>
                <a:blip r:embed="rId18"/>
                <a:stretch>
                  <a:fillRect l="-12500" r="-16071" b="-13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Group 14">
            <a:extLst>
              <a:ext uri="{FF2B5EF4-FFF2-40B4-BE49-F238E27FC236}">
                <a16:creationId xmlns:a16="http://schemas.microsoft.com/office/drawing/2014/main" id="{7A510550-58C8-4BBD-B48A-2ED98F842E20}"/>
              </a:ext>
            </a:extLst>
          </p:cNvPr>
          <p:cNvGrpSpPr>
            <a:grpSpLocks/>
          </p:cNvGrpSpPr>
          <p:nvPr/>
        </p:nvGrpSpPr>
        <p:grpSpPr bwMode="auto">
          <a:xfrm>
            <a:off x="9073325" y="1378268"/>
            <a:ext cx="1555750" cy="265112"/>
            <a:chOff x="3799" y="1488"/>
            <a:chExt cx="1090" cy="185"/>
          </a:xfrm>
        </p:grpSpPr>
        <p:sp>
          <p:nvSpPr>
            <p:cNvPr id="113" name="Freeform 15">
              <a:extLst>
                <a:ext uri="{FF2B5EF4-FFF2-40B4-BE49-F238E27FC236}">
                  <a16:creationId xmlns:a16="http://schemas.microsoft.com/office/drawing/2014/main" id="{1FBC2841-7307-406A-9A95-544E0D9740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1488"/>
              <a:ext cx="1008" cy="144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Oval 16">
              <a:extLst>
                <a:ext uri="{FF2B5EF4-FFF2-40B4-BE49-F238E27FC236}">
                  <a16:creationId xmlns:a16="http://schemas.microsoft.com/office/drawing/2014/main" id="{339F2182-F26D-49B1-B953-ACC2E20E0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9" y="1620"/>
              <a:ext cx="41" cy="4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15" name="Oval 17">
              <a:extLst>
                <a:ext uri="{FF2B5EF4-FFF2-40B4-BE49-F238E27FC236}">
                  <a16:creationId xmlns:a16="http://schemas.microsoft.com/office/drawing/2014/main" id="{ADE2EB64-7015-4CCB-A075-25F985C0E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632"/>
              <a:ext cx="41" cy="41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6" name="Group 18">
            <a:extLst>
              <a:ext uri="{FF2B5EF4-FFF2-40B4-BE49-F238E27FC236}">
                <a16:creationId xmlns:a16="http://schemas.microsoft.com/office/drawing/2014/main" id="{129456BE-4182-4478-B988-872A4966FDBD}"/>
              </a:ext>
            </a:extLst>
          </p:cNvPr>
          <p:cNvGrpSpPr>
            <a:grpSpLocks/>
          </p:cNvGrpSpPr>
          <p:nvPr/>
        </p:nvGrpSpPr>
        <p:grpSpPr bwMode="auto">
          <a:xfrm>
            <a:off x="9005062" y="1584643"/>
            <a:ext cx="1497013" cy="355600"/>
            <a:chOff x="3751" y="1632"/>
            <a:chExt cx="1049" cy="249"/>
          </a:xfrm>
        </p:grpSpPr>
        <p:sp>
          <p:nvSpPr>
            <p:cNvPr id="117" name="Oval 19">
              <a:extLst>
                <a:ext uri="{FF2B5EF4-FFF2-40B4-BE49-F238E27FC236}">
                  <a16:creationId xmlns:a16="http://schemas.microsoft.com/office/drawing/2014/main" id="{BF757B32-310A-4BED-B804-C5F386A0B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1840"/>
              <a:ext cx="41" cy="4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Freeform 20">
              <a:extLst>
                <a:ext uri="{FF2B5EF4-FFF2-40B4-BE49-F238E27FC236}">
                  <a16:creationId xmlns:a16="http://schemas.microsoft.com/office/drawing/2014/main" id="{BBC20293-C80A-4A86-B695-BD7EFD2D9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632"/>
              <a:ext cx="1008" cy="224"/>
            </a:xfrm>
            <a:custGeom>
              <a:avLst/>
              <a:gdLst>
                <a:gd name="T0" fmla="*/ 0 w 1008"/>
                <a:gd name="T1" fmla="*/ 224 h 224"/>
                <a:gd name="T2" fmla="*/ 336 w 1008"/>
                <a:gd name="T3" fmla="*/ 32 h 224"/>
                <a:gd name="T4" fmla="*/ 1008 w 1008"/>
                <a:gd name="T5" fmla="*/ 3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224">
                  <a:moveTo>
                    <a:pt x="0" y="224"/>
                  </a:moveTo>
                  <a:cubicBezTo>
                    <a:pt x="84" y="144"/>
                    <a:pt x="168" y="64"/>
                    <a:pt x="336" y="32"/>
                  </a:cubicBezTo>
                  <a:cubicBezTo>
                    <a:pt x="504" y="0"/>
                    <a:pt x="756" y="16"/>
                    <a:pt x="1008" y="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" name="Group 21">
            <a:extLst>
              <a:ext uri="{FF2B5EF4-FFF2-40B4-BE49-F238E27FC236}">
                <a16:creationId xmlns:a16="http://schemas.microsoft.com/office/drawing/2014/main" id="{418D880F-8E9F-4D8D-AD3E-9860A4D50B50}"/>
              </a:ext>
            </a:extLst>
          </p:cNvPr>
          <p:cNvGrpSpPr>
            <a:grpSpLocks/>
          </p:cNvGrpSpPr>
          <p:nvPr/>
        </p:nvGrpSpPr>
        <p:grpSpPr bwMode="auto">
          <a:xfrm>
            <a:off x="9005062" y="2064068"/>
            <a:ext cx="1555750" cy="344487"/>
            <a:chOff x="3751" y="1968"/>
            <a:chExt cx="1090" cy="240"/>
          </a:xfrm>
        </p:grpSpPr>
        <p:sp>
          <p:nvSpPr>
            <p:cNvPr id="120" name="Oval 22">
              <a:extLst>
                <a:ext uri="{FF2B5EF4-FFF2-40B4-BE49-F238E27FC236}">
                  <a16:creationId xmlns:a16="http://schemas.microsoft.com/office/drawing/2014/main" id="{B2E7D318-AD01-422F-B2D3-CE1A88944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167"/>
              <a:ext cx="41" cy="41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Oval 23">
              <a:extLst>
                <a:ext uri="{FF2B5EF4-FFF2-40B4-BE49-F238E27FC236}">
                  <a16:creationId xmlns:a16="http://schemas.microsoft.com/office/drawing/2014/main" id="{BBA20681-1D5E-4F17-9C77-8B2E82C63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1981"/>
              <a:ext cx="41" cy="4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Freeform 24">
              <a:extLst>
                <a:ext uri="{FF2B5EF4-FFF2-40B4-BE49-F238E27FC236}">
                  <a16:creationId xmlns:a16="http://schemas.microsoft.com/office/drawing/2014/main" id="{FDFDD3F3-C21E-4B8C-A831-50590207B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968"/>
              <a:ext cx="1008" cy="224"/>
            </a:xfrm>
            <a:custGeom>
              <a:avLst/>
              <a:gdLst>
                <a:gd name="T0" fmla="*/ 0 w 1008"/>
                <a:gd name="T1" fmla="*/ 32 h 224"/>
                <a:gd name="T2" fmla="*/ 528 w 1008"/>
                <a:gd name="T3" fmla="*/ 32 h 224"/>
                <a:gd name="T4" fmla="*/ 1008 w 1008"/>
                <a:gd name="T5" fmla="*/ 22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224">
                  <a:moveTo>
                    <a:pt x="0" y="32"/>
                  </a:moveTo>
                  <a:cubicBezTo>
                    <a:pt x="180" y="16"/>
                    <a:pt x="360" y="0"/>
                    <a:pt x="528" y="32"/>
                  </a:cubicBezTo>
                  <a:cubicBezTo>
                    <a:pt x="696" y="64"/>
                    <a:pt x="852" y="144"/>
                    <a:pt x="1008" y="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3" name="Object 25">
            <a:extLst>
              <a:ext uri="{FF2B5EF4-FFF2-40B4-BE49-F238E27FC236}">
                <a16:creationId xmlns:a16="http://schemas.microsoft.com/office/drawing/2014/main" id="{A647F86D-E1DE-4F97-A479-202732C64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37789"/>
              </p:ext>
            </p:extLst>
          </p:nvPr>
        </p:nvGraphicFramePr>
        <p:xfrm>
          <a:off x="10573512" y="1789430"/>
          <a:ext cx="1093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203040" progId="Equation.3">
                  <p:embed/>
                </p:oleObj>
              </mc:Choice>
              <mc:Fallback>
                <p:oleObj name="Equation" r:id="rId19" imgW="507960" imgH="203040" progId="Equation.3">
                  <p:embed/>
                  <p:pic>
                    <p:nvPicPr>
                      <p:cNvPr id="99353" name="Object 25">
                        <a:extLst>
                          <a:ext uri="{FF2B5EF4-FFF2-40B4-BE49-F238E27FC236}">
                            <a16:creationId xmlns:a16="http://schemas.microsoft.com/office/drawing/2014/main" id="{827FDD21-F566-42E6-A081-FD07FD4F8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512" y="1789430"/>
                        <a:ext cx="1093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18798">
            <a:extLst>
              <a:ext uri="{FF2B5EF4-FFF2-40B4-BE49-F238E27FC236}">
                <a16:creationId xmlns:a16="http://schemas.microsoft.com/office/drawing/2014/main" id="{5047DE5A-73E8-45F3-8D51-9F09CC876376}"/>
              </a:ext>
            </a:extLst>
          </p:cNvPr>
          <p:cNvGrpSpPr>
            <a:grpSpLocks/>
          </p:cNvGrpSpPr>
          <p:nvPr/>
        </p:nvGrpSpPr>
        <p:grpSpPr bwMode="auto">
          <a:xfrm>
            <a:off x="456438" y="2645664"/>
            <a:ext cx="6973888" cy="1225551"/>
            <a:chOff x="657" y="2138"/>
            <a:chExt cx="4393" cy="7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Object 49">
                  <a:extLst>
                    <a:ext uri="{FF2B5EF4-FFF2-40B4-BE49-F238E27FC236}">
                      <a16:creationId xmlns:a16="http://schemas.microsoft.com/office/drawing/2014/main" id="{A3FDDA08-0892-4628-8CB7-283FFAF5AC39}"/>
                    </a:ext>
                  </a:extLst>
                </p:cNvPr>
                <p:cNvSpPr txBox="1"/>
                <p:nvPr/>
              </p:nvSpPr>
              <p:spPr bwMode="auto">
                <a:xfrm>
                  <a:off x="3325" y="2138"/>
                  <a:ext cx="978" cy="3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39" name="Object 49">
                  <a:extLst>
                    <a:ext uri="{FF2B5EF4-FFF2-40B4-BE49-F238E27FC236}">
                      <a16:creationId xmlns:a16="http://schemas.microsoft.com/office/drawing/2014/main" id="{A3FDDA08-0892-4628-8CB7-283FFAF5AC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25" y="2138"/>
                  <a:ext cx="978" cy="36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Object 51">
                  <a:extLst>
                    <a:ext uri="{FF2B5EF4-FFF2-40B4-BE49-F238E27FC236}">
                      <a16:creationId xmlns:a16="http://schemas.microsoft.com/office/drawing/2014/main" id="{146C9429-293A-4FCF-8A0C-E5A6297B65BD}"/>
                    </a:ext>
                  </a:extLst>
                </p:cNvPr>
                <p:cNvSpPr txBox="1"/>
                <p:nvPr/>
              </p:nvSpPr>
              <p:spPr bwMode="auto">
                <a:xfrm>
                  <a:off x="724" y="2494"/>
                  <a:ext cx="1706" cy="41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≠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</m:t>
                        </m:r>
                      </m:oMath>
                    </m:oMathPara>
                  </a14:m>
                  <a:endParaRPr lang="zh-CN" altLang="en-US" sz="2800" b="1"/>
                </a:p>
              </p:txBody>
            </p:sp>
          </mc:Choice>
          <mc:Fallback xmlns="">
            <p:sp>
              <p:nvSpPr>
                <p:cNvPr id="140" name="Object 51">
                  <a:extLst>
                    <a:ext uri="{FF2B5EF4-FFF2-40B4-BE49-F238E27FC236}">
                      <a16:creationId xmlns:a16="http://schemas.microsoft.com/office/drawing/2014/main" id="{146C9429-293A-4FCF-8A0C-E5A6297B65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" y="2494"/>
                  <a:ext cx="1706" cy="41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1" name="Text Box 26">
              <a:extLst>
                <a:ext uri="{FF2B5EF4-FFF2-40B4-BE49-F238E27FC236}">
                  <a16:creationId xmlns:a16="http://schemas.microsoft.com/office/drawing/2014/main" id="{E95A2171-66F3-4461-8032-20D51F0B7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202"/>
              <a:ext cx="27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chemeClr val="tx1"/>
                  </a:solidFill>
                </a:rPr>
                <a:t>若对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中任意两个不同的元素</a:t>
              </a:r>
            </a:p>
          </p:txBody>
        </p:sp>
        <p:sp>
          <p:nvSpPr>
            <p:cNvPr id="142" name="Text Box 26">
              <a:extLst>
                <a:ext uri="{FF2B5EF4-FFF2-40B4-BE49-F238E27FC236}">
                  <a16:creationId xmlns:a16="http://schemas.microsoft.com/office/drawing/2014/main" id="{D9052757-979B-4478-B953-6D32D387B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" y="2202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它们的像</a:t>
              </a:r>
            </a:p>
          </p:txBody>
        </p:sp>
        <p:sp>
          <p:nvSpPr>
            <p:cNvPr id="143" name="Text Box 26">
              <a:extLst>
                <a:ext uri="{FF2B5EF4-FFF2-40B4-BE49-F238E27FC236}">
                  <a16:creationId xmlns:a16="http://schemas.microsoft.com/office/drawing/2014/main" id="{189A671E-1BC2-4B38-ACD4-86E6401ED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2551"/>
              <a:ext cx="20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则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</a:t>
              </a:r>
              <a:r>
                <a:rPr lang="zh-CN" altLang="en-US" sz="2400" dirty="0">
                  <a:solidFill>
                    <a:srgbClr val="C00000"/>
                  </a:solidFill>
                </a:rPr>
                <a:t>单射</a:t>
              </a:r>
            </a:p>
          </p:txBody>
        </p:sp>
      </p:grpSp>
      <p:grpSp>
        <p:nvGrpSpPr>
          <p:cNvPr id="144" name="Group 33">
            <a:extLst>
              <a:ext uri="{FF2B5EF4-FFF2-40B4-BE49-F238E27FC236}">
                <a16:creationId xmlns:a16="http://schemas.microsoft.com/office/drawing/2014/main" id="{4453B5A0-6D22-4EB7-BA79-3FA73FA92D04}"/>
              </a:ext>
            </a:extLst>
          </p:cNvPr>
          <p:cNvGrpSpPr>
            <a:grpSpLocks/>
          </p:cNvGrpSpPr>
          <p:nvPr/>
        </p:nvGrpSpPr>
        <p:grpSpPr bwMode="auto">
          <a:xfrm>
            <a:off x="8179753" y="2779268"/>
            <a:ext cx="1028700" cy="822325"/>
            <a:chOff x="3312" y="1536"/>
            <a:chExt cx="720" cy="576"/>
          </a:xfrm>
        </p:grpSpPr>
        <p:sp>
          <p:nvSpPr>
            <p:cNvPr id="145" name="Oval 34">
              <a:extLst>
                <a:ext uri="{FF2B5EF4-FFF2-40B4-BE49-F238E27FC236}">
                  <a16:creationId xmlns:a16="http://schemas.microsoft.com/office/drawing/2014/main" id="{7A57785F-343B-4811-8490-444E3666F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536"/>
              <a:ext cx="720" cy="576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" name="Object 35">
              <a:extLst>
                <a:ext uri="{FF2B5EF4-FFF2-40B4-BE49-F238E27FC236}">
                  <a16:creationId xmlns:a16="http://schemas.microsoft.com/office/drawing/2014/main" id="{62953408-F5E2-4543-97E5-08A07C97E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680"/>
            <a:ext cx="2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480" imgH="164880" progId="Equation.3">
                    <p:embed/>
                  </p:oleObj>
                </mc:Choice>
                <mc:Fallback>
                  <p:oleObj name="Equation" r:id="rId23" imgW="177480" imgH="164880" progId="Equation.3">
                    <p:embed/>
                    <p:pic>
                      <p:nvPicPr>
                        <p:cNvPr id="99363" name="Object 35">
                          <a:extLst>
                            <a:ext uri="{FF2B5EF4-FFF2-40B4-BE49-F238E27FC236}">
                              <a16:creationId xmlns:a16="http://schemas.microsoft.com/office/drawing/2014/main" id="{D0C3D392-7131-4ACC-B736-606F403D5A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680"/>
                          <a:ext cx="2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" name="Group 36">
            <a:extLst>
              <a:ext uri="{FF2B5EF4-FFF2-40B4-BE49-F238E27FC236}">
                <a16:creationId xmlns:a16="http://schemas.microsoft.com/office/drawing/2014/main" id="{C7E8E867-3019-46F6-972A-8EAEB0903502}"/>
              </a:ext>
            </a:extLst>
          </p:cNvPr>
          <p:cNvGrpSpPr>
            <a:grpSpLocks/>
          </p:cNvGrpSpPr>
          <p:nvPr/>
        </p:nvGrpSpPr>
        <p:grpSpPr bwMode="auto">
          <a:xfrm>
            <a:off x="9825990" y="2779268"/>
            <a:ext cx="1714500" cy="1096963"/>
            <a:chOff x="2544" y="576"/>
            <a:chExt cx="1200" cy="768"/>
          </a:xfrm>
        </p:grpSpPr>
        <p:sp>
          <p:nvSpPr>
            <p:cNvPr id="156" name="Oval 37">
              <a:extLst>
                <a:ext uri="{FF2B5EF4-FFF2-40B4-BE49-F238E27FC236}">
                  <a16:creationId xmlns:a16="http://schemas.microsoft.com/office/drawing/2014/main" id="{194D12EC-9EAF-43BC-9EE1-15410E887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576"/>
              <a:ext cx="1200" cy="768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7" name="Object 38">
              <a:extLst>
                <a:ext uri="{FF2B5EF4-FFF2-40B4-BE49-F238E27FC236}">
                  <a16:creationId xmlns:a16="http://schemas.microsoft.com/office/drawing/2014/main" id="{D5DE1339-C8C2-41CB-B7FD-66A0F7D618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9" y="672"/>
            <a:ext cx="21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9680" imgH="164880" progId="Equation.3">
                    <p:embed/>
                  </p:oleObj>
                </mc:Choice>
                <mc:Fallback>
                  <p:oleObj name="Equation" r:id="rId25" imgW="139680" imgH="164880" progId="Equation.3">
                    <p:embed/>
                    <p:pic>
                      <p:nvPicPr>
                        <p:cNvPr id="99366" name="Object 38">
                          <a:extLst>
                            <a:ext uri="{FF2B5EF4-FFF2-40B4-BE49-F238E27FC236}">
                              <a16:creationId xmlns:a16="http://schemas.microsoft.com/office/drawing/2014/main" id="{E167B690-489E-4C5E-BBDA-7275E69EC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672"/>
                          <a:ext cx="21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39">
            <a:extLst>
              <a:ext uri="{FF2B5EF4-FFF2-40B4-BE49-F238E27FC236}">
                <a16:creationId xmlns:a16="http://schemas.microsoft.com/office/drawing/2014/main" id="{C622AA95-CE68-4A7F-AC1C-618140245263}"/>
              </a:ext>
            </a:extLst>
          </p:cNvPr>
          <p:cNvGrpSpPr>
            <a:grpSpLocks/>
          </p:cNvGrpSpPr>
          <p:nvPr/>
        </p:nvGrpSpPr>
        <p:grpSpPr bwMode="auto">
          <a:xfrm>
            <a:off x="8875078" y="2857056"/>
            <a:ext cx="1557337" cy="265112"/>
            <a:chOff x="3751" y="2839"/>
            <a:chExt cx="1090" cy="185"/>
          </a:xfrm>
        </p:grpSpPr>
        <p:sp>
          <p:nvSpPr>
            <p:cNvPr id="159" name="Freeform 40">
              <a:extLst>
                <a:ext uri="{FF2B5EF4-FFF2-40B4-BE49-F238E27FC236}">
                  <a16:creationId xmlns:a16="http://schemas.microsoft.com/office/drawing/2014/main" id="{0DBFB5B8-F980-4A85-B355-9B45842E35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2839"/>
              <a:ext cx="1008" cy="144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Oval 41">
              <a:extLst>
                <a:ext uri="{FF2B5EF4-FFF2-40B4-BE49-F238E27FC236}">
                  <a16:creationId xmlns:a16="http://schemas.microsoft.com/office/drawing/2014/main" id="{887E7C49-012C-48A2-A81C-43B763BC2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971"/>
              <a:ext cx="41" cy="41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Oval 42">
              <a:extLst>
                <a:ext uri="{FF2B5EF4-FFF2-40B4-BE49-F238E27FC236}">
                  <a16:creationId xmlns:a16="http://schemas.microsoft.com/office/drawing/2014/main" id="{1C668003-C746-453D-AB23-F3FE65004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983"/>
              <a:ext cx="41" cy="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2" name="Group 43">
            <a:extLst>
              <a:ext uri="{FF2B5EF4-FFF2-40B4-BE49-F238E27FC236}">
                <a16:creationId xmlns:a16="http://schemas.microsoft.com/office/drawing/2014/main" id="{773FCC7B-B0A3-48A6-9097-95474DF0F20D}"/>
              </a:ext>
            </a:extLst>
          </p:cNvPr>
          <p:cNvGrpSpPr>
            <a:grpSpLocks/>
          </p:cNvGrpSpPr>
          <p:nvPr/>
        </p:nvGrpSpPr>
        <p:grpSpPr bwMode="auto">
          <a:xfrm>
            <a:off x="8865553" y="3063431"/>
            <a:ext cx="1557337" cy="263525"/>
            <a:chOff x="3744" y="2983"/>
            <a:chExt cx="1090" cy="185"/>
          </a:xfrm>
        </p:grpSpPr>
        <p:sp>
          <p:nvSpPr>
            <p:cNvPr id="163" name="Freeform 44">
              <a:extLst>
                <a:ext uri="{FF2B5EF4-FFF2-40B4-BE49-F238E27FC236}">
                  <a16:creationId xmlns:a16="http://schemas.microsoft.com/office/drawing/2014/main" id="{1FC906DF-93D5-43D5-98AC-015260B30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5" y="2983"/>
              <a:ext cx="1008" cy="144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Oval 45">
              <a:extLst>
                <a:ext uri="{FF2B5EF4-FFF2-40B4-BE49-F238E27FC236}">
                  <a16:creationId xmlns:a16="http://schemas.microsoft.com/office/drawing/2014/main" id="{52D2E090-2E98-46F0-8491-CC7C9D97F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127"/>
              <a:ext cx="41" cy="41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Oval 46">
              <a:extLst>
                <a:ext uri="{FF2B5EF4-FFF2-40B4-BE49-F238E27FC236}">
                  <a16:creationId xmlns:a16="http://schemas.microsoft.com/office/drawing/2014/main" id="{3D356042-B735-46B5-ADF8-92C7999E8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3127"/>
              <a:ext cx="41" cy="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166" name="Group 47">
            <a:extLst>
              <a:ext uri="{FF2B5EF4-FFF2-40B4-BE49-F238E27FC236}">
                <a16:creationId xmlns:a16="http://schemas.microsoft.com/office/drawing/2014/main" id="{517A7744-D380-4A24-AFEC-781331D497D4}"/>
              </a:ext>
            </a:extLst>
          </p:cNvPr>
          <p:cNvGrpSpPr>
            <a:grpSpLocks/>
          </p:cNvGrpSpPr>
          <p:nvPr/>
        </p:nvGrpSpPr>
        <p:grpSpPr bwMode="auto">
          <a:xfrm>
            <a:off x="8875078" y="3258693"/>
            <a:ext cx="1498600" cy="365125"/>
            <a:chOff x="3751" y="3152"/>
            <a:chExt cx="1049" cy="256"/>
          </a:xfrm>
        </p:grpSpPr>
        <p:sp>
          <p:nvSpPr>
            <p:cNvPr id="167" name="Oval 48">
              <a:extLst>
                <a:ext uri="{FF2B5EF4-FFF2-40B4-BE49-F238E27FC236}">
                  <a16:creationId xmlns:a16="http://schemas.microsoft.com/office/drawing/2014/main" id="{EC82D81B-8AFC-4B50-8714-1DCFF1E4E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3367"/>
              <a:ext cx="41" cy="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68" name="Oval 49">
              <a:extLst>
                <a:ext uri="{FF2B5EF4-FFF2-40B4-BE49-F238E27FC236}">
                  <a16:creationId xmlns:a16="http://schemas.microsoft.com/office/drawing/2014/main" id="{DA607AAA-1A92-4EAF-ACFE-FD01C5FCB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3241"/>
              <a:ext cx="41" cy="41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Freeform 50">
              <a:extLst>
                <a:ext uri="{FF2B5EF4-FFF2-40B4-BE49-F238E27FC236}">
                  <a16:creationId xmlns:a16="http://schemas.microsoft.com/office/drawing/2014/main" id="{740617F5-EE08-4A2F-B9A3-2D156F029F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3152"/>
              <a:ext cx="960" cy="208"/>
            </a:xfrm>
            <a:custGeom>
              <a:avLst/>
              <a:gdLst>
                <a:gd name="T0" fmla="*/ 0 w 960"/>
                <a:gd name="T1" fmla="*/ 112 h 208"/>
                <a:gd name="T2" fmla="*/ 480 w 960"/>
                <a:gd name="T3" fmla="*/ 16 h 208"/>
                <a:gd name="T4" fmla="*/ 960 w 960"/>
                <a:gd name="T5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208">
                  <a:moveTo>
                    <a:pt x="0" y="112"/>
                  </a:moveTo>
                  <a:cubicBezTo>
                    <a:pt x="160" y="56"/>
                    <a:pt x="320" y="0"/>
                    <a:pt x="480" y="16"/>
                  </a:cubicBezTo>
                  <a:cubicBezTo>
                    <a:pt x="640" y="32"/>
                    <a:pt x="800" y="120"/>
                    <a:pt x="960" y="20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171" name="Group 52">
            <a:extLst>
              <a:ext uri="{FF2B5EF4-FFF2-40B4-BE49-F238E27FC236}">
                <a16:creationId xmlns:a16="http://schemas.microsoft.com/office/drawing/2014/main" id="{9F30D887-0064-46E3-BEA4-12C8F7D0AB69}"/>
              </a:ext>
            </a:extLst>
          </p:cNvPr>
          <p:cNvGrpSpPr>
            <a:grpSpLocks/>
          </p:cNvGrpSpPr>
          <p:nvPr/>
        </p:nvGrpSpPr>
        <p:grpSpPr bwMode="auto">
          <a:xfrm>
            <a:off x="8172257" y="3544447"/>
            <a:ext cx="2201421" cy="573679"/>
            <a:chOff x="3259" y="3464"/>
            <a:chExt cx="1541" cy="4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Object 53">
                  <a:extLst>
                    <a:ext uri="{FF2B5EF4-FFF2-40B4-BE49-F238E27FC236}">
                      <a16:creationId xmlns:a16="http://schemas.microsoft.com/office/drawing/2014/main" id="{B2B33F02-E225-4594-97DD-26864179C916}"/>
                    </a:ext>
                  </a:extLst>
                </p:cNvPr>
                <p:cNvSpPr txBox="1"/>
                <p:nvPr/>
              </p:nvSpPr>
              <p:spPr bwMode="auto">
                <a:xfrm>
                  <a:off x="3259" y="3546"/>
                  <a:ext cx="619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b="1"/>
                </a:p>
              </p:txBody>
            </p:sp>
          </mc:Choice>
          <mc:Fallback xmlns="">
            <p:sp>
              <p:nvSpPr>
                <p:cNvPr id="172" name="Object 53">
                  <a:extLst>
                    <a:ext uri="{FF2B5EF4-FFF2-40B4-BE49-F238E27FC236}">
                      <a16:creationId xmlns:a16="http://schemas.microsoft.com/office/drawing/2014/main" id="{B2B33F02-E225-4594-97DD-26864179C9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59" y="3546"/>
                  <a:ext cx="619" cy="320"/>
                </a:xfrm>
                <a:prstGeom prst="rect">
                  <a:avLst/>
                </a:prstGeom>
                <a:blipFill>
                  <a:blip r:embed="rId27"/>
                  <a:stretch>
                    <a:fillRect l="-206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3" name="Freeform 54">
              <a:extLst>
                <a:ext uri="{FF2B5EF4-FFF2-40B4-BE49-F238E27FC236}">
                  <a16:creationId xmlns:a16="http://schemas.microsoft.com/office/drawing/2014/main" id="{D333E88D-35C7-4F65-8B73-D18331CD7D11}"/>
                </a:ext>
              </a:extLst>
            </p:cNvPr>
            <p:cNvSpPr>
              <a:spLocks/>
            </p:cNvSpPr>
            <p:nvPr/>
          </p:nvSpPr>
          <p:spPr bwMode="auto">
            <a:xfrm rot="10290650">
              <a:off x="3666" y="3464"/>
              <a:ext cx="1134" cy="136"/>
            </a:xfrm>
            <a:custGeom>
              <a:avLst/>
              <a:gdLst>
                <a:gd name="T0" fmla="*/ 0 w 1440"/>
                <a:gd name="T1" fmla="*/ 192 h 192"/>
                <a:gd name="T2" fmla="*/ 1152 w 1440"/>
                <a:gd name="T3" fmla="*/ 0 h 192"/>
                <a:gd name="T4" fmla="*/ 768 w 1440"/>
                <a:gd name="T5" fmla="*/ 144 h 192"/>
                <a:gd name="T6" fmla="*/ 1440 w 1440"/>
                <a:gd name="T7" fmla="*/ 48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0" h="192">
                  <a:moveTo>
                    <a:pt x="0" y="192"/>
                  </a:moveTo>
                  <a:lnTo>
                    <a:pt x="1152" y="0"/>
                  </a:lnTo>
                  <a:lnTo>
                    <a:pt x="768" y="144"/>
                  </a:lnTo>
                  <a:lnTo>
                    <a:pt x="1440" y="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0" name="Oval 51">
            <a:extLst>
              <a:ext uri="{FF2B5EF4-FFF2-40B4-BE49-F238E27FC236}">
                <a16:creationId xmlns:a16="http://schemas.microsoft.com/office/drawing/2014/main" id="{B3073C51-54E4-42B5-BD88-C9D25A166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2515" y="2915793"/>
            <a:ext cx="823913" cy="822325"/>
          </a:xfrm>
          <a:prstGeom prst="ellipse">
            <a:avLst/>
          </a:prstGeom>
          <a:solidFill>
            <a:srgbClr val="FFC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grpSp>
        <p:nvGrpSpPr>
          <p:cNvPr id="174" name="组合 120837">
            <a:extLst>
              <a:ext uri="{FF2B5EF4-FFF2-40B4-BE49-F238E27FC236}">
                <a16:creationId xmlns:a16="http://schemas.microsoft.com/office/drawing/2014/main" id="{E610DAC6-A05C-4EC9-BC24-843E0B6DE4DD}"/>
              </a:ext>
            </a:extLst>
          </p:cNvPr>
          <p:cNvGrpSpPr>
            <a:grpSpLocks/>
          </p:cNvGrpSpPr>
          <p:nvPr/>
        </p:nvGrpSpPr>
        <p:grpSpPr bwMode="auto">
          <a:xfrm>
            <a:off x="457782" y="4050149"/>
            <a:ext cx="7446810" cy="369702"/>
            <a:chOff x="657" y="2910"/>
            <a:chExt cx="2455" cy="250"/>
          </a:xfrm>
        </p:grpSpPr>
        <p:sp>
          <p:nvSpPr>
            <p:cNvPr id="175" name="Text Box 53">
              <a:extLst>
                <a:ext uri="{FF2B5EF4-FFF2-40B4-BE49-F238E27FC236}">
                  <a16:creationId xmlns:a16="http://schemas.microsoft.com/office/drawing/2014/main" id="{FB39C965-3722-44E5-B6DA-7614283D3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10"/>
              <a:ext cx="13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chemeClr val="tx1"/>
                  </a:solidFill>
                </a:rPr>
                <a:t>若映射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既是满射又是单射</a:t>
              </a:r>
              <a:r>
                <a:rPr lang="en-US" altLang="zh-CN" sz="2400" dirty="0">
                  <a:solidFill>
                    <a:schemeClr val="tx1"/>
                  </a:solidFill>
                </a:rPr>
                <a:t>,</a:t>
              </a:r>
            </a:p>
          </p:txBody>
        </p:sp>
        <p:sp>
          <p:nvSpPr>
            <p:cNvPr id="176" name="Text Box 54">
              <a:extLst>
                <a:ext uri="{FF2B5EF4-FFF2-40B4-BE49-F238E27FC236}">
                  <a16:creationId xmlns:a16="http://schemas.microsoft.com/office/drawing/2014/main" id="{17DF9680-F62F-4A5B-AA80-EE311187E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2910"/>
              <a:ext cx="11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则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</a:t>
              </a:r>
              <a:r>
                <a:rPr lang="zh-CN" altLang="en-US" sz="2400" dirty="0">
                  <a:solidFill>
                    <a:srgbClr val="C00000"/>
                  </a:solidFill>
                </a:rPr>
                <a:t>一一映射</a:t>
              </a:r>
              <a:r>
                <a:rPr lang="zh-CN" altLang="en-US" sz="2400" dirty="0">
                  <a:solidFill>
                    <a:schemeClr val="tx1"/>
                  </a:solidFill>
                </a:rPr>
                <a:t>或</a:t>
              </a:r>
              <a:r>
                <a:rPr lang="zh-CN" altLang="en-US" sz="2400" dirty="0">
                  <a:solidFill>
                    <a:srgbClr val="C00000"/>
                  </a:solidFill>
                </a:rPr>
                <a:t>双射</a:t>
              </a:r>
              <a:r>
                <a:rPr lang="en-US" altLang="zh-CN" sz="2400" dirty="0">
                  <a:solidFill>
                    <a:schemeClr val="tx1"/>
                  </a:solidFill>
                </a:rPr>
                <a:t>. </a:t>
              </a:r>
            </a:p>
          </p:txBody>
        </p:sp>
      </p:grpSp>
      <p:sp>
        <p:nvSpPr>
          <p:cNvPr id="196" name="Rectangle 3">
            <a:extLst>
              <a:ext uri="{FF2B5EF4-FFF2-40B4-BE49-F238E27FC236}">
                <a16:creationId xmlns:a16="http://schemas.microsoft.com/office/drawing/2014/main" id="{DC3B54BA-0FBD-4A40-9877-B8B1D636ED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781" y="4554522"/>
            <a:ext cx="12954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C00000"/>
                </a:solidFill>
                <a:ea typeface="楷体_GB2312" pitchFamily="49" charset="-122"/>
              </a:rPr>
              <a:t>说明</a:t>
            </a:r>
            <a:r>
              <a:rPr lang="en-US" altLang="zh-CN" sz="2800" b="1" dirty="0">
                <a:solidFill>
                  <a:srgbClr val="C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97" name="Text Box 4">
            <a:extLst>
              <a:ext uri="{FF2B5EF4-FFF2-40B4-BE49-F238E27FC236}">
                <a16:creationId xmlns:a16="http://schemas.microsoft.com/office/drawing/2014/main" id="{B80351C3-2FE0-4303-A354-9861AF222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96" y="5555736"/>
            <a:ext cx="4578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在不同数学分支中有不同的惯用 </a:t>
            </a:r>
          </a:p>
        </p:txBody>
      </p:sp>
      <p:sp>
        <p:nvSpPr>
          <p:cNvPr id="198" name="Text Box 26">
            <a:extLst>
              <a:ext uri="{FF2B5EF4-FFF2-40B4-BE49-F238E27FC236}">
                <a16:creationId xmlns:a16="http://schemas.microsoft.com/office/drawing/2014/main" id="{0D2E0733-B7C2-4DD9-B2B7-B3CE22215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94" y="4991760"/>
            <a:ext cx="2491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映射又称为</a:t>
            </a:r>
            <a:r>
              <a:rPr lang="zh-CN" altLang="en-US" sz="2400" b="1" dirty="0">
                <a:solidFill>
                  <a:srgbClr val="C00000"/>
                </a:solidFill>
                <a:ea typeface="楷体_GB2312"/>
              </a:rPr>
              <a:t>算子</a:t>
            </a:r>
            <a:r>
              <a:rPr lang="en-US" altLang="zh-CN" sz="2400" b="1" dirty="0">
                <a:ea typeface="楷体_GB2312"/>
              </a:rPr>
              <a:t>. </a:t>
            </a:r>
          </a:p>
        </p:txBody>
      </p:sp>
      <p:sp>
        <p:nvSpPr>
          <p:cNvPr id="201" name="Text Box 27">
            <a:extLst>
              <a:ext uri="{FF2B5EF4-FFF2-40B4-BE49-F238E27FC236}">
                <a16:creationId xmlns:a16="http://schemas.microsoft.com/office/drawing/2014/main" id="{803F8C40-1C2C-461E-9661-16A37E084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56" y="6109278"/>
            <a:ext cx="1720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名称</a:t>
            </a:r>
            <a:r>
              <a:rPr lang="en-US" altLang="zh-CN" sz="2400" b="1" dirty="0">
                <a:ea typeface="楷体_GB2312"/>
              </a:rPr>
              <a:t>. </a:t>
            </a:r>
            <a:r>
              <a:rPr lang="zh-CN" altLang="en-US" sz="2400" b="1" dirty="0">
                <a:ea typeface="楷体_GB2312"/>
              </a:rPr>
              <a:t>例如</a:t>
            </a:r>
            <a:r>
              <a:rPr lang="en-US" altLang="zh-CN" sz="2400" b="1" dirty="0">
                <a:ea typeface="楷体_GB2312"/>
              </a:rPr>
              <a:t>, </a:t>
            </a:r>
          </a:p>
        </p:txBody>
      </p:sp>
      <p:sp>
        <p:nvSpPr>
          <p:cNvPr id="202" name="椭圆 116762">
            <a:extLst>
              <a:ext uri="{FF2B5EF4-FFF2-40B4-BE49-F238E27FC236}">
                <a16:creationId xmlns:a16="http://schemas.microsoft.com/office/drawing/2014/main" id="{33329B8F-18FC-46B7-9F96-DDFE4C2B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264" y="5091149"/>
            <a:ext cx="1358900" cy="576262"/>
          </a:xfrm>
          <a:prstGeom prst="ellipse">
            <a:avLst/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0066"/>
                </a:solidFill>
              </a:rPr>
              <a:t>非空集</a:t>
            </a:r>
            <a:r>
              <a:rPr lang="en-US" altLang="zh-CN" sz="2000" i="1">
                <a:solidFill>
                  <a:srgbClr val="FF0066"/>
                </a:solidFill>
              </a:rPr>
              <a:t>X</a:t>
            </a:r>
          </a:p>
        </p:txBody>
      </p:sp>
      <p:sp>
        <p:nvSpPr>
          <p:cNvPr id="203" name="圆角矩形 116763">
            <a:extLst>
              <a:ext uri="{FF2B5EF4-FFF2-40B4-BE49-F238E27FC236}">
                <a16:creationId xmlns:a16="http://schemas.microsoft.com/office/drawing/2014/main" id="{AA18F0DE-783D-4ECB-8D82-4E495FFB8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5276" y="5091149"/>
            <a:ext cx="1143000" cy="576262"/>
          </a:xfrm>
          <a:prstGeom prst="roundRect">
            <a:avLst>
              <a:gd name="adj" fmla="val 16667"/>
            </a:avLst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0066"/>
                </a:solidFill>
              </a:rPr>
              <a:t>数集</a:t>
            </a:r>
            <a:r>
              <a:rPr lang="en-US" altLang="zh-CN" sz="2000" i="1">
                <a:solidFill>
                  <a:srgbClr val="FF0066"/>
                </a:solidFill>
              </a:rPr>
              <a:t>Y</a:t>
            </a:r>
          </a:p>
        </p:txBody>
      </p:sp>
      <p:sp>
        <p:nvSpPr>
          <p:cNvPr id="204" name="Text Box 7">
            <a:extLst>
              <a:ext uri="{FF2B5EF4-FFF2-40B4-BE49-F238E27FC236}">
                <a16:creationId xmlns:a16="http://schemas.microsoft.com/office/drawing/2014/main" id="{D8A03C01-2F98-48CE-A8FF-E6C754A0C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9726" y="5662649"/>
            <a:ext cx="1284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 dirty="0">
                <a:solidFill>
                  <a:srgbClr val="002060"/>
                </a:solidFill>
              </a:rPr>
              <a:t>X</a:t>
            </a:r>
            <a:r>
              <a:rPr lang="zh-CN" altLang="en-US" sz="2000" dirty="0">
                <a:solidFill>
                  <a:srgbClr val="002060"/>
                </a:solidFill>
              </a:rPr>
              <a:t>上的变换</a:t>
            </a:r>
          </a:p>
        </p:txBody>
      </p:sp>
      <p:sp>
        <p:nvSpPr>
          <p:cNvPr id="205" name="椭圆 116768">
            <a:extLst>
              <a:ext uri="{FF2B5EF4-FFF2-40B4-BE49-F238E27FC236}">
                <a16:creationId xmlns:a16="http://schemas.microsoft.com/office/drawing/2014/main" id="{EB8D928A-21D3-45D5-A0BC-0E3280A68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076" y="5524536"/>
            <a:ext cx="1368425" cy="574675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FF00"/>
                </a:solidFill>
              </a:rPr>
              <a:t>非空集</a:t>
            </a:r>
            <a:r>
              <a:rPr lang="en-US" altLang="zh-CN" sz="2000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6" name="圆角矩形 116769">
            <a:extLst>
              <a:ext uri="{FF2B5EF4-FFF2-40B4-BE49-F238E27FC236}">
                <a16:creationId xmlns:a16="http://schemas.microsoft.com/office/drawing/2014/main" id="{FC784F2A-3BC6-4E21-8CCB-A5264133F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089" y="5524536"/>
            <a:ext cx="1152525" cy="574675"/>
          </a:xfrm>
          <a:prstGeom prst="roundRect">
            <a:avLst>
              <a:gd name="adj" fmla="val 16667"/>
            </a:avLst>
          </a:prstGeom>
          <a:solidFill>
            <a:srgbClr val="FF00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FF00"/>
                </a:solidFill>
              </a:rPr>
              <a:t>非空集</a:t>
            </a:r>
            <a:r>
              <a:rPr lang="en-US" altLang="zh-CN" sz="2000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7" name="Text Box 7">
            <a:extLst>
              <a:ext uri="{FF2B5EF4-FFF2-40B4-BE49-F238E27FC236}">
                <a16:creationId xmlns:a16="http://schemas.microsoft.com/office/drawing/2014/main" id="{F8381B84-C26A-4847-81D5-BA8CA26F9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264" y="6096036"/>
            <a:ext cx="1284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zh-CN" altLang="en-US" sz="2000">
                <a:solidFill>
                  <a:srgbClr val="002060"/>
                </a:solidFill>
              </a:rPr>
              <a:t>上的函数</a:t>
            </a:r>
          </a:p>
        </p:txBody>
      </p:sp>
      <p:sp>
        <p:nvSpPr>
          <p:cNvPr id="208" name="椭圆 116773">
            <a:extLst>
              <a:ext uri="{FF2B5EF4-FFF2-40B4-BE49-F238E27FC236}">
                <a16:creationId xmlns:a16="http://schemas.microsoft.com/office/drawing/2014/main" id="{40C21930-B80D-4843-9F39-D3A623FEE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3001" y="5961099"/>
            <a:ext cx="1368425" cy="642937"/>
          </a:xfrm>
          <a:prstGeom prst="ellipse">
            <a:avLst/>
          </a:prstGeom>
          <a:solidFill>
            <a:srgbClr val="008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FF00"/>
                </a:solidFill>
              </a:rPr>
              <a:t>实数集</a:t>
            </a:r>
            <a:r>
              <a:rPr lang="en-US" altLang="zh-CN" sz="2000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9" name="圆角矩形 116774">
            <a:extLst>
              <a:ext uri="{FF2B5EF4-FFF2-40B4-BE49-F238E27FC236}">
                <a16:creationId xmlns:a16="http://schemas.microsoft.com/office/drawing/2014/main" id="{4C34FBD6-D8A8-45CD-90A8-E60AA1795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2014" y="5961099"/>
            <a:ext cx="1152525" cy="571500"/>
          </a:xfrm>
          <a:prstGeom prst="roundRect">
            <a:avLst>
              <a:gd name="adj" fmla="val 16667"/>
            </a:avLst>
          </a:prstGeom>
          <a:solidFill>
            <a:srgbClr val="000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rgbClr val="FFFF00"/>
                </a:solidFill>
              </a:rPr>
              <a:t>实数集</a:t>
            </a:r>
            <a:r>
              <a:rPr lang="en-US" altLang="zh-CN" sz="2000" i="1">
                <a:solidFill>
                  <a:srgbClr val="FFFF00"/>
                </a:solidFill>
              </a:rPr>
              <a:t>Y</a:t>
            </a:r>
          </a:p>
        </p:txBody>
      </p:sp>
      <p:grpSp>
        <p:nvGrpSpPr>
          <p:cNvPr id="210" name="组合 116782">
            <a:extLst>
              <a:ext uri="{FF2B5EF4-FFF2-40B4-BE49-F238E27FC236}">
                <a16:creationId xmlns:a16="http://schemas.microsoft.com/office/drawing/2014/main" id="{ED33E3FB-8AE9-4082-BF52-6E673ABFA6A0}"/>
              </a:ext>
            </a:extLst>
          </p:cNvPr>
          <p:cNvGrpSpPr>
            <a:grpSpLocks/>
          </p:cNvGrpSpPr>
          <p:nvPr/>
        </p:nvGrpSpPr>
        <p:grpSpPr bwMode="auto">
          <a:xfrm>
            <a:off x="7253251" y="4586327"/>
            <a:ext cx="2232025" cy="436563"/>
            <a:chOff x="2200" y="1842"/>
            <a:chExt cx="1406" cy="275"/>
          </a:xfrm>
        </p:grpSpPr>
        <p:sp>
          <p:nvSpPr>
            <p:cNvPr id="211" name="Text Box 7">
              <a:extLst>
                <a:ext uri="{FF2B5EF4-FFF2-40B4-BE49-F238E27FC236}">
                  <a16:creationId xmlns:a16="http://schemas.microsoft.com/office/drawing/2014/main" id="{3AF75621-16C7-41A5-BCE8-BA5021D3F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884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2060"/>
                  </a:solidFill>
                </a:rPr>
                <a:t>f</a:t>
              </a:r>
            </a:p>
          </p:txBody>
        </p:sp>
        <p:sp>
          <p:nvSpPr>
            <p:cNvPr id="212" name="Freeform 40">
              <a:extLst>
                <a:ext uri="{FF2B5EF4-FFF2-40B4-BE49-F238E27FC236}">
                  <a16:creationId xmlns:a16="http://schemas.microsoft.com/office/drawing/2014/main" id="{A11EFEBD-A170-4493-845E-9D8FEE9CB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842"/>
              <a:ext cx="1406" cy="182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13" name="Text Box 7">
            <a:extLst>
              <a:ext uri="{FF2B5EF4-FFF2-40B4-BE49-F238E27FC236}">
                <a16:creationId xmlns:a16="http://schemas.microsoft.com/office/drawing/2014/main" id="{687A46CC-4046-4091-BC15-FA80A81DA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5889" y="5235611"/>
            <a:ext cx="1284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rgbClr val="002060"/>
                </a:solidFill>
              </a:rPr>
              <a:t>X</a:t>
            </a:r>
            <a:r>
              <a:rPr lang="zh-CN" altLang="en-US" sz="2000">
                <a:solidFill>
                  <a:srgbClr val="002060"/>
                </a:solidFill>
              </a:rPr>
              <a:t>上的泛函</a:t>
            </a:r>
          </a:p>
        </p:txBody>
      </p:sp>
      <p:sp>
        <p:nvSpPr>
          <p:cNvPr id="214" name="Text Box 7">
            <a:extLst>
              <a:ext uri="{FF2B5EF4-FFF2-40B4-BE49-F238E27FC236}">
                <a16:creationId xmlns:a16="http://schemas.microsoft.com/office/drawing/2014/main" id="{AD3B358A-A5B4-454E-9E2B-C513BD961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3964" y="4659349"/>
            <a:ext cx="3286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i="1">
                <a:solidFill>
                  <a:srgbClr val="002060"/>
                </a:solidFill>
              </a:rPr>
              <a:t>X</a:t>
            </a:r>
          </a:p>
        </p:txBody>
      </p:sp>
      <p:sp>
        <p:nvSpPr>
          <p:cNvPr id="215" name="Text Box 7">
            <a:extLst>
              <a:ext uri="{FF2B5EF4-FFF2-40B4-BE49-F238E27FC236}">
                <a16:creationId xmlns:a16="http://schemas.microsoft.com/office/drawing/2014/main" id="{9B01BEDF-86F9-40AA-B442-46C584C9A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14" y="4586324"/>
            <a:ext cx="309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i="1">
                <a:solidFill>
                  <a:srgbClr val="00206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69718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96" grpId="0"/>
      <p:bldP spid="197" grpId="0" build="p" autoUpdateAnimBg="0"/>
      <p:bldP spid="198" grpId="0" build="p" autoUpdateAnimBg="0"/>
      <p:bldP spid="201" grpId="0" build="p" autoUpdateAnimBg="0" advAuto="0"/>
      <p:bldP spid="202" grpId="0" animBg="1"/>
      <p:bldP spid="203" grpId="0" animBg="1"/>
      <p:bldP spid="204" grpId="0" build="p"/>
      <p:bldP spid="205" grpId="0" animBg="1"/>
      <p:bldP spid="206" grpId="0" animBg="1"/>
      <p:bldP spid="207" grpId="0" build="p"/>
      <p:bldP spid="208" grpId="0" animBg="1"/>
      <p:bldP spid="209" grpId="0" animBg="1"/>
      <p:bldP spid="213" grpId="0" build="p"/>
      <p:bldP spid="214" grpId="0" build="p"/>
      <p:bldP spid="2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065320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</p:spTree>
    <p:extLst>
      <p:ext uri="{BB962C8B-B14F-4D97-AF65-F5344CB8AC3E}">
        <p14:creationId xmlns:p14="http://schemas.microsoft.com/office/powerpoint/2010/main" val="63493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1">
            <a:extLst>
              <a:ext uri="{FF2B5EF4-FFF2-40B4-BE49-F238E27FC236}">
                <a16:creationId xmlns:a16="http://schemas.microsoft.com/office/drawing/2014/main" id="{6E676A58-85EB-4F0A-9745-5C8460ABDB6F}"/>
              </a:ext>
            </a:extLst>
          </p:cNvPr>
          <p:cNvGrpSpPr>
            <a:grpSpLocks/>
          </p:cNvGrpSpPr>
          <p:nvPr/>
        </p:nvGrpSpPr>
        <p:grpSpPr bwMode="auto">
          <a:xfrm>
            <a:off x="0" y="16312"/>
            <a:ext cx="12192000" cy="584775"/>
            <a:chOff x="0" y="11430"/>
            <a:chExt cx="9144003" cy="648891"/>
          </a:xfrm>
        </p:grpSpPr>
        <p:sp>
          <p:nvSpPr>
            <p:cNvPr id="94" name="矩形 1">
              <a:extLst>
                <a:ext uri="{FF2B5EF4-FFF2-40B4-BE49-F238E27FC236}">
                  <a16:creationId xmlns:a16="http://schemas.microsoft.com/office/drawing/2014/main" id="{60023D87-6E0D-4632-89D9-E4C5E37041FB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矩形 2">
              <a:extLst>
                <a:ext uri="{FF2B5EF4-FFF2-40B4-BE49-F238E27FC236}">
                  <a16:creationId xmlns:a16="http://schemas.microsoft.com/office/drawing/2014/main" id="{82768C67-D1C3-499C-A5F8-18B1AC5D72F9}"/>
                </a:ext>
              </a:extLst>
            </p:cNvPr>
            <p:cNvSpPr/>
            <p:nvPr/>
          </p:nvSpPr>
          <p:spPr>
            <a:xfrm>
              <a:off x="2223655" y="189667"/>
              <a:ext cx="6920348" cy="295137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文本框 4">
              <a:extLst>
                <a:ext uri="{FF2B5EF4-FFF2-40B4-BE49-F238E27FC236}">
                  <a16:creationId xmlns:a16="http://schemas.microsoft.com/office/drawing/2014/main" id="{E77F3D6C-D14E-4937-8739-79A128D5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11430"/>
              <a:ext cx="115252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逆映射</a:t>
              </a:r>
            </a:p>
          </p:txBody>
        </p:sp>
      </p:grpSp>
      <p:sp>
        <p:nvSpPr>
          <p:cNvPr id="85" name="Text Box 26">
            <a:extLst>
              <a:ext uri="{FF2B5EF4-FFF2-40B4-BE49-F238E27FC236}">
                <a16:creationId xmlns:a16="http://schemas.microsoft.com/office/drawing/2014/main" id="{3CDD7A5C-2C83-4933-94DF-81EC72CE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58" y="1222375"/>
            <a:ext cx="34231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若 </a:t>
            </a:r>
            <a:r>
              <a:rPr lang="en-US" altLang="zh-CN" sz="2400" i="1" dirty="0">
                <a:solidFill>
                  <a:schemeClr val="tx1"/>
                </a:solidFill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</a:rPr>
              <a:t>是从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</a:rPr>
              <a:t>Y </a:t>
            </a:r>
            <a:r>
              <a:rPr lang="zh-CN" altLang="en-US" sz="2400" dirty="0">
                <a:solidFill>
                  <a:schemeClr val="tx1"/>
                </a:solidFill>
              </a:rPr>
              <a:t>的单射，</a:t>
            </a:r>
          </a:p>
        </p:txBody>
      </p:sp>
      <p:grpSp>
        <p:nvGrpSpPr>
          <p:cNvPr id="86" name="组合 121873">
            <a:extLst>
              <a:ext uri="{FF2B5EF4-FFF2-40B4-BE49-F238E27FC236}">
                <a16:creationId xmlns:a16="http://schemas.microsoft.com/office/drawing/2014/main" id="{EDBABCC5-1DAB-4AC4-8711-C22FFE4ED937}"/>
              </a:ext>
            </a:extLst>
          </p:cNvPr>
          <p:cNvGrpSpPr>
            <a:grpSpLocks/>
          </p:cNvGrpSpPr>
          <p:nvPr/>
        </p:nvGrpSpPr>
        <p:grpSpPr bwMode="auto">
          <a:xfrm>
            <a:off x="3630397" y="1186658"/>
            <a:ext cx="4441826" cy="500062"/>
            <a:chOff x="2426" y="735"/>
            <a:chExt cx="2798" cy="315"/>
          </a:xfrm>
        </p:grpSpPr>
        <p:sp>
          <p:nvSpPr>
            <p:cNvPr id="87" name="Text Box 26">
              <a:extLst>
                <a:ext uri="{FF2B5EF4-FFF2-40B4-BE49-F238E27FC236}">
                  <a16:creationId xmlns:a16="http://schemas.microsoft.com/office/drawing/2014/main" id="{67C83787-0470-4B62-934A-69CABF0A3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754"/>
              <a:ext cx="1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可定义一个从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Object 44">
                  <a:extLst>
                    <a:ext uri="{FF2B5EF4-FFF2-40B4-BE49-F238E27FC236}">
                      <a16:creationId xmlns:a16="http://schemas.microsoft.com/office/drawing/2014/main" id="{7F630BFE-DC1B-42EC-9498-1CBCF48B204B}"/>
                    </a:ext>
                  </a:extLst>
                </p:cNvPr>
                <p:cNvSpPr txBox="1"/>
                <p:nvPr/>
              </p:nvSpPr>
              <p:spPr bwMode="auto">
                <a:xfrm>
                  <a:off x="3528" y="735"/>
                  <a:ext cx="260" cy="3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8" name="Object 44">
                  <a:extLst>
                    <a:ext uri="{FF2B5EF4-FFF2-40B4-BE49-F238E27FC236}">
                      <a16:creationId xmlns:a16="http://schemas.microsoft.com/office/drawing/2014/main" id="{7F630BFE-DC1B-42EC-9498-1CBCF48B20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28" y="735"/>
                  <a:ext cx="260" cy="315"/>
                </a:xfrm>
                <a:prstGeom prst="rect">
                  <a:avLst/>
                </a:prstGeom>
                <a:blipFill>
                  <a:blip r:embed="rId3"/>
                  <a:stretch>
                    <a:fillRect l="-4478" r="-31343" b="-1097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9" name="Text Box 26">
              <a:extLst>
                <a:ext uri="{FF2B5EF4-FFF2-40B4-BE49-F238E27FC236}">
                  <a16:creationId xmlns:a16="http://schemas.microsoft.com/office/drawing/2014/main" id="{22D4713D-CAFC-4B07-8D30-DF45B9AC9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" y="770"/>
              <a:ext cx="13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新映射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44">
                <a:extLst>
                  <a:ext uri="{FF2B5EF4-FFF2-40B4-BE49-F238E27FC236}">
                    <a16:creationId xmlns:a16="http://schemas.microsoft.com/office/drawing/2014/main" id="{6B280B81-87A3-49E4-A591-099FC034C027}"/>
                  </a:ext>
                </a:extLst>
              </p:cNvPr>
              <p:cNvSpPr txBox="1"/>
              <p:nvPr/>
            </p:nvSpPr>
            <p:spPr bwMode="auto">
              <a:xfrm>
                <a:off x="809193" y="1700728"/>
                <a:ext cx="1660380" cy="606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0" name="Object 44">
                <a:extLst>
                  <a:ext uri="{FF2B5EF4-FFF2-40B4-BE49-F238E27FC236}">
                    <a16:creationId xmlns:a16="http://schemas.microsoft.com/office/drawing/2014/main" id="{6B280B81-87A3-49E4-A591-099FC034C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9193" y="1700728"/>
                <a:ext cx="1660380" cy="606425"/>
              </a:xfrm>
              <a:prstGeom prst="rect">
                <a:avLst/>
              </a:prstGeom>
              <a:blipFill>
                <a:blip r:embed="rId4"/>
                <a:stretch>
                  <a:fillRect l="-14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组合 121874">
            <a:extLst>
              <a:ext uri="{FF2B5EF4-FFF2-40B4-BE49-F238E27FC236}">
                <a16:creationId xmlns:a16="http://schemas.microsoft.com/office/drawing/2014/main" id="{A5F602F5-370F-4C60-B24A-67A0B5E66CFC}"/>
              </a:ext>
            </a:extLst>
          </p:cNvPr>
          <p:cNvGrpSpPr>
            <a:grpSpLocks/>
          </p:cNvGrpSpPr>
          <p:nvPr/>
        </p:nvGrpSpPr>
        <p:grpSpPr bwMode="auto">
          <a:xfrm>
            <a:off x="2328862" y="1693112"/>
            <a:ext cx="6989763" cy="630237"/>
            <a:chOff x="1511" y="1091"/>
            <a:chExt cx="4403" cy="397"/>
          </a:xfrm>
        </p:grpSpPr>
        <p:sp>
          <p:nvSpPr>
            <p:cNvPr id="92" name="Text Box 26">
              <a:extLst>
                <a:ext uri="{FF2B5EF4-FFF2-40B4-BE49-F238E27FC236}">
                  <a16:creationId xmlns:a16="http://schemas.microsoft.com/office/drawing/2014/main" id="{0D8C203D-3902-4B43-8F6E-7D0E4C012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1" y="1130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对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Object 44">
                  <a:extLst>
                    <a:ext uri="{FF2B5EF4-FFF2-40B4-BE49-F238E27FC236}">
                      <a16:creationId xmlns:a16="http://schemas.microsoft.com/office/drawing/2014/main" id="{19B6795A-3168-459A-889D-BC099E612F57}"/>
                    </a:ext>
                  </a:extLst>
                </p:cNvPr>
                <p:cNvSpPr txBox="1"/>
                <p:nvPr/>
              </p:nvSpPr>
              <p:spPr bwMode="auto">
                <a:xfrm>
                  <a:off x="2038" y="1091"/>
                  <a:ext cx="753" cy="39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7" name="Object 44">
                  <a:extLst>
                    <a:ext uri="{FF2B5EF4-FFF2-40B4-BE49-F238E27FC236}">
                      <a16:creationId xmlns:a16="http://schemas.microsoft.com/office/drawing/2014/main" id="{19B6795A-3168-459A-889D-BC099E612F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8" y="1091"/>
                  <a:ext cx="753" cy="397"/>
                </a:xfrm>
                <a:prstGeom prst="rect">
                  <a:avLst/>
                </a:prstGeom>
                <a:blipFill>
                  <a:blip r:embed="rId5"/>
                  <a:stretch>
                    <a:fillRect l="-153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4" name="Text Box 26">
              <a:extLst>
                <a:ext uri="{FF2B5EF4-FFF2-40B4-BE49-F238E27FC236}">
                  <a16:creationId xmlns:a16="http://schemas.microsoft.com/office/drawing/2014/main" id="{50D21318-52DC-4D7C-87D1-19A58D60E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1138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规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Object 44">
                  <a:extLst>
                    <a:ext uri="{FF2B5EF4-FFF2-40B4-BE49-F238E27FC236}">
                      <a16:creationId xmlns:a16="http://schemas.microsoft.com/office/drawing/2014/main" id="{23234BC6-DB0D-4794-93C5-C95EC6C7ECE4}"/>
                    </a:ext>
                  </a:extLst>
                </p:cNvPr>
                <p:cNvSpPr txBox="1"/>
                <p:nvPr/>
              </p:nvSpPr>
              <p:spPr bwMode="auto">
                <a:xfrm>
                  <a:off x="3205" y="1104"/>
                  <a:ext cx="1050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5" name="Object 44">
                  <a:extLst>
                    <a:ext uri="{FF2B5EF4-FFF2-40B4-BE49-F238E27FC236}">
                      <a16:creationId xmlns:a16="http://schemas.microsoft.com/office/drawing/2014/main" id="{23234BC6-DB0D-4794-93C5-C95EC6C7EC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05" y="1104"/>
                  <a:ext cx="1050" cy="327"/>
                </a:xfrm>
                <a:prstGeom prst="rect">
                  <a:avLst/>
                </a:prstGeom>
                <a:blipFill>
                  <a:blip r:embed="rId6"/>
                  <a:stretch>
                    <a:fillRect l="-1095" b="-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6" name="Text Box 26">
              <a:extLst>
                <a:ext uri="{FF2B5EF4-FFF2-40B4-BE49-F238E27FC236}">
                  <a16:creationId xmlns:a16="http://schemas.microsoft.com/office/drawing/2014/main" id="{C26ED9AA-D445-4AAA-BBB8-5040F90A4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6" y="1134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这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满足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Object 44">
                  <a:extLst>
                    <a:ext uri="{FF2B5EF4-FFF2-40B4-BE49-F238E27FC236}">
                      <a16:creationId xmlns:a16="http://schemas.microsoft.com/office/drawing/2014/main" id="{59167135-A016-4F9A-A67B-A6CF22E64131}"/>
                    </a:ext>
                  </a:extLst>
                </p:cNvPr>
                <p:cNvSpPr txBox="1"/>
                <p:nvPr/>
              </p:nvSpPr>
              <p:spPr bwMode="auto">
                <a:xfrm>
                  <a:off x="4933" y="1107"/>
                  <a:ext cx="981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7" name="Object 44">
                  <a:extLst>
                    <a:ext uri="{FF2B5EF4-FFF2-40B4-BE49-F238E27FC236}">
                      <a16:creationId xmlns:a16="http://schemas.microsoft.com/office/drawing/2014/main" id="{59167135-A016-4F9A-A67B-A6CF22E641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3" y="1107"/>
                  <a:ext cx="981" cy="327"/>
                </a:xfrm>
                <a:prstGeom prst="rect">
                  <a:avLst/>
                </a:prstGeom>
                <a:blipFill>
                  <a:blip r:embed="rId7"/>
                  <a:stretch>
                    <a:fillRect l="-3125" b="-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8" name="组合 121875">
            <a:extLst>
              <a:ext uri="{FF2B5EF4-FFF2-40B4-BE49-F238E27FC236}">
                <a16:creationId xmlns:a16="http://schemas.microsoft.com/office/drawing/2014/main" id="{747810B3-1306-42C6-8D1C-390DAAF14F38}"/>
              </a:ext>
            </a:extLst>
          </p:cNvPr>
          <p:cNvGrpSpPr>
            <a:grpSpLocks/>
          </p:cNvGrpSpPr>
          <p:nvPr/>
        </p:nvGrpSpPr>
        <p:grpSpPr bwMode="auto">
          <a:xfrm>
            <a:off x="831850" y="2264377"/>
            <a:ext cx="5229226" cy="519113"/>
            <a:chOff x="544" y="1491"/>
            <a:chExt cx="3294" cy="327"/>
          </a:xfrm>
        </p:grpSpPr>
        <p:sp>
          <p:nvSpPr>
            <p:cNvPr id="129" name="Text Box 26">
              <a:extLst>
                <a:ext uri="{FF2B5EF4-FFF2-40B4-BE49-F238E27FC236}">
                  <a16:creationId xmlns:a16="http://schemas.microsoft.com/office/drawing/2014/main" id="{2FBB9894-5592-4B26-86F9-158F4E1C0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" y="1522"/>
              <a:ext cx="29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这个映射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 </a:t>
              </a:r>
              <a:r>
                <a:rPr lang="zh-CN" altLang="en-US" sz="2400" dirty="0">
                  <a:solidFill>
                    <a:schemeClr val="tx1"/>
                  </a:solidFill>
                </a:rPr>
                <a:t>称为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逆映射，记作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" name="Object 44">
                  <a:extLst>
                    <a:ext uri="{FF2B5EF4-FFF2-40B4-BE49-F238E27FC236}">
                      <a16:creationId xmlns:a16="http://schemas.microsoft.com/office/drawing/2014/main" id="{BBB242BE-C8B4-432D-BA4B-C48657AFC599}"/>
                    </a:ext>
                  </a:extLst>
                </p:cNvPr>
                <p:cNvSpPr txBox="1"/>
                <p:nvPr/>
              </p:nvSpPr>
              <p:spPr bwMode="auto">
                <a:xfrm>
                  <a:off x="3477" y="1491"/>
                  <a:ext cx="361" cy="3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0" name="Object 44">
                  <a:extLst>
                    <a:ext uri="{FF2B5EF4-FFF2-40B4-BE49-F238E27FC236}">
                      <a16:creationId xmlns:a16="http://schemas.microsoft.com/office/drawing/2014/main" id="{BBB242BE-C8B4-432D-BA4B-C48657AFC5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7" y="1491"/>
                  <a:ext cx="361" cy="327"/>
                </a:xfrm>
                <a:prstGeom prst="rect">
                  <a:avLst/>
                </a:prstGeom>
                <a:blipFill>
                  <a:blip r:embed="rId8"/>
                  <a:stretch>
                    <a:fillRect l="-8511" r="-11702" b="-465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1" name="Text Box 28">
            <a:extLst>
              <a:ext uri="{FF2B5EF4-FFF2-40B4-BE49-F238E27FC236}">
                <a16:creationId xmlns:a16="http://schemas.microsoft.com/office/drawing/2014/main" id="{5B21A8A1-A33D-4EEA-A59B-71F88B0CB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962275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</a:rPr>
              <a:t>注</a:t>
            </a:r>
          </a:p>
        </p:txBody>
      </p:sp>
      <p:sp>
        <p:nvSpPr>
          <p:cNvPr id="132" name="Text Box 7">
            <a:extLst>
              <a:ext uri="{FF2B5EF4-FFF2-40B4-BE49-F238E27FC236}">
                <a16:creationId xmlns:a16="http://schemas.microsoft.com/office/drawing/2014/main" id="{94297F6D-5365-4F25-AE08-0337AF657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3568700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3" name="Text Box 26">
            <a:extLst>
              <a:ext uri="{FF2B5EF4-FFF2-40B4-BE49-F238E27FC236}">
                <a16:creationId xmlns:a16="http://schemas.microsoft.com/office/drawing/2014/main" id="{954A5B9A-9744-4F49-B987-776792AF2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573463"/>
            <a:ext cx="3170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只有单射才存在逆映射</a:t>
            </a:r>
          </a:p>
        </p:txBody>
      </p:sp>
      <p:sp>
        <p:nvSpPr>
          <p:cNvPr id="134" name="Text Box 7">
            <a:extLst>
              <a:ext uri="{FF2B5EF4-FFF2-40B4-BE49-F238E27FC236}">
                <a16:creationId xmlns:a16="http://schemas.microsoft.com/office/drawing/2014/main" id="{CE04A97F-B4ED-4564-A44D-83E4F03B7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4138613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2)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pSp>
        <p:nvGrpSpPr>
          <p:cNvPr id="135" name="组合 121886">
            <a:extLst>
              <a:ext uri="{FF2B5EF4-FFF2-40B4-BE49-F238E27FC236}">
                <a16:creationId xmlns:a16="http://schemas.microsoft.com/office/drawing/2014/main" id="{C8F5392C-C08D-4647-811B-5E181DA9E3D7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117975"/>
            <a:ext cx="2833688" cy="473075"/>
            <a:chOff x="1111" y="2594"/>
            <a:chExt cx="1785" cy="298"/>
          </a:xfrm>
        </p:grpSpPr>
        <p:sp>
          <p:nvSpPr>
            <p:cNvPr id="136" name="Text Box 26">
              <a:extLst>
                <a:ext uri="{FF2B5EF4-FFF2-40B4-BE49-F238E27FC236}">
                  <a16:creationId xmlns:a16="http://schemas.microsoft.com/office/drawing/2014/main" id="{E6F9D222-20CE-402A-BF90-AA1A52789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610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逆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Object 44">
                  <a:extLst>
                    <a:ext uri="{FF2B5EF4-FFF2-40B4-BE49-F238E27FC236}">
                      <a16:creationId xmlns:a16="http://schemas.microsoft.com/office/drawing/2014/main" id="{3B94120A-1A33-4442-ABDF-8B581710FD60}"/>
                    </a:ext>
                  </a:extLst>
                </p:cNvPr>
                <p:cNvSpPr txBox="1"/>
                <p:nvPr/>
              </p:nvSpPr>
              <p:spPr bwMode="auto">
                <a:xfrm>
                  <a:off x="1669" y="2594"/>
                  <a:ext cx="304" cy="2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7" name="Object 44">
                  <a:extLst>
                    <a:ext uri="{FF2B5EF4-FFF2-40B4-BE49-F238E27FC236}">
                      <a16:creationId xmlns:a16="http://schemas.microsoft.com/office/drawing/2014/main" id="{3B94120A-1A33-4442-ABDF-8B581710FD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9" y="2594"/>
                  <a:ext cx="304" cy="298"/>
                </a:xfrm>
                <a:prstGeom prst="rect">
                  <a:avLst/>
                </a:prstGeom>
                <a:blipFill>
                  <a:blip r:embed="rId14"/>
                  <a:stretch>
                    <a:fillRect l="-11392" r="-31646" b="-1688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6" name="Text Box 26">
              <a:extLst>
                <a:ext uri="{FF2B5EF4-FFF2-40B4-BE49-F238E27FC236}">
                  <a16:creationId xmlns:a16="http://schemas.microsoft.com/office/drawing/2014/main" id="{E6A9DAA6-C89E-4F34-9814-3C1F78FB4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2612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的定义域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Object 44">
                <a:extLst>
                  <a:ext uri="{FF2B5EF4-FFF2-40B4-BE49-F238E27FC236}">
                    <a16:creationId xmlns:a16="http://schemas.microsoft.com/office/drawing/2014/main" id="{244C4DCD-02CA-4748-B571-E1CA90151F92}"/>
                  </a:ext>
                </a:extLst>
              </p:cNvPr>
              <p:cNvSpPr txBox="1"/>
              <p:nvPr/>
            </p:nvSpPr>
            <p:spPr bwMode="auto">
              <a:xfrm>
                <a:off x="4203699" y="4091781"/>
                <a:ext cx="1892301" cy="519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7" name="Object 44">
                <a:extLst>
                  <a:ext uri="{FF2B5EF4-FFF2-40B4-BE49-F238E27FC236}">
                    <a16:creationId xmlns:a16="http://schemas.microsoft.com/office/drawing/2014/main" id="{244C4DCD-02CA-4748-B571-E1CA9015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3699" y="4091781"/>
                <a:ext cx="1892301" cy="519113"/>
              </a:xfrm>
              <a:prstGeom prst="rect">
                <a:avLst/>
              </a:prstGeom>
              <a:blipFill>
                <a:blip r:embed="rId15"/>
                <a:stretch>
                  <a:fillRect l="-968" b="-129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 Box 26">
            <a:extLst>
              <a:ext uri="{FF2B5EF4-FFF2-40B4-BE49-F238E27FC236}">
                <a16:creationId xmlns:a16="http://schemas.microsoft.com/office/drawing/2014/main" id="{A7F0CE53-FD12-448D-83FB-F987C810D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75" y="4648200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值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Object 44">
                <a:extLst>
                  <a:ext uri="{FF2B5EF4-FFF2-40B4-BE49-F238E27FC236}">
                    <a16:creationId xmlns:a16="http://schemas.microsoft.com/office/drawing/2014/main" id="{837B23FD-D4D2-4B92-9E5C-067114FC828B}"/>
                  </a:ext>
                </a:extLst>
              </p:cNvPr>
              <p:cNvSpPr txBox="1"/>
              <p:nvPr/>
            </p:nvSpPr>
            <p:spPr bwMode="auto">
              <a:xfrm>
                <a:off x="4166610" y="4591050"/>
                <a:ext cx="1607922" cy="5560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9" name="Object 44">
                <a:extLst>
                  <a:ext uri="{FF2B5EF4-FFF2-40B4-BE49-F238E27FC236}">
                    <a16:creationId xmlns:a16="http://schemas.microsoft.com/office/drawing/2014/main" id="{837B23FD-D4D2-4B92-9E5C-067114FC8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6610" y="4591050"/>
                <a:ext cx="1607922" cy="556054"/>
              </a:xfrm>
              <a:prstGeom prst="rect">
                <a:avLst/>
              </a:prstGeom>
              <a:blipFill>
                <a:blip r:embed="rId16"/>
                <a:stretch>
                  <a:fillRect l="-758" b="-54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 Box 4">
            <a:extLst>
              <a:ext uri="{FF2B5EF4-FFF2-40B4-BE49-F238E27FC236}">
                <a16:creationId xmlns:a16="http://schemas.microsoft.com/office/drawing/2014/main" id="{09A9C4C7-26F1-43FD-99FF-5D9F8288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60" y="654776"/>
            <a:ext cx="981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定义</a:t>
            </a:r>
            <a:r>
              <a:rPr lang="en-US" altLang="zh-CN" sz="2800" b="1" dirty="0">
                <a:solidFill>
                  <a:srgbClr val="C00000"/>
                </a:solidFill>
              </a:rPr>
              <a:t>:</a:t>
            </a:r>
          </a:p>
        </p:txBody>
      </p:sp>
      <p:grpSp>
        <p:nvGrpSpPr>
          <p:cNvPr id="151" name="Group 20">
            <a:extLst>
              <a:ext uri="{FF2B5EF4-FFF2-40B4-BE49-F238E27FC236}">
                <a16:creationId xmlns:a16="http://schemas.microsoft.com/office/drawing/2014/main" id="{F4C28619-EBAC-4264-A713-EC32BF97C350}"/>
              </a:ext>
            </a:extLst>
          </p:cNvPr>
          <p:cNvGrpSpPr>
            <a:grpSpLocks/>
          </p:cNvGrpSpPr>
          <p:nvPr/>
        </p:nvGrpSpPr>
        <p:grpSpPr bwMode="auto">
          <a:xfrm>
            <a:off x="9558770" y="3324800"/>
            <a:ext cx="1486324" cy="841375"/>
            <a:chOff x="4416" y="1920"/>
            <a:chExt cx="1101" cy="624"/>
          </a:xfrm>
        </p:grpSpPr>
        <p:sp>
          <p:nvSpPr>
            <p:cNvPr id="152" name="Oval 21">
              <a:extLst>
                <a:ext uri="{FF2B5EF4-FFF2-40B4-BE49-F238E27FC236}">
                  <a16:creationId xmlns:a16="http://schemas.microsoft.com/office/drawing/2014/main" id="{77BF7C85-7DF0-4AB4-B21A-B7ACCEC1F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20"/>
              <a:ext cx="1056" cy="624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Object 22">
              <a:extLst>
                <a:ext uri="{FF2B5EF4-FFF2-40B4-BE49-F238E27FC236}">
                  <a16:creationId xmlns:a16="http://schemas.microsoft.com/office/drawing/2014/main" id="{983FFF28-E85E-4240-934F-13D3C255D597}"/>
                </a:ext>
              </a:extLst>
            </p:cNvPr>
            <p:cNvSpPr txBox="1"/>
            <p:nvPr/>
          </p:nvSpPr>
          <p:spPr bwMode="auto">
            <a:xfrm>
              <a:off x="4905" y="2059"/>
              <a:ext cx="612" cy="38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 lnSpcReduction="10000"/>
            </a:bodyPr>
            <a:lstStyle/>
            <a:p>
              <a:r>
                <a:rPr lang="en-US" altLang="zh-CN" sz="2800" b="1" dirty="0"/>
                <a:t>Y</a:t>
              </a:r>
              <a:endParaRPr lang="zh-CN" altLang="en-US" sz="2800" b="1" dirty="0"/>
            </a:p>
          </p:txBody>
        </p:sp>
      </p:grpSp>
      <p:grpSp>
        <p:nvGrpSpPr>
          <p:cNvPr id="177" name="Group 23">
            <a:extLst>
              <a:ext uri="{FF2B5EF4-FFF2-40B4-BE49-F238E27FC236}">
                <a16:creationId xmlns:a16="http://schemas.microsoft.com/office/drawing/2014/main" id="{E0C2E624-3C88-4EEC-B4CB-08899289398D}"/>
              </a:ext>
            </a:extLst>
          </p:cNvPr>
          <p:cNvGrpSpPr>
            <a:grpSpLocks/>
          </p:cNvGrpSpPr>
          <p:nvPr/>
        </p:nvGrpSpPr>
        <p:grpSpPr bwMode="auto">
          <a:xfrm>
            <a:off x="7033058" y="3388300"/>
            <a:ext cx="1165225" cy="777875"/>
            <a:chOff x="2064" y="1968"/>
            <a:chExt cx="864" cy="576"/>
          </a:xfrm>
        </p:grpSpPr>
        <p:sp>
          <p:nvSpPr>
            <p:cNvPr id="178" name="Oval 24">
              <a:extLst>
                <a:ext uri="{FF2B5EF4-FFF2-40B4-BE49-F238E27FC236}">
                  <a16:creationId xmlns:a16="http://schemas.microsoft.com/office/drawing/2014/main" id="{3724717E-AA85-4A86-98C0-444C52DD3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968"/>
              <a:ext cx="864" cy="576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Object 25">
                  <a:extLst>
                    <a:ext uri="{FF2B5EF4-FFF2-40B4-BE49-F238E27FC236}">
                      <a16:creationId xmlns:a16="http://schemas.microsoft.com/office/drawing/2014/main" id="{7DFC1B98-7A88-4933-8E85-1182255A0416}"/>
                    </a:ext>
                  </a:extLst>
                </p:cNvPr>
                <p:cNvSpPr txBox="1"/>
                <p:nvPr/>
              </p:nvSpPr>
              <p:spPr bwMode="auto">
                <a:xfrm>
                  <a:off x="2189" y="2092"/>
                  <a:ext cx="259" cy="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FC000"/>
                    </a:solidFill>
                  </a:endParaRPr>
                </a:p>
              </p:txBody>
            </p:sp>
          </mc:Choice>
          <mc:Fallback xmlns="">
            <p:sp>
              <p:nvSpPr>
                <p:cNvPr id="179" name="Object 25">
                  <a:extLst>
                    <a:ext uri="{FF2B5EF4-FFF2-40B4-BE49-F238E27FC236}">
                      <a16:creationId xmlns:a16="http://schemas.microsoft.com/office/drawing/2014/main" id="{7DFC1B98-7A88-4933-8E85-1182255A04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89" y="2092"/>
                  <a:ext cx="259" cy="260"/>
                </a:xfrm>
                <a:prstGeom prst="rect">
                  <a:avLst/>
                </a:prstGeom>
                <a:blipFill>
                  <a:blip r:embed="rId23"/>
                  <a:stretch>
                    <a:fillRect l="-3448" r="-12069" b="-2413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0" name="Group 26">
            <a:extLst>
              <a:ext uri="{FF2B5EF4-FFF2-40B4-BE49-F238E27FC236}">
                <a16:creationId xmlns:a16="http://schemas.microsoft.com/office/drawing/2014/main" id="{75C1BF32-BDF0-468B-8F8E-D93050EDDF45}"/>
              </a:ext>
            </a:extLst>
          </p:cNvPr>
          <p:cNvGrpSpPr>
            <a:grpSpLocks/>
          </p:cNvGrpSpPr>
          <p:nvPr/>
        </p:nvGrpSpPr>
        <p:grpSpPr bwMode="auto">
          <a:xfrm>
            <a:off x="7755370" y="3324800"/>
            <a:ext cx="2260600" cy="258763"/>
            <a:chOff x="3079" y="1920"/>
            <a:chExt cx="1675" cy="192"/>
          </a:xfrm>
        </p:grpSpPr>
        <p:sp>
          <p:nvSpPr>
            <p:cNvPr id="181" name="Freeform 27">
              <a:extLst>
                <a:ext uri="{FF2B5EF4-FFF2-40B4-BE49-F238E27FC236}">
                  <a16:creationId xmlns:a16="http://schemas.microsoft.com/office/drawing/2014/main" id="{5355B22B-33F8-4D8F-B852-068FA200A0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7" y="1920"/>
              <a:ext cx="1587" cy="144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Oval 28">
              <a:extLst>
                <a:ext uri="{FF2B5EF4-FFF2-40B4-BE49-F238E27FC236}">
                  <a16:creationId xmlns:a16="http://schemas.microsoft.com/office/drawing/2014/main" id="{F709CDEE-03A1-412E-8BBD-BC8372561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2059"/>
              <a:ext cx="41" cy="41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Oval 29">
              <a:extLst>
                <a:ext uri="{FF2B5EF4-FFF2-40B4-BE49-F238E27FC236}">
                  <a16:creationId xmlns:a16="http://schemas.microsoft.com/office/drawing/2014/main" id="{7BEBE6E7-38D6-4BDC-84C0-D72C01E86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" y="2071"/>
              <a:ext cx="41" cy="41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30">
            <a:extLst>
              <a:ext uri="{FF2B5EF4-FFF2-40B4-BE49-F238E27FC236}">
                <a16:creationId xmlns:a16="http://schemas.microsoft.com/office/drawing/2014/main" id="{F12DD3BF-6267-4D8E-9BDE-2DA127F49F2A}"/>
              </a:ext>
            </a:extLst>
          </p:cNvPr>
          <p:cNvGrpSpPr>
            <a:grpSpLocks/>
          </p:cNvGrpSpPr>
          <p:nvPr/>
        </p:nvGrpSpPr>
        <p:grpSpPr bwMode="auto">
          <a:xfrm>
            <a:off x="7755370" y="3559750"/>
            <a:ext cx="2322513" cy="260350"/>
            <a:chOff x="3079" y="2095"/>
            <a:chExt cx="1721" cy="192"/>
          </a:xfrm>
        </p:grpSpPr>
        <p:sp>
          <p:nvSpPr>
            <p:cNvPr id="185" name="Freeform 31">
              <a:extLst>
                <a:ext uri="{FF2B5EF4-FFF2-40B4-BE49-F238E27FC236}">
                  <a16:creationId xmlns:a16="http://schemas.microsoft.com/office/drawing/2014/main" id="{83EFC9DA-5E37-4D3A-A8C3-F387B9E780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5" y="2095"/>
              <a:ext cx="1587" cy="113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Oval 32">
              <a:extLst>
                <a:ext uri="{FF2B5EF4-FFF2-40B4-BE49-F238E27FC236}">
                  <a16:creationId xmlns:a16="http://schemas.microsoft.com/office/drawing/2014/main" id="{D4FCC8F5-4877-42C1-AC6C-BCD74E157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" y="2208"/>
              <a:ext cx="41" cy="41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Oval 33">
              <a:extLst>
                <a:ext uri="{FF2B5EF4-FFF2-40B4-BE49-F238E27FC236}">
                  <a16:creationId xmlns:a16="http://schemas.microsoft.com/office/drawing/2014/main" id="{967B4686-342A-4F5D-A14B-DAEC8CF54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2246"/>
              <a:ext cx="41" cy="41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Object 34">
                <a:extLst>
                  <a:ext uri="{FF2B5EF4-FFF2-40B4-BE49-F238E27FC236}">
                    <a16:creationId xmlns:a16="http://schemas.microsoft.com/office/drawing/2014/main" id="{503B0BF1-F18A-43D6-A510-F82715A5FAD7}"/>
                  </a:ext>
                </a:extLst>
              </p:cNvPr>
              <p:cNvSpPr txBox="1"/>
              <p:nvPr/>
            </p:nvSpPr>
            <p:spPr bwMode="auto">
              <a:xfrm>
                <a:off x="8686728" y="2842718"/>
                <a:ext cx="247650" cy="346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88" name="Object 34">
                <a:extLst>
                  <a:ext uri="{FF2B5EF4-FFF2-40B4-BE49-F238E27FC236}">
                    <a16:creationId xmlns:a16="http://schemas.microsoft.com/office/drawing/2014/main" id="{503B0BF1-F18A-43D6-A510-F82715A5F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6728" y="2842718"/>
                <a:ext cx="247650" cy="346075"/>
              </a:xfrm>
              <a:prstGeom prst="rect">
                <a:avLst/>
              </a:prstGeom>
              <a:blipFill>
                <a:blip r:embed="rId24"/>
                <a:stretch>
                  <a:fillRect r="-17073" b="-33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" name="Freeform 35">
            <a:extLst>
              <a:ext uri="{FF2B5EF4-FFF2-40B4-BE49-F238E27FC236}">
                <a16:creationId xmlns:a16="http://schemas.microsoft.com/office/drawing/2014/main" id="{9C61AE8C-8425-44F7-84CA-9F999481B497}"/>
              </a:ext>
            </a:extLst>
          </p:cNvPr>
          <p:cNvSpPr>
            <a:spLocks/>
          </p:cNvSpPr>
          <p:nvPr/>
        </p:nvSpPr>
        <p:spPr bwMode="auto">
          <a:xfrm>
            <a:off x="7810933" y="3842325"/>
            <a:ext cx="2141537" cy="193675"/>
          </a:xfrm>
          <a:custGeom>
            <a:avLst/>
            <a:gdLst>
              <a:gd name="T0" fmla="*/ 0 w 2160"/>
              <a:gd name="T1" fmla="*/ 0 h 144"/>
              <a:gd name="T2" fmla="*/ 1008 w 2160"/>
              <a:gd name="T3" fmla="*/ 144 h 144"/>
              <a:gd name="T4" fmla="*/ 2160 w 2160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" h="144">
                <a:moveTo>
                  <a:pt x="0" y="0"/>
                </a:moveTo>
                <a:cubicBezTo>
                  <a:pt x="324" y="72"/>
                  <a:pt x="648" y="144"/>
                  <a:pt x="1008" y="144"/>
                </a:cubicBezTo>
                <a:cubicBezTo>
                  <a:pt x="1368" y="144"/>
                  <a:pt x="1764" y="72"/>
                  <a:pt x="2160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Object 36">
                <a:extLst>
                  <a:ext uri="{FF2B5EF4-FFF2-40B4-BE49-F238E27FC236}">
                    <a16:creationId xmlns:a16="http://schemas.microsoft.com/office/drawing/2014/main" id="{7E007617-267F-4203-9989-8A63DE78AAF2}"/>
                  </a:ext>
                </a:extLst>
              </p:cNvPr>
              <p:cNvSpPr txBox="1"/>
              <p:nvPr/>
            </p:nvSpPr>
            <p:spPr bwMode="auto">
              <a:xfrm>
                <a:off x="8705850" y="3604489"/>
                <a:ext cx="465138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0" name="Object 36">
                <a:extLst>
                  <a:ext uri="{FF2B5EF4-FFF2-40B4-BE49-F238E27FC236}">
                    <a16:creationId xmlns:a16="http://schemas.microsoft.com/office/drawing/2014/main" id="{7E007617-267F-4203-9989-8A63DE78A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05850" y="3604489"/>
                <a:ext cx="465138" cy="431800"/>
              </a:xfrm>
              <a:prstGeom prst="rect">
                <a:avLst/>
              </a:prstGeom>
              <a:blipFill>
                <a:blip r:embed="rId25"/>
                <a:stretch>
                  <a:fillRect l="-10526" r="-38158" b="-267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" name="Text Box 15">
            <a:extLst>
              <a:ext uri="{FF2B5EF4-FFF2-40B4-BE49-F238E27FC236}">
                <a16:creationId xmlns:a16="http://schemas.microsoft.com/office/drawing/2014/main" id="{C9D22D9B-8B92-49E7-9F28-0FDCB457E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107" y="5598388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/>
              </a:rPr>
              <a:t>例如</a:t>
            </a:r>
            <a:r>
              <a:rPr lang="en-US" altLang="zh-CN" sz="2400" b="1">
                <a:ea typeface="楷体_GB2312"/>
              </a:rPr>
              <a:t>, </a:t>
            </a:r>
            <a:r>
              <a:rPr lang="zh-CN" altLang="en-US" sz="2400" b="1">
                <a:ea typeface="楷体_GB2312"/>
              </a:rPr>
              <a:t>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Object 16">
                <a:extLst>
                  <a:ext uri="{FF2B5EF4-FFF2-40B4-BE49-F238E27FC236}">
                    <a16:creationId xmlns:a16="http://schemas.microsoft.com/office/drawing/2014/main" id="{185FFF3B-ECFF-4752-87D9-8F712DA9154F}"/>
                  </a:ext>
                </a:extLst>
              </p:cNvPr>
              <p:cNvSpPr txBox="1"/>
              <p:nvPr/>
            </p:nvSpPr>
            <p:spPr bwMode="auto">
              <a:xfrm>
                <a:off x="2706255" y="5562308"/>
                <a:ext cx="3309216" cy="5560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−∞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 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2" name="Object 16">
                <a:extLst>
                  <a:ext uri="{FF2B5EF4-FFF2-40B4-BE49-F238E27FC236}">
                    <a16:creationId xmlns:a16="http://schemas.microsoft.com/office/drawing/2014/main" id="{185FFF3B-ECFF-4752-87D9-8F712DA91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6255" y="5562308"/>
                <a:ext cx="3309216" cy="556054"/>
              </a:xfrm>
              <a:prstGeom prst="rect">
                <a:avLst/>
              </a:prstGeom>
              <a:blipFill>
                <a:blip r:embed="rId26"/>
                <a:stretch>
                  <a:fillRect l="-7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3" name="Text Box 17">
            <a:extLst>
              <a:ext uri="{FF2B5EF4-FFF2-40B4-BE49-F238E27FC236}">
                <a16:creationId xmlns:a16="http://schemas.microsoft.com/office/drawing/2014/main" id="{C877E83D-2610-4565-A077-2F973721C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9707" y="5625376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ea typeface="楷体_GB2312"/>
              </a:rPr>
              <a:t>其逆映射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Object 18">
                <a:extLst>
                  <a:ext uri="{FF2B5EF4-FFF2-40B4-BE49-F238E27FC236}">
                    <a16:creationId xmlns:a16="http://schemas.microsoft.com/office/drawing/2014/main" id="{6D6C4CF8-8580-4149-A891-F85916782DE5}"/>
                  </a:ext>
                </a:extLst>
              </p:cNvPr>
              <p:cNvSpPr txBox="1"/>
              <p:nvPr/>
            </p:nvSpPr>
            <p:spPr bwMode="auto">
              <a:xfrm>
                <a:off x="7796909" y="5562308"/>
                <a:ext cx="1458913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4" name="Object 18">
                <a:extLst>
                  <a:ext uri="{FF2B5EF4-FFF2-40B4-BE49-F238E27FC236}">
                    <a16:creationId xmlns:a16="http://schemas.microsoft.com/office/drawing/2014/main" id="{6D6C4CF8-8580-4149-A891-F85916782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6909" y="5562308"/>
                <a:ext cx="1458913" cy="469900"/>
              </a:xfrm>
              <a:prstGeom prst="rect">
                <a:avLst/>
              </a:prstGeom>
              <a:blipFill>
                <a:blip r:embed="rId27"/>
                <a:stretch>
                  <a:fillRect l="-1255" b="-897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Object 19">
                <a:extLst>
                  <a:ext uri="{FF2B5EF4-FFF2-40B4-BE49-F238E27FC236}">
                    <a16:creationId xmlns:a16="http://schemas.microsoft.com/office/drawing/2014/main" id="{0B3364FF-1F2E-4DBB-BB38-CD8B6CA0D721}"/>
                  </a:ext>
                </a:extLst>
              </p:cNvPr>
              <p:cNvSpPr txBox="1"/>
              <p:nvPr/>
            </p:nvSpPr>
            <p:spPr bwMode="auto">
              <a:xfrm>
                <a:off x="9318625" y="5526299"/>
                <a:ext cx="2060574" cy="5337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[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+∞ )</m:t>
                      </m:r>
                    </m:oMath>
                  </m:oMathPara>
                </a14:m>
                <a:endParaRPr lang="zh-CN" altLang="en-US" sz="1400" b="1" dirty="0"/>
              </a:p>
            </p:txBody>
          </p:sp>
        </mc:Choice>
        <mc:Fallback xmlns="">
          <p:sp>
            <p:nvSpPr>
              <p:cNvPr id="195" name="Object 19">
                <a:extLst>
                  <a:ext uri="{FF2B5EF4-FFF2-40B4-BE49-F238E27FC236}">
                    <a16:creationId xmlns:a16="http://schemas.microsoft.com/office/drawing/2014/main" id="{0B3364FF-1F2E-4DBB-BB38-CD8B6CA0D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8625" y="5526299"/>
                <a:ext cx="2060574" cy="533754"/>
              </a:xfrm>
              <a:prstGeom prst="rect">
                <a:avLst/>
              </a:prstGeom>
              <a:blipFill>
                <a:blip r:embed="rId28"/>
                <a:stretch>
                  <a:fillRect r="-1479" b="-22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13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90" grpId="0"/>
      <p:bldP spid="131" grpId="0"/>
      <p:bldP spid="132" grpId="0" build="p"/>
      <p:bldP spid="133" grpId="0"/>
      <p:bldP spid="134" grpId="0" build="p"/>
      <p:bldP spid="147" grpId="0"/>
      <p:bldP spid="148" grpId="0"/>
      <p:bldP spid="149" grpId="0"/>
      <p:bldP spid="150" grpId="0" build="p" autoUpdateAnimBg="0"/>
      <p:bldP spid="188" grpId="0"/>
      <p:bldP spid="190" grpId="0"/>
      <p:bldP spid="191" grpId="0" autoUpdateAnimBg="0"/>
      <p:bldP spid="192" grpId="0"/>
      <p:bldP spid="193" grpId="0" autoUpdateAnimBg="0"/>
      <p:bldP spid="194" grpId="0"/>
      <p:bldP spid="1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065320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396398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3979497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74499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</p:spTree>
    <p:extLst>
      <p:ext uri="{BB962C8B-B14F-4D97-AF65-F5344CB8AC3E}">
        <p14:creationId xmlns:p14="http://schemas.microsoft.com/office/powerpoint/2010/main" val="409838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1">
            <a:extLst>
              <a:ext uri="{FF2B5EF4-FFF2-40B4-BE49-F238E27FC236}">
                <a16:creationId xmlns:a16="http://schemas.microsoft.com/office/drawing/2014/main" id="{6E676A58-85EB-4F0A-9745-5C8460ABDB6F}"/>
              </a:ext>
            </a:extLst>
          </p:cNvPr>
          <p:cNvGrpSpPr>
            <a:grpSpLocks/>
          </p:cNvGrpSpPr>
          <p:nvPr/>
        </p:nvGrpSpPr>
        <p:grpSpPr bwMode="auto">
          <a:xfrm>
            <a:off x="0" y="70001"/>
            <a:ext cx="12191999" cy="584775"/>
            <a:chOff x="0" y="71006"/>
            <a:chExt cx="9144002" cy="648891"/>
          </a:xfrm>
        </p:grpSpPr>
        <p:sp>
          <p:nvSpPr>
            <p:cNvPr id="94" name="矩形 1">
              <a:extLst>
                <a:ext uri="{FF2B5EF4-FFF2-40B4-BE49-F238E27FC236}">
                  <a16:creationId xmlns:a16="http://schemas.microsoft.com/office/drawing/2014/main" id="{60023D87-6E0D-4632-89D9-E4C5E37041FB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矩形 2">
              <a:extLst>
                <a:ext uri="{FF2B5EF4-FFF2-40B4-BE49-F238E27FC236}">
                  <a16:creationId xmlns:a16="http://schemas.microsoft.com/office/drawing/2014/main" id="{82768C67-D1C3-499C-A5F8-18B1AC5D72F9}"/>
                </a:ext>
              </a:extLst>
            </p:cNvPr>
            <p:cNvSpPr/>
            <p:nvPr/>
          </p:nvSpPr>
          <p:spPr>
            <a:xfrm>
              <a:off x="2722798" y="189667"/>
              <a:ext cx="6421204" cy="287547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文本框 4">
              <a:extLst>
                <a:ext uri="{FF2B5EF4-FFF2-40B4-BE49-F238E27FC236}">
                  <a16:creationId xmlns:a16="http://schemas.microsoft.com/office/drawing/2014/main" id="{E77F3D6C-D14E-4937-8739-79A128D5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333" y="71006"/>
              <a:ext cx="1440873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复合映射</a:t>
              </a:r>
            </a:p>
          </p:txBody>
        </p:sp>
      </p:grpSp>
      <p:sp>
        <p:nvSpPr>
          <p:cNvPr id="150" name="Text Box 4">
            <a:extLst>
              <a:ext uri="{FF2B5EF4-FFF2-40B4-BE49-F238E27FC236}">
                <a16:creationId xmlns:a16="http://schemas.microsoft.com/office/drawing/2014/main" id="{09A9C4C7-26F1-43FD-99FF-5D9F8288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60" y="737900"/>
            <a:ext cx="11047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定义</a:t>
            </a:r>
            <a:r>
              <a:rPr lang="en-US" altLang="zh-CN" sz="3200" b="1" dirty="0">
                <a:solidFill>
                  <a:srgbClr val="C00000"/>
                </a:solidFill>
              </a:rPr>
              <a:t>:</a:t>
            </a:r>
          </a:p>
        </p:txBody>
      </p:sp>
      <p:grpSp>
        <p:nvGrpSpPr>
          <p:cNvPr id="56" name="组合 11419">
            <a:extLst>
              <a:ext uri="{FF2B5EF4-FFF2-40B4-BE49-F238E27FC236}">
                <a16:creationId xmlns:a16="http://schemas.microsoft.com/office/drawing/2014/main" id="{DCEFE310-33A9-4ADD-A2DB-52718CCEF7EA}"/>
              </a:ext>
            </a:extLst>
          </p:cNvPr>
          <p:cNvGrpSpPr>
            <a:grpSpLocks/>
          </p:cNvGrpSpPr>
          <p:nvPr/>
        </p:nvGrpSpPr>
        <p:grpSpPr bwMode="auto">
          <a:xfrm>
            <a:off x="433965" y="856525"/>
            <a:ext cx="11898310" cy="2066925"/>
            <a:chOff x="396" y="822"/>
            <a:chExt cx="7495" cy="1302"/>
          </a:xfrm>
        </p:grpSpPr>
        <p:sp>
          <p:nvSpPr>
            <p:cNvPr id="57" name="Text Box 26">
              <a:extLst>
                <a:ext uri="{FF2B5EF4-FFF2-40B4-BE49-F238E27FC236}">
                  <a16:creationId xmlns:a16="http://schemas.microsoft.com/office/drawing/2014/main" id="{9F3F9B3D-3D50-4F24-B8B3-BFB176B40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1" y="871"/>
              <a:ext cx="1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设有两个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44">
                  <a:extLst>
                    <a:ext uri="{FF2B5EF4-FFF2-40B4-BE49-F238E27FC236}">
                      <a16:creationId xmlns:a16="http://schemas.microsoft.com/office/drawing/2014/main" id="{9C097003-4953-4586-B855-96395D885343}"/>
                    </a:ext>
                  </a:extLst>
                </p:cNvPr>
                <p:cNvSpPr txBox="1"/>
                <p:nvPr/>
              </p:nvSpPr>
              <p:spPr bwMode="auto">
                <a:xfrm>
                  <a:off x="2226" y="822"/>
                  <a:ext cx="2129" cy="38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8" name="Object 44">
                  <a:extLst>
                    <a:ext uri="{FF2B5EF4-FFF2-40B4-BE49-F238E27FC236}">
                      <a16:creationId xmlns:a16="http://schemas.microsoft.com/office/drawing/2014/main" id="{9C097003-4953-4586-B855-96395D8853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26" y="822"/>
                  <a:ext cx="2129" cy="385"/>
                </a:xfrm>
                <a:prstGeom prst="rect">
                  <a:avLst/>
                </a:prstGeom>
                <a:blipFill>
                  <a:blip r:embed="rId3"/>
                  <a:stretch>
                    <a:fillRect l="-72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Text Box 26">
              <a:extLst>
                <a:ext uri="{FF2B5EF4-FFF2-40B4-BE49-F238E27FC236}">
                  <a16:creationId xmlns:a16="http://schemas.microsoft.com/office/drawing/2014/main" id="{11355C75-CFC7-4A45-BE1B-9E6968519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871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其中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4">
                  <a:extLst>
                    <a:ext uri="{FF2B5EF4-FFF2-40B4-BE49-F238E27FC236}">
                      <a16:creationId xmlns:a16="http://schemas.microsoft.com/office/drawing/2014/main" id="{72706F7C-FD3F-4C43-92B1-92B039EEE361}"/>
                    </a:ext>
                  </a:extLst>
                </p:cNvPr>
                <p:cNvSpPr txBox="1"/>
                <p:nvPr/>
              </p:nvSpPr>
              <p:spPr bwMode="auto">
                <a:xfrm>
                  <a:off x="4640" y="842"/>
                  <a:ext cx="817" cy="28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0" name="Object 44">
                  <a:extLst>
                    <a:ext uri="{FF2B5EF4-FFF2-40B4-BE49-F238E27FC236}">
                      <a16:creationId xmlns:a16="http://schemas.microsoft.com/office/drawing/2014/main" id="{72706F7C-FD3F-4C43-92B1-92B039EEE3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40" y="842"/>
                  <a:ext cx="817" cy="285"/>
                </a:xfrm>
                <a:prstGeom prst="rect">
                  <a:avLst/>
                </a:prstGeom>
                <a:blipFill>
                  <a:blip r:embed="rId4"/>
                  <a:stretch>
                    <a:fillRect l="-939" b="-405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Text Box 26">
              <a:extLst>
                <a:ext uri="{FF2B5EF4-FFF2-40B4-BE49-F238E27FC236}">
                  <a16:creationId xmlns:a16="http://schemas.microsoft.com/office/drawing/2014/main" id="{9245DD18-4531-4B92-AA3C-469AB3095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207"/>
              <a:ext cx="53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则由映射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 </a:t>
              </a:r>
              <a:r>
                <a:rPr lang="zh-CN" altLang="en-US" sz="2400" dirty="0">
                  <a:solidFill>
                    <a:schemeClr val="tx1"/>
                  </a:solidFill>
                </a:rPr>
                <a:t>和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 </a:t>
              </a:r>
              <a:r>
                <a:rPr lang="zh-CN" altLang="en-US" sz="2400" dirty="0">
                  <a:solidFill>
                    <a:schemeClr val="tx1"/>
                  </a:solidFill>
                </a:rPr>
                <a:t>可以定出一个从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Z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对应法则，它将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44">
                  <a:extLst>
                    <a:ext uri="{FF2B5EF4-FFF2-40B4-BE49-F238E27FC236}">
                      <a16:creationId xmlns:a16="http://schemas.microsoft.com/office/drawing/2014/main" id="{AA2A2673-3B8E-4453-A710-FC74F7A9EA9C}"/>
                    </a:ext>
                  </a:extLst>
                </p:cNvPr>
                <p:cNvSpPr txBox="1"/>
                <p:nvPr/>
              </p:nvSpPr>
              <p:spPr bwMode="auto">
                <a:xfrm>
                  <a:off x="5632" y="1171"/>
                  <a:ext cx="666" cy="3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2" name="Object 44">
                  <a:extLst>
                    <a:ext uri="{FF2B5EF4-FFF2-40B4-BE49-F238E27FC236}">
                      <a16:creationId xmlns:a16="http://schemas.microsoft.com/office/drawing/2014/main" id="{AA2A2673-3B8E-4453-A710-FC74F7A9EA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32" y="1171"/>
                  <a:ext cx="666" cy="3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Text Box 26">
              <a:extLst>
                <a:ext uri="{FF2B5EF4-FFF2-40B4-BE49-F238E27FC236}">
                  <a16:creationId xmlns:a16="http://schemas.microsoft.com/office/drawing/2014/main" id="{B682A6AF-1C29-4379-96B3-672BAA64D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0" y="1207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映成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44">
                  <a:extLst>
                    <a:ext uri="{FF2B5EF4-FFF2-40B4-BE49-F238E27FC236}">
                      <a16:creationId xmlns:a16="http://schemas.microsoft.com/office/drawing/2014/main" id="{CBB5CA5C-515B-4DBA-9238-F7D3B266D032}"/>
                    </a:ext>
                  </a:extLst>
                </p:cNvPr>
                <p:cNvSpPr txBox="1"/>
                <p:nvPr/>
              </p:nvSpPr>
              <p:spPr bwMode="auto">
                <a:xfrm>
                  <a:off x="6600" y="1187"/>
                  <a:ext cx="1203" cy="2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4" name="Object 44">
                  <a:extLst>
                    <a:ext uri="{FF2B5EF4-FFF2-40B4-BE49-F238E27FC236}">
                      <a16:creationId xmlns:a16="http://schemas.microsoft.com/office/drawing/2014/main" id="{CBB5CA5C-515B-4DBA-9238-F7D3B266D0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00" y="1187"/>
                  <a:ext cx="1203" cy="274"/>
                </a:xfrm>
                <a:prstGeom prst="rect">
                  <a:avLst/>
                </a:prstGeom>
                <a:blipFill>
                  <a:blip r:embed="rId6"/>
                  <a:stretch>
                    <a:fillRect l="-2875" b="-2535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Text Box 26">
              <a:extLst>
                <a:ext uri="{FF2B5EF4-FFF2-40B4-BE49-F238E27FC236}">
                  <a16:creationId xmlns:a16="http://schemas.microsoft.com/office/drawing/2014/main" id="{F0DC253C-B39C-4070-B5A0-E9131ADF6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531"/>
              <a:ext cx="74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这个对应法则确定了一个从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Z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映射，这个映射称为映射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 </a:t>
              </a:r>
              <a:r>
                <a:rPr lang="zh-CN" altLang="en-US" sz="2400" dirty="0">
                  <a:solidFill>
                    <a:schemeClr val="tx1"/>
                  </a:solidFill>
                </a:rPr>
                <a:t>和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 </a:t>
              </a:r>
              <a:r>
                <a:rPr lang="zh-CN" altLang="en-US" sz="2400" dirty="0">
                  <a:solidFill>
                    <a:schemeClr val="tx1"/>
                  </a:solidFill>
                </a:rPr>
                <a:t>构成的复合映射，</a:t>
              </a:r>
            </a:p>
          </p:txBody>
        </p:sp>
        <p:sp>
          <p:nvSpPr>
            <p:cNvPr id="66" name="Text Box 26">
              <a:extLst>
                <a:ext uri="{FF2B5EF4-FFF2-40B4-BE49-F238E27FC236}">
                  <a16:creationId xmlns:a16="http://schemas.microsoft.com/office/drawing/2014/main" id="{BB568F42-128C-4564-B9C3-C530D8B83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855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记作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Object 44">
                  <a:extLst>
                    <a:ext uri="{FF2B5EF4-FFF2-40B4-BE49-F238E27FC236}">
                      <a16:creationId xmlns:a16="http://schemas.microsoft.com/office/drawing/2014/main" id="{1FC00C74-CBCF-4538-AE15-D39103446CF9}"/>
                    </a:ext>
                  </a:extLst>
                </p:cNvPr>
                <p:cNvSpPr txBox="1"/>
                <p:nvPr/>
              </p:nvSpPr>
              <p:spPr bwMode="auto">
                <a:xfrm>
                  <a:off x="842" y="1859"/>
                  <a:ext cx="616" cy="2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7" name="Object 44">
                  <a:extLst>
                    <a:ext uri="{FF2B5EF4-FFF2-40B4-BE49-F238E27FC236}">
                      <a16:creationId xmlns:a16="http://schemas.microsoft.com/office/drawing/2014/main" id="{1FC00C74-CBCF-4538-AE15-D39103446C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2" y="1859"/>
                  <a:ext cx="616" cy="265"/>
                </a:xfrm>
                <a:prstGeom prst="rect">
                  <a:avLst/>
                </a:prstGeom>
                <a:blipFill>
                  <a:blip r:embed="rId7"/>
                  <a:stretch>
                    <a:fillRect l="-4969" b="-2898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9" name="Text Box 26">
            <a:extLst>
              <a:ext uri="{FF2B5EF4-FFF2-40B4-BE49-F238E27FC236}">
                <a16:creationId xmlns:a16="http://schemas.microsoft.com/office/drawing/2014/main" id="{ED3EFD03-029E-4E51-99EE-CF6C8465A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029" y="2583571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44">
                <a:extLst>
                  <a:ext uri="{FF2B5EF4-FFF2-40B4-BE49-F238E27FC236}">
                    <a16:creationId xmlns:a16="http://schemas.microsoft.com/office/drawing/2014/main" id="{BC40D369-3974-4B0A-A5AD-1C66F8CE6053}"/>
                  </a:ext>
                </a:extLst>
              </p:cNvPr>
              <p:cNvSpPr txBox="1"/>
              <p:nvPr/>
            </p:nvSpPr>
            <p:spPr bwMode="auto">
              <a:xfrm>
                <a:off x="2741796" y="2518999"/>
                <a:ext cx="2410466" cy="4984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∘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zh-CN" altLang="en-US" sz="2400" b="1" dirty="0"/>
                  <a:t> </a:t>
                </a:r>
              </a:p>
            </p:txBody>
          </p:sp>
        </mc:Choice>
        <mc:Fallback xmlns="">
          <p:sp>
            <p:nvSpPr>
              <p:cNvPr id="90" name="Object 44">
                <a:extLst>
                  <a:ext uri="{FF2B5EF4-FFF2-40B4-BE49-F238E27FC236}">
                    <a16:creationId xmlns:a16="http://schemas.microsoft.com/office/drawing/2014/main" id="{BC40D369-3974-4B0A-A5AD-1C66F8CE6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1796" y="2518999"/>
                <a:ext cx="2410466" cy="498475"/>
              </a:xfrm>
              <a:prstGeom prst="rect">
                <a:avLst/>
              </a:prstGeom>
              <a:blipFill>
                <a:blip r:embed="rId8"/>
                <a:stretch>
                  <a:fillRect l="-2278" b="-85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44">
                <a:extLst>
                  <a:ext uri="{FF2B5EF4-FFF2-40B4-BE49-F238E27FC236}">
                    <a16:creationId xmlns:a16="http://schemas.microsoft.com/office/drawing/2014/main" id="{E45C2C7C-4112-4632-8AAF-8E358AFD77A1}"/>
                  </a:ext>
                </a:extLst>
              </p:cNvPr>
              <p:cNvSpPr txBox="1"/>
              <p:nvPr/>
            </p:nvSpPr>
            <p:spPr bwMode="auto">
              <a:xfrm>
                <a:off x="4738588" y="2502763"/>
                <a:ext cx="4157426" cy="6970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1" name="Object 44">
                <a:extLst>
                  <a:ext uri="{FF2B5EF4-FFF2-40B4-BE49-F238E27FC236}">
                    <a16:creationId xmlns:a16="http://schemas.microsoft.com/office/drawing/2014/main" id="{E45C2C7C-4112-4632-8AAF-8E358AFD7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8588" y="2502763"/>
                <a:ext cx="4157426" cy="6970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44">
                <a:extLst>
                  <a:ext uri="{FF2B5EF4-FFF2-40B4-BE49-F238E27FC236}">
                    <a16:creationId xmlns:a16="http://schemas.microsoft.com/office/drawing/2014/main" id="{A61C4FB4-BC5F-4241-8277-74A07EFEAC99}"/>
                  </a:ext>
                </a:extLst>
              </p:cNvPr>
              <p:cNvSpPr txBox="1"/>
              <p:nvPr/>
            </p:nvSpPr>
            <p:spPr bwMode="auto">
              <a:xfrm>
                <a:off x="5467426" y="3963551"/>
                <a:ext cx="1382616" cy="635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7" name="Object 44">
                <a:extLst>
                  <a:ext uri="{FF2B5EF4-FFF2-40B4-BE49-F238E27FC236}">
                    <a16:creationId xmlns:a16="http://schemas.microsoft.com/office/drawing/2014/main" id="{A61C4FB4-BC5F-4241-8277-74A07EFEA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7426" y="3963551"/>
                <a:ext cx="1382616" cy="635725"/>
              </a:xfrm>
              <a:prstGeom prst="rect">
                <a:avLst/>
              </a:prstGeom>
              <a:blipFill>
                <a:blip r:embed="rId10"/>
                <a:stretch>
                  <a:fillRect l="-13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Group 26">
            <a:extLst>
              <a:ext uri="{FF2B5EF4-FFF2-40B4-BE49-F238E27FC236}">
                <a16:creationId xmlns:a16="http://schemas.microsoft.com/office/drawing/2014/main" id="{FE893E2F-FFAB-46A5-84B7-B948E4CFC9C1}"/>
              </a:ext>
            </a:extLst>
          </p:cNvPr>
          <p:cNvGrpSpPr>
            <a:grpSpLocks/>
          </p:cNvGrpSpPr>
          <p:nvPr/>
        </p:nvGrpSpPr>
        <p:grpSpPr bwMode="auto">
          <a:xfrm>
            <a:off x="9561894" y="4359275"/>
            <a:ext cx="1727200" cy="1271588"/>
            <a:chOff x="3730" y="2780"/>
            <a:chExt cx="1358" cy="956"/>
          </a:xfrm>
        </p:grpSpPr>
        <p:sp>
          <p:nvSpPr>
            <p:cNvPr id="125" name="Oval 27">
              <a:extLst>
                <a:ext uri="{FF2B5EF4-FFF2-40B4-BE49-F238E27FC236}">
                  <a16:creationId xmlns:a16="http://schemas.microsoft.com/office/drawing/2014/main" id="{8DFEB1C8-9006-4129-A36F-69A81AEBA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2780"/>
              <a:ext cx="1358" cy="956"/>
            </a:xfrm>
            <a:prstGeom prst="ellipse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26" name="Object 28">
              <a:extLst>
                <a:ext uri="{FF2B5EF4-FFF2-40B4-BE49-F238E27FC236}">
                  <a16:creationId xmlns:a16="http://schemas.microsoft.com/office/drawing/2014/main" id="{D0C4729C-D430-4B17-8A9B-375A1E93F13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43" y="2901"/>
            <a:ext cx="18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29914" imgH="317225" progId="Equation.3">
                    <p:embed/>
                  </p:oleObj>
                </mc:Choice>
                <mc:Fallback>
                  <p:oleObj r:id="rId11" imgW="329914" imgH="317225" progId="Equation.3">
                    <p:embed/>
                    <p:pic>
                      <p:nvPicPr>
                        <p:cNvPr id="48156" name="Object 28">
                          <a:extLst>
                            <a:ext uri="{FF2B5EF4-FFF2-40B4-BE49-F238E27FC236}">
                              <a16:creationId xmlns:a16="http://schemas.microsoft.com/office/drawing/2014/main" id="{417B4C39-902B-4257-95F3-796532C254B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2901"/>
                          <a:ext cx="18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1425">
            <a:extLst>
              <a:ext uri="{FF2B5EF4-FFF2-40B4-BE49-F238E27FC236}">
                <a16:creationId xmlns:a16="http://schemas.microsoft.com/office/drawing/2014/main" id="{8CB93098-4074-447B-93A8-C41CCF6D284A}"/>
              </a:ext>
            </a:extLst>
          </p:cNvPr>
          <p:cNvGrpSpPr>
            <a:grpSpLocks/>
          </p:cNvGrpSpPr>
          <p:nvPr/>
        </p:nvGrpSpPr>
        <p:grpSpPr bwMode="auto">
          <a:xfrm>
            <a:off x="9742869" y="4799013"/>
            <a:ext cx="1258888" cy="346075"/>
            <a:chOff x="4446" y="3023"/>
            <a:chExt cx="793" cy="218"/>
          </a:xfrm>
        </p:grpSpPr>
        <p:sp>
          <p:nvSpPr>
            <p:cNvPr id="128" name="Oval 30">
              <a:extLst>
                <a:ext uri="{FF2B5EF4-FFF2-40B4-BE49-F238E27FC236}">
                  <a16:creationId xmlns:a16="http://schemas.microsoft.com/office/drawing/2014/main" id="{838C6C0E-309A-472E-ABCA-0A721F7E1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3120"/>
              <a:ext cx="54" cy="5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29" name="Object 31">
              <a:extLst>
                <a:ext uri="{FF2B5EF4-FFF2-40B4-BE49-F238E27FC236}">
                  <a16:creationId xmlns:a16="http://schemas.microsoft.com/office/drawing/2014/main" id="{7FF186B8-D1D7-463F-8291-25F9CFDCFDD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11" y="3023"/>
            <a:ext cx="7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357721" imgH="406048" progId="Equation.3">
                    <p:embed/>
                  </p:oleObj>
                </mc:Choice>
                <mc:Fallback>
                  <p:oleObj r:id="rId13" imgW="1357721" imgH="406048" progId="Equation.3">
                    <p:embed/>
                    <p:pic>
                      <p:nvPicPr>
                        <p:cNvPr id="48159" name="Object 31">
                          <a:extLst>
                            <a:ext uri="{FF2B5EF4-FFF2-40B4-BE49-F238E27FC236}">
                              <a16:creationId xmlns:a16="http://schemas.microsoft.com/office/drawing/2014/main" id="{377EB227-2346-44CB-B706-F7FC65C5B87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3023"/>
                          <a:ext cx="7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" name="Object 32">
            <a:extLst>
              <a:ext uri="{FF2B5EF4-FFF2-40B4-BE49-F238E27FC236}">
                <a16:creationId xmlns:a16="http://schemas.microsoft.com/office/drawing/2014/main" id="{30C6997E-E269-4BAB-9E30-4B738D78C6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4873803"/>
              </p:ext>
            </p:extLst>
          </p:nvPr>
        </p:nvGraphicFramePr>
        <p:xfrm>
          <a:off x="9777794" y="5138738"/>
          <a:ext cx="1296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22678" imgH="406048" progId="Equation.3">
                  <p:embed/>
                </p:oleObj>
              </mc:Choice>
              <mc:Fallback>
                <p:oleObj r:id="rId15" imgW="1522678" imgH="406048" progId="Equation.3">
                  <p:embed/>
                  <p:pic>
                    <p:nvPicPr>
                      <p:cNvPr id="11396" name="Object 32">
                        <a:extLst>
                          <a:ext uri="{FF2B5EF4-FFF2-40B4-BE49-F238E27FC236}">
                            <a16:creationId xmlns:a16="http://schemas.microsoft.com/office/drawing/2014/main" id="{5A3DCFD2-1398-44C2-B092-8E97F5A7D0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794" y="5138738"/>
                        <a:ext cx="1296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Group 33">
            <a:extLst>
              <a:ext uri="{FF2B5EF4-FFF2-40B4-BE49-F238E27FC236}">
                <a16:creationId xmlns:a16="http://schemas.microsoft.com/office/drawing/2014/main" id="{DDDF7DBF-ADD9-406E-A5B9-0A9687F08506}"/>
              </a:ext>
            </a:extLst>
          </p:cNvPr>
          <p:cNvGrpSpPr>
            <a:grpSpLocks/>
          </p:cNvGrpSpPr>
          <p:nvPr/>
        </p:nvGrpSpPr>
        <p:grpSpPr bwMode="auto">
          <a:xfrm>
            <a:off x="8193469" y="3500438"/>
            <a:ext cx="1295400" cy="1074737"/>
            <a:chOff x="1824" y="2400"/>
            <a:chExt cx="1344" cy="1056"/>
          </a:xfrm>
        </p:grpSpPr>
        <p:sp>
          <p:nvSpPr>
            <p:cNvPr id="132" name="Oval 34">
              <a:extLst>
                <a:ext uri="{FF2B5EF4-FFF2-40B4-BE49-F238E27FC236}">
                  <a16:creationId xmlns:a16="http://schemas.microsoft.com/office/drawing/2014/main" id="{86D7BF02-21F9-4FDD-9329-FA308452C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00"/>
              <a:ext cx="1344" cy="1056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33" name="Object 35">
              <a:extLst>
                <a:ext uri="{FF2B5EF4-FFF2-40B4-BE49-F238E27FC236}">
                  <a16:creationId xmlns:a16="http://schemas.microsoft.com/office/drawing/2014/main" id="{F8032BC9-31E3-43D3-932D-8B2BF4F8B7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25" y="2441"/>
            <a:ext cx="2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77492" imgH="240882" progId="Equation.DSMT4">
                    <p:embed/>
                  </p:oleObj>
                </mc:Choice>
                <mc:Fallback>
                  <p:oleObj r:id="rId17" imgW="177492" imgH="240882" progId="Equation.DSMT4">
                    <p:embed/>
                    <p:pic>
                      <p:nvPicPr>
                        <p:cNvPr id="48163" name="Object 35">
                          <a:extLst>
                            <a:ext uri="{FF2B5EF4-FFF2-40B4-BE49-F238E27FC236}">
                              <a16:creationId xmlns:a16="http://schemas.microsoft.com/office/drawing/2014/main" id="{EA99A769-1D92-4C97-9958-0261CCE5A41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2441"/>
                          <a:ext cx="2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" name="Oval 36">
            <a:extLst>
              <a:ext uri="{FF2B5EF4-FFF2-40B4-BE49-F238E27FC236}">
                <a16:creationId xmlns:a16="http://schemas.microsoft.com/office/drawing/2014/main" id="{6E65C095-C41C-4F9E-939C-C92E03365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0469" y="3830638"/>
            <a:ext cx="1079500" cy="708025"/>
          </a:xfrm>
          <a:prstGeom prst="ellipse">
            <a:avLst/>
          </a:prstGeom>
          <a:solidFill>
            <a:schemeClr val="tx2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35" name="Group 37">
            <a:extLst>
              <a:ext uri="{FF2B5EF4-FFF2-40B4-BE49-F238E27FC236}">
                <a16:creationId xmlns:a16="http://schemas.microsoft.com/office/drawing/2014/main" id="{511CF131-9C7B-4458-90BA-560D688C6510}"/>
              </a:ext>
            </a:extLst>
          </p:cNvPr>
          <p:cNvGrpSpPr>
            <a:grpSpLocks/>
          </p:cNvGrpSpPr>
          <p:nvPr/>
        </p:nvGrpSpPr>
        <p:grpSpPr bwMode="auto">
          <a:xfrm>
            <a:off x="7256844" y="4575175"/>
            <a:ext cx="863600" cy="720725"/>
            <a:chOff x="240" y="2832"/>
            <a:chExt cx="1008" cy="864"/>
          </a:xfrm>
        </p:grpSpPr>
        <p:sp>
          <p:nvSpPr>
            <p:cNvPr id="136" name="Oval 38">
              <a:extLst>
                <a:ext uri="{FF2B5EF4-FFF2-40B4-BE49-F238E27FC236}">
                  <a16:creationId xmlns:a16="http://schemas.microsoft.com/office/drawing/2014/main" id="{C65B3BA9-0115-49FC-804D-CE9DAC48E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32"/>
              <a:ext cx="1008" cy="86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37" name="Object 39">
              <a:extLst>
                <a:ext uri="{FF2B5EF4-FFF2-40B4-BE49-F238E27FC236}">
                  <a16:creationId xmlns:a16="http://schemas.microsoft.com/office/drawing/2014/main" id="{4D3D60F8-A704-4AFA-A8D9-5E25B079F00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67" y="2928"/>
            <a:ext cx="27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77492" imgH="164814" progId="Equation.3">
                    <p:embed/>
                  </p:oleObj>
                </mc:Choice>
                <mc:Fallback>
                  <p:oleObj r:id="rId19" imgW="177492" imgH="164814" progId="Equation.3">
                    <p:embed/>
                    <p:pic>
                      <p:nvPicPr>
                        <p:cNvPr id="48167" name="Object 39">
                          <a:extLst>
                            <a:ext uri="{FF2B5EF4-FFF2-40B4-BE49-F238E27FC236}">
                              <a16:creationId xmlns:a16="http://schemas.microsoft.com/office/drawing/2014/main" id="{AF895EE9-A147-4A45-8028-CFC0B9F420D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28"/>
                          <a:ext cx="27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组合 11403">
            <a:extLst>
              <a:ext uri="{FF2B5EF4-FFF2-40B4-BE49-F238E27FC236}">
                <a16:creationId xmlns:a16="http://schemas.microsoft.com/office/drawing/2014/main" id="{9FD58199-5BEF-4B50-A252-0ABE8B06E065}"/>
              </a:ext>
            </a:extLst>
          </p:cNvPr>
          <p:cNvGrpSpPr>
            <a:grpSpLocks/>
          </p:cNvGrpSpPr>
          <p:nvPr/>
        </p:nvGrpSpPr>
        <p:grpSpPr bwMode="auto">
          <a:xfrm>
            <a:off x="7474332" y="4864100"/>
            <a:ext cx="358775" cy="298450"/>
            <a:chOff x="3017" y="1344"/>
            <a:chExt cx="226" cy="188"/>
          </a:xfrm>
        </p:grpSpPr>
        <p:sp>
          <p:nvSpPr>
            <p:cNvPr id="147" name="Oval 41">
              <a:extLst>
                <a:ext uri="{FF2B5EF4-FFF2-40B4-BE49-F238E27FC236}">
                  <a16:creationId xmlns:a16="http://schemas.microsoft.com/office/drawing/2014/main" id="{48F78885-B7EA-4DB2-9E82-2ECCE9146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" y="136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48" name="Object 42">
              <a:extLst>
                <a:ext uri="{FF2B5EF4-FFF2-40B4-BE49-F238E27FC236}">
                  <a16:creationId xmlns:a16="http://schemas.microsoft.com/office/drawing/2014/main" id="{404CBE26-DA81-443F-8480-FDC62B93151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17" y="134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6725" imgH="139397" progId="Equation.3">
                    <p:embed/>
                  </p:oleObj>
                </mc:Choice>
                <mc:Fallback>
                  <p:oleObj r:id="rId21" imgW="126725" imgH="139397" progId="Equation.3">
                    <p:embed/>
                    <p:pic>
                      <p:nvPicPr>
                        <p:cNvPr id="48170" name="Object 42">
                          <a:extLst>
                            <a:ext uri="{FF2B5EF4-FFF2-40B4-BE49-F238E27FC236}">
                              <a16:creationId xmlns:a16="http://schemas.microsoft.com/office/drawing/2014/main" id="{19987A87-5305-48A0-96A2-712BC45C495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1344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" name="组合 11424">
            <a:extLst>
              <a:ext uri="{FF2B5EF4-FFF2-40B4-BE49-F238E27FC236}">
                <a16:creationId xmlns:a16="http://schemas.microsoft.com/office/drawing/2014/main" id="{BD1D086C-F881-435B-808E-AAD2D3FE0F58}"/>
              </a:ext>
            </a:extLst>
          </p:cNvPr>
          <p:cNvGrpSpPr>
            <a:grpSpLocks/>
          </p:cNvGrpSpPr>
          <p:nvPr/>
        </p:nvGrpSpPr>
        <p:grpSpPr bwMode="auto">
          <a:xfrm>
            <a:off x="8339519" y="4105275"/>
            <a:ext cx="1081088" cy="403225"/>
            <a:chOff x="3562" y="2586"/>
            <a:chExt cx="681" cy="254"/>
          </a:xfrm>
        </p:grpSpPr>
        <p:graphicFrame>
          <p:nvGraphicFramePr>
            <p:cNvPr id="151" name="Object 47">
              <a:extLst>
                <a:ext uri="{FF2B5EF4-FFF2-40B4-BE49-F238E27FC236}">
                  <a16:creationId xmlns:a16="http://schemas.microsoft.com/office/drawing/2014/main" id="{043FA75A-B051-4278-A35F-3635A65C75D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62" y="2586"/>
            <a:ext cx="68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583693" imgH="203024" progId="Equation.3">
                    <p:embed/>
                  </p:oleObj>
                </mc:Choice>
                <mc:Fallback>
                  <p:oleObj r:id="rId23" imgW="583693" imgH="203024" progId="Equation.3">
                    <p:embed/>
                    <p:pic>
                      <p:nvPicPr>
                        <p:cNvPr id="48172" name="Object 47">
                          <a:extLst>
                            <a:ext uri="{FF2B5EF4-FFF2-40B4-BE49-F238E27FC236}">
                              <a16:creationId xmlns:a16="http://schemas.microsoft.com/office/drawing/2014/main" id="{BB146835-EDD6-4FD4-A485-7C897DC1D33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586"/>
                          <a:ext cx="68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Oval 46">
              <a:extLst>
                <a:ext uri="{FF2B5EF4-FFF2-40B4-BE49-F238E27FC236}">
                  <a16:creationId xmlns:a16="http://schemas.microsoft.com/office/drawing/2014/main" id="{89B51AC9-624A-4C75-BF22-2747B1F5C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2611"/>
              <a:ext cx="54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3" name="组合 11421">
            <a:extLst>
              <a:ext uri="{FF2B5EF4-FFF2-40B4-BE49-F238E27FC236}">
                <a16:creationId xmlns:a16="http://schemas.microsoft.com/office/drawing/2014/main" id="{32E89997-950C-41C3-A8E0-63C8B356E642}"/>
              </a:ext>
            </a:extLst>
          </p:cNvPr>
          <p:cNvGrpSpPr>
            <a:grpSpLocks/>
          </p:cNvGrpSpPr>
          <p:nvPr/>
        </p:nvGrpSpPr>
        <p:grpSpPr bwMode="auto">
          <a:xfrm>
            <a:off x="7621969" y="4071938"/>
            <a:ext cx="1143000" cy="525462"/>
            <a:chOff x="3110" y="2565"/>
            <a:chExt cx="720" cy="331"/>
          </a:xfrm>
        </p:grpSpPr>
        <p:sp>
          <p:nvSpPr>
            <p:cNvPr id="165" name="Freeform 43">
              <a:extLst>
                <a:ext uri="{FF2B5EF4-FFF2-40B4-BE49-F238E27FC236}">
                  <a16:creationId xmlns:a16="http://schemas.microsoft.com/office/drawing/2014/main" id="{F9FB4F7E-FE8A-44CC-A2EB-6E8855843E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830157">
              <a:off x="3110" y="2669"/>
              <a:ext cx="720" cy="227"/>
            </a:xfrm>
            <a:custGeom>
              <a:avLst/>
              <a:gdLst>
                <a:gd name="T0" fmla="*/ 0 w 768"/>
                <a:gd name="T1" fmla="*/ 352 h 352"/>
                <a:gd name="T2" fmla="*/ 384 w 768"/>
                <a:gd name="T3" fmla="*/ 16 h 352"/>
                <a:gd name="T4" fmla="*/ 768 w 768"/>
                <a:gd name="T5" fmla="*/ 256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352">
                  <a:moveTo>
                    <a:pt x="0" y="352"/>
                  </a:moveTo>
                  <a:cubicBezTo>
                    <a:pt x="128" y="192"/>
                    <a:pt x="256" y="32"/>
                    <a:pt x="384" y="16"/>
                  </a:cubicBezTo>
                  <a:cubicBezTo>
                    <a:pt x="512" y="0"/>
                    <a:pt x="640" y="128"/>
                    <a:pt x="768" y="256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Object 49">
                  <a:extLst>
                    <a:ext uri="{FF2B5EF4-FFF2-40B4-BE49-F238E27FC236}">
                      <a16:creationId xmlns:a16="http://schemas.microsoft.com/office/drawing/2014/main" id="{CEC34B90-67C2-48F4-A13F-1102090A369C}"/>
                    </a:ext>
                  </a:extLst>
                </p:cNvPr>
                <p:cNvSpPr txBox="1"/>
                <p:nvPr/>
              </p:nvSpPr>
              <p:spPr bwMode="auto">
                <a:xfrm>
                  <a:off x="3147" y="2565"/>
                  <a:ext cx="187" cy="22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6" name="Object 49">
                  <a:extLst>
                    <a:ext uri="{FF2B5EF4-FFF2-40B4-BE49-F238E27FC236}">
                      <a16:creationId xmlns:a16="http://schemas.microsoft.com/office/drawing/2014/main" id="{CEC34B90-67C2-48F4-A13F-1102090A3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47" y="2565"/>
                  <a:ext cx="187" cy="221"/>
                </a:xfrm>
                <a:prstGeom prst="rect">
                  <a:avLst/>
                </a:prstGeom>
                <a:blipFill>
                  <a:blip r:embed="rId25"/>
                  <a:stretch>
                    <a:fillRect l="-8163" r="-36735" b="-4482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7" name="组合 11422">
            <a:extLst>
              <a:ext uri="{FF2B5EF4-FFF2-40B4-BE49-F238E27FC236}">
                <a16:creationId xmlns:a16="http://schemas.microsoft.com/office/drawing/2014/main" id="{3DEE2C3E-E5AC-45C7-BD19-6EAE3DF92F2C}"/>
              </a:ext>
            </a:extLst>
          </p:cNvPr>
          <p:cNvGrpSpPr>
            <a:grpSpLocks/>
          </p:cNvGrpSpPr>
          <p:nvPr/>
        </p:nvGrpSpPr>
        <p:grpSpPr bwMode="auto">
          <a:xfrm>
            <a:off x="8715757" y="4143375"/>
            <a:ext cx="1217612" cy="574675"/>
            <a:chOff x="3799" y="2610"/>
            <a:chExt cx="767" cy="362"/>
          </a:xfrm>
        </p:grpSpPr>
        <p:sp>
          <p:nvSpPr>
            <p:cNvPr id="168" name="Freeform 44">
              <a:extLst>
                <a:ext uri="{FF2B5EF4-FFF2-40B4-BE49-F238E27FC236}">
                  <a16:creationId xmlns:a16="http://schemas.microsoft.com/office/drawing/2014/main" id="{379E7BAC-B52A-46EB-8D35-D46BE359A5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42525">
              <a:off x="3799" y="2647"/>
              <a:ext cx="767" cy="325"/>
            </a:xfrm>
            <a:custGeom>
              <a:avLst/>
              <a:gdLst>
                <a:gd name="T0" fmla="*/ 0 w 1920"/>
                <a:gd name="T1" fmla="*/ 192 h 480"/>
                <a:gd name="T2" fmla="*/ 1056 w 1920"/>
                <a:gd name="T3" fmla="*/ 48 h 480"/>
                <a:gd name="T4" fmla="*/ 1920 w 1920"/>
                <a:gd name="T5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480">
                  <a:moveTo>
                    <a:pt x="0" y="192"/>
                  </a:moveTo>
                  <a:cubicBezTo>
                    <a:pt x="368" y="96"/>
                    <a:pt x="736" y="0"/>
                    <a:pt x="1056" y="48"/>
                  </a:cubicBezTo>
                  <a:cubicBezTo>
                    <a:pt x="1376" y="96"/>
                    <a:pt x="1648" y="288"/>
                    <a:pt x="1920" y="48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Object 50">
                  <a:extLst>
                    <a:ext uri="{FF2B5EF4-FFF2-40B4-BE49-F238E27FC236}">
                      <a16:creationId xmlns:a16="http://schemas.microsoft.com/office/drawing/2014/main" id="{384CEBB3-128E-452E-A9DE-E31B1BF0FB36}"/>
                    </a:ext>
                  </a:extLst>
                </p:cNvPr>
                <p:cNvSpPr txBox="1"/>
                <p:nvPr/>
              </p:nvSpPr>
              <p:spPr bwMode="auto">
                <a:xfrm>
                  <a:off x="4354" y="2610"/>
                  <a:ext cx="204" cy="27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9" name="Object 50">
                  <a:extLst>
                    <a:ext uri="{FF2B5EF4-FFF2-40B4-BE49-F238E27FC236}">
                      <a16:creationId xmlns:a16="http://schemas.microsoft.com/office/drawing/2014/main" id="{384CEBB3-128E-452E-A9DE-E31B1BF0FB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54" y="2610"/>
                  <a:ext cx="204" cy="272"/>
                </a:xfrm>
                <a:prstGeom prst="rect">
                  <a:avLst/>
                </a:prstGeom>
                <a:blipFill>
                  <a:blip r:embed="rId26"/>
                  <a:stretch>
                    <a:fillRect l="-15094" r="-26415" b="-2535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0" name="组合 11423">
            <a:extLst>
              <a:ext uri="{FF2B5EF4-FFF2-40B4-BE49-F238E27FC236}">
                <a16:creationId xmlns:a16="http://schemas.microsoft.com/office/drawing/2014/main" id="{607B9F32-E2D2-4D09-B7DE-524754E2F299}"/>
              </a:ext>
            </a:extLst>
          </p:cNvPr>
          <p:cNvGrpSpPr>
            <a:grpSpLocks/>
          </p:cNvGrpSpPr>
          <p:nvPr/>
        </p:nvGrpSpPr>
        <p:grpSpPr bwMode="auto">
          <a:xfrm>
            <a:off x="7833107" y="4791075"/>
            <a:ext cx="1871662" cy="592138"/>
            <a:chOff x="3243" y="3018"/>
            <a:chExt cx="1179" cy="373"/>
          </a:xfrm>
        </p:grpSpPr>
        <p:sp>
          <p:nvSpPr>
            <p:cNvPr id="171" name="Freeform 48">
              <a:extLst>
                <a:ext uri="{FF2B5EF4-FFF2-40B4-BE49-F238E27FC236}">
                  <a16:creationId xmlns:a16="http://schemas.microsoft.com/office/drawing/2014/main" id="{265A2D3D-A5C6-4447-8EF4-6F47E1FD2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3109"/>
              <a:ext cx="1179" cy="282"/>
            </a:xfrm>
            <a:custGeom>
              <a:avLst/>
              <a:gdLst>
                <a:gd name="T0" fmla="*/ 0 w 3600"/>
                <a:gd name="T1" fmla="*/ 96 h 592"/>
                <a:gd name="T2" fmla="*/ 1872 w 3600"/>
                <a:gd name="T3" fmla="*/ 576 h 592"/>
                <a:gd name="T4" fmla="*/ 3600 w 3600"/>
                <a:gd name="T5" fmla="*/ 0 h 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" h="592">
                  <a:moveTo>
                    <a:pt x="0" y="96"/>
                  </a:moveTo>
                  <a:cubicBezTo>
                    <a:pt x="636" y="344"/>
                    <a:pt x="1272" y="592"/>
                    <a:pt x="1872" y="576"/>
                  </a:cubicBezTo>
                  <a:cubicBezTo>
                    <a:pt x="2472" y="560"/>
                    <a:pt x="3036" y="280"/>
                    <a:pt x="3600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Object 51">
                  <a:extLst>
                    <a:ext uri="{FF2B5EF4-FFF2-40B4-BE49-F238E27FC236}">
                      <a16:creationId xmlns:a16="http://schemas.microsoft.com/office/drawing/2014/main" id="{3D6F9CE3-4C99-43DD-9B4D-3AFFD8C75341}"/>
                    </a:ext>
                  </a:extLst>
                </p:cNvPr>
                <p:cNvSpPr txBox="1"/>
                <p:nvPr/>
              </p:nvSpPr>
              <p:spPr bwMode="auto">
                <a:xfrm>
                  <a:off x="3592" y="3018"/>
                  <a:ext cx="588" cy="30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72" name="Object 51">
                  <a:extLst>
                    <a:ext uri="{FF2B5EF4-FFF2-40B4-BE49-F238E27FC236}">
                      <a16:creationId xmlns:a16="http://schemas.microsoft.com/office/drawing/2014/main" id="{3D6F9CE3-4C99-43DD-9B4D-3AFFD8C753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2" y="3018"/>
                  <a:ext cx="588" cy="309"/>
                </a:xfrm>
                <a:prstGeom prst="rect">
                  <a:avLst/>
                </a:prstGeom>
                <a:blipFill>
                  <a:blip r:embed="rId27"/>
                  <a:stretch>
                    <a:fillRect l="-5882" b="-1125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3" name="组合 11420">
            <a:extLst>
              <a:ext uri="{FF2B5EF4-FFF2-40B4-BE49-F238E27FC236}">
                <a16:creationId xmlns:a16="http://schemas.microsoft.com/office/drawing/2014/main" id="{0092DCA7-F729-40B7-A488-FA2C1AE69971}"/>
              </a:ext>
            </a:extLst>
          </p:cNvPr>
          <p:cNvGrpSpPr>
            <a:grpSpLocks/>
          </p:cNvGrpSpPr>
          <p:nvPr/>
        </p:nvGrpSpPr>
        <p:grpSpPr bwMode="auto">
          <a:xfrm>
            <a:off x="9201532" y="3554413"/>
            <a:ext cx="1011237" cy="484187"/>
            <a:chOff x="4105" y="2239"/>
            <a:chExt cx="637" cy="3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Object 53">
                  <a:extLst>
                    <a:ext uri="{FF2B5EF4-FFF2-40B4-BE49-F238E27FC236}">
                      <a16:creationId xmlns:a16="http://schemas.microsoft.com/office/drawing/2014/main" id="{40E9D8DB-3992-448A-81B9-F6E86EC955A1}"/>
                    </a:ext>
                  </a:extLst>
                </p:cNvPr>
                <p:cNvSpPr txBox="1"/>
                <p:nvPr/>
              </p:nvSpPr>
              <p:spPr bwMode="auto">
                <a:xfrm>
                  <a:off x="4521" y="2239"/>
                  <a:ext cx="221" cy="3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74" name="Object 53">
                  <a:extLst>
                    <a:ext uri="{FF2B5EF4-FFF2-40B4-BE49-F238E27FC236}">
                      <a16:creationId xmlns:a16="http://schemas.microsoft.com/office/drawing/2014/main" id="{40E9D8DB-3992-448A-81B9-F6E86EC955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1" y="2239"/>
                  <a:ext cx="221" cy="305"/>
                </a:xfrm>
                <a:prstGeom prst="rect">
                  <a:avLst/>
                </a:prstGeom>
                <a:blipFill>
                  <a:blip r:embed="rId28"/>
                  <a:stretch>
                    <a:fillRect l="-5263" r="-4386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5" name="Group 54">
              <a:extLst>
                <a:ext uri="{FF2B5EF4-FFF2-40B4-BE49-F238E27FC236}">
                  <a16:creationId xmlns:a16="http://schemas.microsoft.com/office/drawing/2014/main" id="{DA8F8015-7226-4631-8775-D4285367ECE5}"/>
                </a:ext>
              </a:extLst>
            </p:cNvPr>
            <p:cNvGrpSpPr>
              <a:grpSpLocks/>
            </p:cNvGrpSpPr>
            <p:nvPr/>
          </p:nvGrpSpPr>
          <p:grpSpPr bwMode="auto">
            <a:xfrm rot="19375421" flipH="1">
              <a:off x="4105" y="2429"/>
              <a:ext cx="459" cy="105"/>
              <a:chOff x="3840" y="2393"/>
              <a:chExt cx="487" cy="391"/>
            </a:xfrm>
          </p:grpSpPr>
          <p:sp>
            <p:nvSpPr>
              <p:cNvPr id="176" name="Line 55">
                <a:extLst>
                  <a:ext uri="{FF2B5EF4-FFF2-40B4-BE49-F238E27FC236}">
                    <a16:creationId xmlns:a16="http://schemas.microsoft.com/office/drawing/2014/main" id="{47962BCF-762E-4D18-91AF-0DE0B525D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2496"/>
                <a:ext cx="288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56">
                <a:extLst>
                  <a:ext uri="{FF2B5EF4-FFF2-40B4-BE49-F238E27FC236}">
                    <a16:creationId xmlns:a16="http://schemas.microsoft.com/office/drawing/2014/main" id="{6A84E335-1642-4EFE-91D5-455D349BD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393"/>
                <a:ext cx="295" cy="2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57">
                <a:extLst>
                  <a:ext uri="{FF2B5EF4-FFF2-40B4-BE49-F238E27FC236}">
                    <a16:creationId xmlns:a16="http://schemas.microsoft.com/office/drawing/2014/main" id="{14D31A9B-B522-4D71-9BB1-6B391B9F3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496"/>
                <a:ext cx="96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9" name="Text Box 28">
            <a:extLst>
              <a:ext uri="{FF2B5EF4-FFF2-40B4-BE49-F238E27FC236}">
                <a16:creationId xmlns:a16="http://schemas.microsoft.com/office/drawing/2014/main" id="{3287A143-A3BE-40E4-A6B6-393673400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21" y="3402787"/>
            <a:ext cx="7191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180" name="Text Box 7">
            <a:extLst>
              <a:ext uri="{FF2B5EF4-FFF2-40B4-BE49-F238E27FC236}">
                <a16:creationId xmlns:a16="http://schemas.microsoft.com/office/drawing/2014/main" id="{3B862158-3C02-4565-8268-12F7F5D87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46" y="3983812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81" name="Text Box 26">
            <a:extLst>
              <a:ext uri="{FF2B5EF4-FFF2-40B4-BE49-F238E27FC236}">
                <a16:creationId xmlns:a16="http://schemas.microsoft.com/office/drawing/2014/main" id="{01F65230-4034-48DC-B08A-4E1EF10E2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784" y="4013975"/>
            <a:ext cx="47346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映射 </a:t>
            </a:r>
            <a:r>
              <a:rPr lang="en-US" altLang="zh-CN" sz="2400" i="1" dirty="0">
                <a:solidFill>
                  <a:schemeClr val="tx1"/>
                </a:solidFill>
              </a:rPr>
              <a:t>g </a:t>
            </a:r>
            <a:r>
              <a:rPr lang="zh-CN" altLang="en-US" sz="2400" dirty="0">
                <a:solidFill>
                  <a:schemeClr val="tx1"/>
                </a:solidFill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</a:rPr>
              <a:t>构成复合映射的条件：</a:t>
            </a:r>
          </a:p>
        </p:txBody>
      </p:sp>
      <p:sp>
        <p:nvSpPr>
          <p:cNvPr id="182" name="Text Box 7">
            <a:extLst>
              <a:ext uri="{FF2B5EF4-FFF2-40B4-BE49-F238E27FC236}">
                <a16:creationId xmlns:a16="http://schemas.microsoft.com/office/drawing/2014/main" id="{32980D29-DB1A-4B31-AFC3-7BE7FA565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24" y="4687475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83" name="Text Box 26">
            <a:extLst>
              <a:ext uri="{FF2B5EF4-FFF2-40B4-BE49-F238E27FC236}">
                <a16:creationId xmlns:a16="http://schemas.microsoft.com/office/drawing/2014/main" id="{FF1D5472-2F7E-46A3-8B66-B98124275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784" y="4687475"/>
            <a:ext cx="41190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映射 </a:t>
            </a:r>
            <a:r>
              <a:rPr lang="en-US" altLang="zh-CN" sz="2400" i="1" dirty="0">
                <a:solidFill>
                  <a:schemeClr val="tx1"/>
                </a:solidFill>
              </a:rPr>
              <a:t>g </a:t>
            </a:r>
            <a:r>
              <a:rPr lang="zh-CN" altLang="en-US" sz="2400" dirty="0">
                <a:solidFill>
                  <a:schemeClr val="tx1"/>
                </a:solidFill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</a:rPr>
              <a:t>的复合是有顺序的</a:t>
            </a:r>
          </a:p>
        </p:txBody>
      </p:sp>
      <p:sp>
        <p:nvSpPr>
          <p:cNvPr id="187" name="Text Box 68">
            <a:extLst>
              <a:ext uri="{FF2B5EF4-FFF2-40B4-BE49-F238E27FC236}">
                <a16:creationId xmlns:a16="http://schemas.microsoft.com/office/drawing/2014/main" id="{70DD69E2-638A-411A-8D4B-3BDA3578E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583" y="5356593"/>
            <a:ext cx="51764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以上定义也可推广到多个映射的情形</a:t>
            </a:r>
            <a:r>
              <a:rPr lang="en-US" altLang="zh-CN" sz="2400" b="1" dirty="0">
                <a:ea typeface="楷体_GB2312"/>
              </a:rPr>
              <a:t>.</a:t>
            </a:r>
          </a:p>
        </p:txBody>
      </p:sp>
      <p:sp>
        <p:nvSpPr>
          <p:cNvPr id="188" name="Text Box 7">
            <a:extLst>
              <a:ext uri="{FF2B5EF4-FFF2-40B4-BE49-F238E27FC236}">
                <a16:creationId xmlns:a16="http://schemas.microsoft.com/office/drawing/2014/main" id="{01232EF6-E836-49F1-9082-ED404D9EB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23" y="5374774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(3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09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build="p" autoUpdateAnimBg="0"/>
      <p:bldP spid="89" grpId="0"/>
      <p:bldP spid="90" grpId="0"/>
      <p:bldP spid="91" grpId="0"/>
      <p:bldP spid="97" grpId="0"/>
      <p:bldP spid="134" grpId="0" animBg="1"/>
      <p:bldP spid="179" grpId="0"/>
      <p:bldP spid="180" grpId="0" build="p"/>
      <p:bldP spid="181" grpId="0"/>
      <p:bldP spid="182" grpId="0" build="p"/>
      <p:bldP spid="183" grpId="0"/>
      <p:bldP spid="187" grpId="0" build="p" autoUpdateAnimBg="0"/>
      <p:bldP spid="18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3" name="组合 122932">
            <a:extLst>
              <a:ext uri="{FF2B5EF4-FFF2-40B4-BE49-F238E27FC236}">
                <a16:creationId xmlns:a16="http://schemas.microsoft.com/office/drawing/2014/main" id="{3A7AB296-C070-45CD-9592-A1C4445F7455}"/>
              </a:ext>
            </a:extLst>
          </p:cNvPr>
          <p:cNvGrpSpPr>
            <a:grpSpLocks/>
          </p:cNvGrpSpPr>
          <p:nvPr/>
        </p:nvGrpSpPr>
        <p:grpSpPr bwMode="auto">
          <a:xfrm>
            <a:off x="917739" y="2804051"/>
            <a:ext cx="5961061" cy="603251"/>
            <a:chOff x="950" y="1822"/>
            <a:chExt cx="3755" cy="380"/>
          </a:xfrm>
        </p:grpSpPr>
        <p:sp>
          <p:nvSpPr>
            <p:cNvPr id="49155" name="Text Box 26">
              <a:extLst>
                <a:ext uri="{FF2B5EF4-FFF2-40B4-BE49-F238E27FC236}">
                  <a16:creationId xmlns:a16="http://schemas.microsoft.com/office/drawing/2014/main" id="{1F087C2C-7628-492B-9024-C66FFF55C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" y="1837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56" name="Object 44">
                  <a:extLst>
                    <a:ext uri="{FF2B5EF4-FFF2-40B4-BE49-F238E27FC236}">
                      <a16:creationId xmlns:a16="http://schemas.microsoft.com/office/drawing/2014/main" id="{8FF3CE42-B5FC-47EF-9275-7EC7B3153E64}"/>
                    </a:ext>
                  </a:extLst>
                </p:cNvPr>
                <p:cNvSpPr txBox="1"/>
                <p:nvPr/>
              </p:nvSpPr>
              <p:spPr bwMode="auto">
                <a:xfrm>
                  <a:off x="1124" y="1843"/>
                  <a:ext cx="1021" cy="3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49156" name="Object 44">
                  <a:extLst>
                    <a:ext uri="{FF2B5EF4-FFF2-40B4-BE49-F238E27FC236}">
                      <a16:creationId xmlns:a16="http://schemas.microsoft.com/office/drawing/2014/main" id="{8FF3CE42-B5FC-47EF-9275-7EC7B3153E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4" y="1843"/>
                  <a:ext cx="1021" cy="35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157" name="Text Box 26">
              <a:extLst>
                <a:ext uri="{FF2B5EF4-FFF2-40B4-BE49-F238E27FC236}">
                  <a16:creationId xmlns:a16="http://schemas.microsoft.com/office/drawing/2014/main" id="{2C0CB25F-1404-4415-B5A4-488FA1839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1871"/>
              <a:ext cx="7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对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58" name="Object 44">
                  <a:extLst>
                    <a:ext uri="{FF2B5EF4-FFF2-40B4-BE49-F238E27FC236}">
                      <a16:creationId xmlns:a16="http://schemas.microsoft.com/office/drawing/2014/main" id="{AAB8AF33-7931-4A6F-91EF-D4476ADF02AD}"/>
                    </a:ext>
                  </a:extLst>
                </p:cNvPr>
                <p:cNvSpPr txBox="1"/>
                <p:nvPr/>
              </p:nvSpPr>
              <p:spPr bwMode="auto">
                <a:xfrm>
                  <a:off x="2803" y="1822"/>
                  <a:ext cx="1902" cy="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49158" name="Object 44">
                  <a:extLst>
                    <a:ext uri="{FF2B5EF4-FFF2-40B4-BE49-F238E27FC236}">
                      <a16:creationId xmlns:a16="http://schemas.microsoft.com/office/drawing/2014/main" id="{AAB8AF33-7931-4A6F-91EF-D4476ADF02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03" y="1822"/>
                  <a:ext cx="1902" cy="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892" name="Text Box 26">
            <a:extLst>
              <a:ext uri="{FF2B5EF4-FFF2-40B4-BE49-F238E27FC236}">
                <a16:creationId xmlns:a16="http://schemas.microsoft.com/office/drawing/2014/main" id="{FC56CEBE-2AF9-46C8-88ED-FEC1395CB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709" y="1549383"/>
            <a:ext cx="470096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映射 </a:t>
            </a:r>
            <a:r>
              <a:rPr lang="en-US" altLang="zh-CN" i="1" dirty="0">
                <a:solidFill>
                  <a:schemeClr val="tx1"/>
                </a:solidFill>
              </a:rPr>
              <a:t>f </a:t>
            </a:r>
            <a:r>
              <a:rPr lang="zh-CN" altLang="en-US" dirty="0">
                <a:solidFill>
                  <a:schemeClr val="tx1"/>
                </a:solidFill>
              </a:rPr>
              <a:t>是否单射？是否满射？</a:t>
            </a:r>
          </a:p>
        </p:txBody>
      </p:sp>
      <p:sp>
        <p:nvSpPr>
          <p:cNvPr id="122893" name="Text Box 28">
            <a:extLst>
              <a:ext uri="{FF2B5EF4-FFF2-40B4-BE49-F238E27FC236}">
                <a16:creationId xmlns:a16="http://schemas.microsoft.com/office/drawing/2014/main" id="{6AA2A1AD-80AB-4711-BB5F-67662EC7E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58" y="808357"/>
            <a:ext cx="9852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grpSp>
        <p:nvGrpSpPr>
          <p:cNvPr id="122934" name="组合 122933">
            <a:extLst>
              <a:ext uri="{FF2B5EF4-FFF2-40B4-BE49-F238E27FC236}">
                <a16:creationId xmlns:a16="http://schemas.microsoft.com/office/drawing/2014/main" id="{8C1F4E28-EEAD-4546-8B19-6A1E5A643B89}"/>
              </a:ext>
            </a:extLst>
          </p:cNvPr>
          <p:cNvGrpSpPr>
            <a:grpSpLocks/>
          </p:cNvGrpSpPr>
          <p:nvPr/>
        </p:nvGrpSpPr>
        <p:grpSpPr bwMode="auto">
          <a:xfrm>
            <a:off x="746286" y="3610503"/>
            <a:ext cx="11236326" cy="1076326"/>
            <a:chOff x="917" y="2205"/>
            <a:chExt cx="7078" cy="678"/>
          </a:xfrm>
        </p:grpSpPr>
        <p:sp>
          <p:nvSpPr>
            <p:cNvPr id="49162" name="Text Box 26">
              <a:extLst>
                <a:ext uri="{FF2B5EF4-FFF2-40B4-BE49-F238E27FC236}">
                  <a16:creationId xmlns:a16="http://schemas.microsoft.com/office/drawing/2014/main" id="{9A651570-8E35-4D73-8667-FD882D17A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213"/>
              <a:ext cx="52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设映射 </a:t>
              </a:r>
              <a:r>
                <a:rPr lang="en-US" altLang="zh-CN" i="1" dirty="0">
                  <a:solidFill>
                    <a:schemeClr val="tx1"/>
                  </a:solidFill>
                </a:rPr>
                <a:t>f </a:t>
              </a:r>
              <a:r>
                <a:rPr lang="zh-CN" altLang="en-US" dirty="0">
                  <a:solidFill>
                    <a:schemeClr val="tx1"/>
                  </a:solidFill>
                </a:rPr>
                <a:t>将平面上的一个圆心在原点单位圆周上的点</a:t>
              </a:r>
            </a:p>
          </p:txBody>
        </p:sp>
        <p:sp>
          <p:nvSpPr>
            <p:cNvPr id="49163" name="Text Box 26">
              <a:extLst>
                <a:ext uri="{FF2B5EF4-FFF2-40B4-BE49-F238E27FC236}">
                  <a16:creationId xmlns:a16="http://schemas.microsoft.com/office/drawing/2014/main" id="{486C967E-14A0-46E7-82CD-D3D803CB0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" y="2205"/>
              <a:ext cx="186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投影到 </a:t>
              </a:r>
              <a:r>
                <a:rPr lang="en-US" altLang="zh-CN" i="1" dirty="0">
                  <a:solidFill>
                    <a:schemeClr val="tx1"/>
                  </a:solidFill>
                </a:rPr>
                <a:t>x </a:t>
              </a:r>
              <a:r>
                <a:rPr lang="zh-CN" altLang="en-US" dirty="0">
                  <a:solidFill>
                    <a:schemeClr val="tx1"/>
                  </a:solidFill>
                </a:rPr>
                <a:t>轴的区间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64" name="Object 44">
                  <a:extLst>
                    <a:ext uri="{FF2B5EF4-FFF2-40B4-BE49-F238E27FC236}">
                      <a16:creationId xmlns:a16="http://schemas.microsoft.com/office/drawing/2014/main" id="{255E6DB0-67CA-49AC-AFFF-5DFA24DEDD92}"/>
                    </a:ext>
                  </a:extLst>
                </p:cNvPr>
                <p:cNvSpPr txBox="1"/>
                <p:nvPr/>
              </p:nvSpPr>
              <p:spPr bwMode="auto">
                <a:xfrm>
                  <a:off x="917" y="2539"/>
                  <a:ext cx="927" cy="3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49164" name="Object 44">
                  <a:extLst>
                    <a:ext uri="{FF2B5EF4-FFF2-40B4-BE49-F238E27FC236}">
                      <a16:creationId xmlns:a16="http://schemas.microsoft.com/office/drawing/2014/main" id="{255E6DB0-67CA-49AC-AFFF-5DFA24DEDD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7" y="2539"/>
                  <a:ext cx="927" cy="34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165" name="Text Box 26">
              <a:extLst>
                <a:ext uri="{FF2B5EF4-FFF2-40B4-BE49-F238E27FC236}">
                  <a16:creationId xmlns:a16="http://schemas.microsoft.com/office/drawing/2014/main" id="{1734085F-AC15-4710-B04F-1200851C3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2" y="2587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上</a:t>
              </a:r>
            </a:p>
          </p:txBody>
        </p:sp>
      </p:grpSp>
      <p:sp>
        <p:nvSpPr>
          <p:cNvPr id="122902" name="Text Box 26">
            <a:extLst>
              <a:ext uri="{FF2B5EF4-FFF2-40B4-BE49-F238E27FC236}">
                <a16:creationId xmlns:a16="http://schemas.microsoft.com/office/drawing/2014/main" id="{93D8E0A4-46AA-4555-951B-BE7C4C3E1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8034" y="1544620"/>
            <a:ext cx="512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(1)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904" name="Text Box 26">
            <a:extLst>
              <a:ext uri="{FF2B5EF4-FFF2-40B4-BE49-F238E27FC236}">
                <a16:creationId xmlns:a16="http://schemas.microsoft.com/office/drawing/2014/main" id="{6779959F-57E0-4D70-827D-5920154A9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62" y="4923364"/>
            <a:ext cx="3616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3.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906" name="Text Box 26">
            <a:extLst>
              <a:ext uri="{FF2B5EF4-FFF2-40B4-BE49-F238E27FC236}">
                <a16:creationId xmlns:a16="http://schemas.microsoft.com/office/drawing/2014/main" id="{396781C5-321F-4273-813D-A55D6BD13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964" y="825939"/>
            <a:ext cx="79919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写出下列映射的定义域和值域，并回答如下问题：</a:t>
            </a:r>
          </a:p>
        </p:txBody>
      </p:sp>
      <p:sp>
        <p:nvSpPr>
          <p:cNvPr id="122907" name="Text Box 26">
            <a:extLst>
              <a:ext uri="{FF2B5EF4-FFF2-40B4-BE49-F238E27FC236}">
                <a16:creationId xmlns:a16="http://schemas.microsoft.com/office/drawing/2014/main" id="{1FDD2771-BFF6-4E35-9305-8C6B5CF81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71" y="2209800"/>
            <a:ext cx="44012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若存在逆映射，求出逆映射</a:t>
            </a:r>
          </a:p>
        </p:txBody>
      </p:sp>
      <p:sp>
        <p:nvSpPr>
          <p:cNvPr id="122908" name="Text Box 26">
            <a:extLst>
              <a:ext uri="{FF2B5EF4-FFF2-40B4-BE49-F238E27FC236}">
                <a16:creationId xmlns:a16="http://schemas.microsoft.com/office/drawing/2014/main" id="{0F1300F3-4DFF-4CDC-AB9D-7AB285218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596" y="2205038"/>
            <a:ext cx="512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(2)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909" name="Text Box 26">
            <a:extLst>
              <a:ext uri="{FF2B5EF4-FFF2-40B4-BE49-F238E27FC236}">
                <a16:creationId xmlns:a16="http://schemas.microsoft.com/office/drawing/2014/main" id="{767C3039-DB2E-4C0A-A447-EE06CE452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43" y="2855550"/>
            <a:ext cx="3616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</a:rPr>
              <a:t>1.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2910" name="Text Box 26">
            <a:extLst>
              <a:ext uri="{FF2B5EF4-FFF2-40B4-BE49-F238E27FC236}">
                <a16:creationId xmlns:a16="http://schemas.microsoft.com/office/drawing/2014/main" id="{76087D61-11F9-4D15-B452-CA6A3D906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7" y="3605739"/>
            <a:ext cx="3616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</a:rPr>
              <a:t>2.</a:t>
            </a: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22936" name="组合 122935">
            <a:extLst>
              <a:ext uri="{FF2B5EF4-FFF2-40B4-BE49-F238E27FC236}">
                <a16:creationId xmlns:a16="http://schemas.microsoft.com/office/drawing/2014/main" id="{FE8A98A1-257B-488C-B5FC-2AF466A09AE2}"/>
              </a:ext>
            </a:extLst>
          </p:cNvPr>
          <p:cNvGrpSpPr>
            <a:grpSpLocks/>
          </p:cNvGrpSpPr>
          <p:nvPr/>
        </p:nvGrpSpPr>
        <p:grpSpPr bwMode="auto">
          <a:xfrm>
            <a:off x="784387" y="4705878"/>
            <a:ext cx="7408865" cy="1820863"/>
            <a:chOff x="941" y="2895"/>
            <a:chExt cx="4667" cy="1147"/>
          </a:xfrm>
        </p:grpSpPr>
        <p:sp>
          <p:nvSpPr>
            <p:cNvPr id="49174" name="Text Box 26">
              <a:extLst>
                <a:ext uri="{FF2B5EF4-FFF2-40B4-BE49-F238E27FC236}">
                  <a16:creationId xmlns:a16="http://schemas.microsoft.com/office/drawing/2014/main" id="{DECE6C4B-235B-4A22-988B-57F9D493B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028"/>
              <a:ext cx="2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75" name="Object 44">
                  <a:extLst>
                    <a:ext uri="{FF2B5EF4-FFF2-40B4-BE49-F238E27FC236}">
                      <a16:creationId xmlns:a16="http://schemas.microsoft.com/office/drawing/2014/main" id="{F5DF1C08-2B6E-49AA-AC4B-C746FF543B63}"/>
                    </a:ext>
                  </a:extLst>
                </p:cNvPr>
                <p:cNvSpPr txBox="1"/>
                <p:nvPr/>
              </p:nvSpPr>
              <p:spPr bwMode="auto">
                <a:xfrm>
                  <a:off x="1203" y="2895"/>
                  <a:ext cx="2652" cy="59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[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49175" name="Object 44">
                  <a:extLst>
                    <a:ext uri="{FF2B5EF4-FFF2-40B4-BE49-F238E27FC236}">
                      <a16:creationId xmlns:a16="http://schemas.microsoft.com/office/drawing/2014/main" id="{F5DF1C08-2B6E-49AA-AC4B-C746FF543B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3" y="2895"/>
                  <a:ext cx="2652" cy="59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176" name="Text Box 26">
              <a:extLst>
                <a:ext uri="{FF2B5EF4-FFF2-40B4-BE49-F238E27FC236}">
                  <a16:creationId xmlns:a16="http://schemas.microsoft.com/office/drawing/2014/main" id="{B8E2D61C-2702-4769-AB90-3882A0AB7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" y="3616"/>
              <a:ext cx="7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对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77" name="Object 44">
                  <a:extLst>
                    <a:ext uri="{FF2B5EF4-FFF2-40B4-BE49-F238E27FC236}">
                      <a16:creationId xmlns:a16="http://schemas.microsoft.com/office/drawing/2014/main" id="{469D9815-7638-4C27-A5A3-09067861D6CE}"/>
                    </a:ext>
                  </a:extLst>
                </p:cNvPr>
                <p:cNvSpPr txBox="1"/>
                <p:nvPr/>
              </p:nvSpPr>
              <p:spPr bwMode="auto">
                <a:xfrm>
                  <a:off x="1684" y="3452"/>
                  <a:ext cx="3924" cy="59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unc>
                          <m:funcPr>
                            <m:ctrlP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oMath>
                    </m:oMathPara>
                  </a14:m>
                  <a:endParaRPr lang="zh-CN" altLang="en-US" sz="3200" b="1" dirty="0"/>
                </a:p>
              </p:txBody>
            </p:sp>
          </mc:Choice>
          <mc:Fallback xmlns="">
            <p:sp>
              <p:nvSpPr>
                <p:cNvPr id="49177" name="Object 44">
                  <a:extLst>
                    <a:ext uri="{FF2B5EF4-FFF2-40B4-BE49-F238E27FC236}">
                      <a16:creationId xmlns:a16="http://schemas.microsoft.com/office/drawing/2014/main" id="{469D9815-7638-4C27-A5A3-09067861D6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" y="3452"/>
                  <a:ext cx="3924" cy="59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932" name="组合 122931">
            <a:extLst>
              <a:ext uri="{FF2B5EF4-FFF2-40B4-BE49-F238E27FC236}">
                <a16:creationId xmlns:a16="http://schemas.microsoft.com/office/drawing/2014/main" id="{4A3DB206-126B-4DF2-A591-6F9ECC9B804D}"/>
              </a:ext>
            </a:extLst>
          </p:cNvPr>
          <p:cNvGrpSpPr>
            <a:grpSpLocks/>
          </p:cNvGrpSpPr>
          <p:nvPr/>
        </p:nvGrpSpPr>
        <p:grpSpPr bwMode="auto">
          <a:xfrm>
            <a:off x="8557719" y="4284699"/>
            <a:ext cx="1990725" cy="1892300"/>
            <a:chOff x="3878" y="2600"/>
            <a:chExt cx="1254" cy="1192"/>
          </a:xfrm>
        </p:grpSpPr>
        <p:sp>
          <p:nvSpPr>
            <p:cNvPr id="49179" name="椭圆 122915">
              <a:extLst>
                <a:ext uri="{FF2B5EF4-FFF2-40B4-BE49-F238E27FC236}">
                  <a16:creationId xmlns:a16="http://schemas.microsoft.com/office/drawing/2014/main" id="{0F67F909-62E0-422C-80E5-C191A0A51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2884"/>
              <a:ext cx="772" cy="77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49180" name="直接连接符 122916">
              <a:extLst>
                <a:ext uri="{FF2B5EF4-FFF2-40B4-BE49-F238E27FC236}">
                  <a16:creationId xmlns:a16="http://schemas.microsoft.com/office/drawing/2014/main" id="{A911B107-C237-4DB9-AC08-E1B8A124A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3273"/>
              <a:ext cx="12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9181" name="直接连接符 122917">
              <a:extLst>
                <a:ext uri="{FF2B5EF4-FFF2-40B4-BE49-F238E27FC236}">
                  <a16:creationId xmlns:a16="http://schemas.microsoft.com/office/drawing/2014/main" id="{C8572473-A128-4055-ABD5-644FD451D3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97" y="2624"/>
              <a:ext cx="0" cy="1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82" name="对象 122918">
                  <a:extLst>
                    <a:ext uri="{FF2B5EF4-FFF2-40B4-BE49-F238E27FC236}">
                      <a16:creationId xmlns:a16="http://schemas.microsoft.com/office/drawing/2014/main" id="{8F294737-0485-4D24-B101-2792877C5BF4}"/>
                    </a:ext>
                  </a:extLst>
                </p:cNvPr>
                <p:cNvSpPr txBox="1"/>
                <p:nvPr/>
              </p:nvSpPr>
              <p:spPr bwMode="auto">
                <a:xfrm>
                  <a:off x="4177" y="3198"/>
                  <a:ext cx="184" cy="2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49182" name="对象 122918">
                  <a:extLst>
                    <a:ext uri="{FF2B5EF4-FFF2-40B4-BE49-F238E27FC236}">
                      <a16:creationId xmlns:a16="http://schemas.microsoft.com/office/drawing/2014/main" id="{8F294737-0485-4D24-B101-2792877C5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77" y="3198"/>
                  <a:ext cx="184" cy="204"/>
                </a:xfrm>
                <a:prstGeom prst="rect">
                  <a:avLst/>
                </a:prstGeom>
                <a:blipFill>
                  <a:blip r:embed="rId7"/>
                  <a:stretch>
                    <a:fillRect b="-1886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83" name="对象 122919">
                  <a:extLst>
                    <a:ext uri="{FF2B5EF4-FFF2-40B4-BE49-F238E27FC236}">
                      <a16:creationId xmlns:a16="http://schemas.microsoft.com/office/drawing/2014/main" id="{33C318AC-E878-43CD-87C4-BC4715956C07}"/>
                    </a:ext>
                  </a:extLst>
                </p:cNvPr>
                <p:cNvSpPr txBox="1"/>
                <p:nvPr/>
              </p:nvSpPr>
              <p:spPr bwMode="auto">
                <a:xfrm>
                  <a:off x="4948" y="3273"/>
                  <a:ext cx="184" cy="20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9183" name="对象 122919">
                  <a:extLst>
                    <a:ext uri="{FF2B5EF4-FFF2-40B4-BE49-F238E27FC236}">
                      <a16:creationId xmlns:a16="http://schemas.microsoft.com/office/drawing/2014/main" id="{33C318AC-E878-43CD-87C4-BC4715956C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48" y="3273"/>
                  <a:ext cx="184" cy="204"/>
                </a:xfrm>
                <a:prstGeom prst="rect">
                  <a:avLst/>
                </a:prstGeom>
                <a:blipFill>
                  <a:blip r:embed="rId8"/>
                  <a:stretch>
                    <a:fillRect r="-18750" b="-2830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84" name="对象 122920">
                  <a:extLst>
                    <a:ext uri="{FF2B5EF4-FFF2-40B4-BE49-F238E27FC236}">
                      <a16:creationId xmlns:a16="http://schemas.microsoft.com/office/drawing/2014/main" id="{9C346C83-2278-40E3-AC10-714638FF2E53}"/>
                    </a:ext>
                  </a:extLst>
                </p:cNvPr>
                <p:cNvSpPr txBox="1"/>
                <p:nvPr/>
              </p:nvSpPr>
              <p:spPr bwMode="auto">
                <a:xfrm>
                  <a:off x="4181" y="2600"/>
                  <a:ext cx="201" cy="24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9184" name="对象 122920">
                  <a:extLst>
                    <a:ext uri="{FF2B5EF4-FFF2-40B4-BE49-F238E27FC236}">
                      <a16:creationId xmlns:a16="http://schemas.microsoft.com/office/drawing/2014/main" id="{9C346C83-2278-40E3-AC10-714638FF2E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1" y="2600"/>
                  <a:ext cx="201" cy="241"/>
                </a:xfrm>
                <a:prstGeom prst="rect">
                  <a:avLst/>
                </a:prstGeom>
                <a:blipFill>
                  <a:blip r:embed="rId9"/>
                  <a:stretch>
                    <a:fillRect l="-7692" r="-21154" b="-3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85" name="对象 122921">
                  <a:extLst>
                    <a:ext uri="{FF2B5EF4-FFF2-40B4-BE49-F238E27FC236}">
                      <a16:creationId xmlns:a16="http://schemas.microsoft.com/office/drawing/2014/main" id="{A62AB1B6-CCE4-42CA-BE3A-B67AD9C0B37B}"/>
                    </a:ext>
                  </a:extLst>
                </p:cNvPr>
                <p:cNvSpPr txBox="1"/>
                <p:nvPr/>
              </p:nvSpPr>
              <p:spPr bwMode="auto">
                <a:xfrm>
                  <a:off x="4737" y="3237"/>
                  <a:ext cx="129" cy="24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9185" name="对象 122921">
                  <a:extLst>
                    <a:ext uri="{FF2B5EF4-FFF2-40B4-BE49-F238E27FC236}">
                      <a16:creationId xmlns:a16="http://schemas.microsoft.com/office/drawing/2014/main" id="{A62AB1B6-CCE4-42CA-BE3A-B67AD9C0B3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37" y="3237"/>
                  <a:ext cx="129" cy="242"/>
                </a:xfrm>
                <a:prstGeom prst="rect">
                  <a:avLst/>
                </a:prstGeom>
                <a:blipFill>
                  <a:blip r:embed="rId10"/>
                  <a:stretch>
                    <a:fillRect l="-9091" r="-87879" b="-1428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930" name="椭圆 122929">
            <a:extLst>
              <a:ext uri="{FF2B5EF4-FFF2-40B4-BE49-F238E27FC236}">
                <a16:creationId xmlns:a16="http://schemas.microsoft.com/office/drawing/2014/main" id="{94EF8656-21BE-432B-9C41-2861FA58B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8018" y="4810162"/>
            <a:ext cx="93662" cy="93663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sz="3200">
              <a:solidFill>
                <a:schemeClr val="tx1"/>
              </a:solidFill>
            </a:endParaRPr>
          </a:p>
        </p:txBody>
      </p:sp>
      <p:grpSp>
        <p:nvGrpSpPr>
          <p:cNvPr id="122935" name="组合 122934">
            <a:extLst>
              <a:ext uri="{FF2B5EF4-FFF2-40B4-BE49-F238E27FC236}">
                <a16:creationId xmlns:a16="http://schemas.microsoft.com/office/drawing/2014/main" id="{5780E5C5-E052-4DAE-B527-7790A8E0DC58}"/>
              </a:ext>
            </a:extLst>
          </p:cNvPr>
          <p:cNvGrpSpPr>
            <a:grpSpLocks/>
          </p:cNvGrpSpPr>
          <p:nvPr/>
        </p:nvGrpSpPr>
        <p:grpSpPr bwMode="auto">
          <a:xfrm>
            <a:off x="9688018" y="4881600"/>
            <a:ext cx="93662" cy="504825"/>
            <a:chOff x="4590" y="2976"/>
            <a:chExt cx="59" cy="318"/>
          </a:xfrm>
        </p:grpSpPr>
        <p:sp>
          <p:nvSpPr>
            <p:cNvPr id="49188" name="椭圆 122926">
              <a:extLst>
                <a:ext uri="{FF2B5EF4-FFF2-40B4-BE49-F238E27FC236}">
                  <a16:creationId xmlns:a16="http://schemas.microsoft.com/office/drawing/2014/main" id="{503CA18E-AC27-4B17-9C44-96106B387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3235"/>
              <a:ext cx="59" cy="59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sz="3200">
                <a:solidFill>
                  <a:schemeClr val="tx1"/>
                </a:solidFill>
              </a:endParaRPr>
            </a:p>
          </p:txBody>
        </p:sp>
        <p:sp>
          <p:nvSpPr>
            <p:cNvPr id="49189" name="直接连接符 122930">
              <a:extLst>
                <a:ext uri="{FF2B5EF4-FFF2-40B4-BE49-F238E27FC236}">
                  <a16:creationId xmlns:a16="http://schemas.microsoft.com/office/drawing/2014/main" id="{CE722242-D29B-4317-99B6-D982C4C9A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0" y="2976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dirty="0"/>
            </a:p>
          </p:txBody>
        </p:sp>
      </p:grpSp>
      <p:grpSp>
        <p:nvGrpSpPr>
          <p:cNvPr id="39" name="Group 1">
            <a:extLst>
              <a:ext uri="{FF2B5EF4-FFF2-40B4-BE49-F238E27FC236}">
                <a16:creationId xmlns:a16="http://schemas.microsoft.com/office/drawing/2014/main" id="{0C5DD0A9-F8A5-4857-9801-59C887A6FC34}"/>
              </a:ext>
            </a:extLst>
          </p:cNvPr>
          <p:cNvGrpSpPr>
            <a:grpSpLocks/>
          </p:cNvGrpSpPr>
          <p:nvPr/>
        </p:nvGrpSpPr>
        <p:grpSpPr bwMode="auto">
          <a:xfrm>
            <a:off x="0" y="70001"/>
            <a:ext cx="12192000" cy="584775"/>
            <a:chOff x="0" y="71006"/>
            <a:chExt cx="9144003" cy="648891"/>
          </a:xfrm>
        </p:grpSpPr>
        <p:sp>
          <p:nvSpPr>
            <p:cNvPr id="40" name="矩形 1">
              <a:extLst>
                <a:ext uri="{FF2B5EF4-FFF2-40B4-BE49-F238E27FC236}">
                  <a16:creationId xmlns:a16="http://schemas.microsoft.com/office/drawing/2014/main" id="{7CF3D4AD-4FCC-4B73-BA84-C5E14C9E4B4B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矩形 2">
              <a:extLst>
                <a:ext uri="{FF2B5EF4-FFF2-40B4-BE49-F238E27FC236}">
                  <a16:creationId xmlns:a16="http://schemas.microsoft.com/office/drawing/2014/main" id="{E4A5EF41-9E60-4D9F-827A-E0613C9E8F09}"/>
                </a:ext>
              </a:extLst>
            </p:cNvPr>
            <p:cNvSpPr/>
            <p:nvPr/>
          </p:nvSpPr>
          <p:spPr>
            <a:xfrm>
              <a:off x="2107531" y="189667"/>
              <a:ext cx="7036472" cy="28857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文本框 4">
              <a:extLst>
                <a:ext uri="{FF2B5EF4-FFF2-40B4-BE49-F238E27FC236}">
                  <a16:creationId xmlns:a16="http://schemas.microsoft.com/office/drawing/2014/main" id="{A048D54F-03B0-464C-9FA5-1D6ED57B4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334" y="71006"/>
              <a:ext cx="1002197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题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28">
            <a:extLst>
              <a:ext uri="{FF2B5EF4-FFF2-40B4-BE49-F238E27FC236}">
                <a16:creationId xmlns:a16="http://schemas.microsoft.com/office/drawing/2014/main" id="{299971E2-1A3F-4BB1-B6CE-AB79E1412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94" y="931847"/>
            <a:ext cx="9852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</a:p>
        </p:txBody>
      </p:sp>
      <p:grpSp>
        <p:nvGrpSpPr>
          <p:cNvPr id="123920" name="组合 123919">
            <a:extLst>
              <a:ext uri="{FF2B5EF4-FFF2-40B4-BE49-F238E27FC236}">
                <a16:creationId xmlns:a16="http://schemas.microsoft.com/office/drawing/2014/main" id="{D4B13705-FCA6-4020-9326-6F50626461DF}"/>
              </a:ext>
            </a:extLst>
          </p:cNvPr>
          <p:cNvGrpSpPr>
            <a:grpSpLocks/>
          </p:cNvGrpSpPr>
          <p:nvPr/>
        </p:nvGrpSpPr>
        <p:grpSpPr bwMode="auto">
          <a:xfrm>
            <a:off x="1568057" y="865173"/>
            <a:ext cx="10044114" cy="1785939"/>
            <a:chOff x="1156" y="608"/>
            <a:chExt cx="6327" cy="1125"/>
          </a:xfrm>
        </p:grpSpPr>
        <p:sp>
          <p:nvSpPr>
            <p:cNvPr id="50179" name="Text Box 26">
              <a:extLst>
                <a:ext uri="{FF2B5EF4-FFF2-40B4-BE49-F238E27FC236}">
                  <a16:creationId xmlns:a16="http://schemas.microsoft.com/office/drawing/2014/main" id="{EC6DF41F-6521-4D27-A2D7-9E397652A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663"/>
              <a:ext cx="9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</a:rPr>
                <a:t>设有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0" name="Object 44">
                  <a:extLst>
                    <a:ext uri="{FF2B5EF4-FFF2-40B4-BE49-F238E27FC236}">
                      <a16:creationId xmlns:a16="http://schemas.microsoft.com/office/drawing/2014/main" id="{E86F0564-DB92-4ECD-905A-3DCE7A3A845E}"/>
                    </a:ext>
                  </a:extLst>
                </p:cNvPr>
                <p:cNvSpPr txBox="1"/>
                <p:nvPr/>
              </p:nvSpPr>
              <p:spPr bwMode="auto">
                <a:xfrm>
                  <a:off x="2097" y="608"/>
                  <a:ext cx="1966" cy="48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[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50180" name="Object 44">
                  <a:extLst>
                    <a:ext uri="{FF2B5EF4-FFF2-40B4-BE49-F238E27FC236}">
                      <a16:creationId xmlns:a16="http://schemas.microsoft.com/office/drawing/2014/main" id="{E86F0564-DB92-4ECD-905A-3DCE7A3A84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97" y="608"/>
                  <a:ext cx="1966" cy="48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181" name="Text Box 26">
              <a:extLst>
                <a:ext uri="{FF2B5EF4-FFF2-40B4-BE49-F238E27FC236}">
                  <a16:creationId xmlns:a16="http://schemas.microsoft.com/office/drawing/2014/main" id="{8EC48996-5F71-45C6-AD74-FBDCB0951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5" y="680"/>
              <a:ext cx="7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对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2" name="Object 44">
                  <a:extLst>
                    <a:ext uri="{FF2B5EF4-FFF2-40B4-BE49-F238E27FC236}">
                      <a16:creationId xmlns:a16="http://schemas.microsoft.com/office/drawing/2014/main" id="{D8894369-77FF-4888-BF65-2EF166E6F1F0}"/>
                    </a:ext>
                  </a:extLst>
                </p:cNvPr>
                <p:cNvSpPr txBox="1"/>
                <p:nvPr/>
              </p:nvSpPr>
              <p:spPr bwMode="auto">
                <a:xfrm>
                  <a:off x="4486" y="642"/>
                  <a:ext cx="2042" cy="3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unc>
                          <m:func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50182" name="Object 44">
                  <a:extLst>
                    <a:ext uri="{FF2B5EF4-FFF2-40B4-BE49-F238E27FC236}">
                      <a16:creationId xmlns:a16="http://schemas.microsoft.com/office/drawing/2014/main" id="{D8894369-77FF-4888-BF65-2EF166E6F1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86" y="642"/>
                  <a:ext cx="2042" cy="34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183" name="Text Box 26">
              <a:extLst>
                <a:ext uri="{FF2B5EF4-FFF2-40B4-BE49-F238E27FC236}">
                  <a16:creationId xmlns:a16="http://schemas.microsoft.com/office/drawing/2014/main" id="{112372F5-271C-47B8-91C1-9BDF305BB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1039"/>
              <a:ext cx="51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4" name="Object 44">
                  <a:extLst>
                    <a:ext uri="{FF2B5EF4-FFF2-40B4-BE49-F238E27FC236}">
                      <a16:creationId xmlns:a16="http://schemas.microsoft.com/office/drawing/2014/main" id="{0AD07112-401E-4965-A870-9DC7673A98BB}"/>
                    </a:ext>
                  </a:extLst>
                </p:cNvPr>
                <p:cNvSpPr txBox="1"/>
                <p:nvPr/>
              </p:nvSpPr>
              <p:spPr bwMode="auto">
                <a:xfrm>
                  <a:off x="1645" y="1001"/>
                  <a:ext cx="2174" cy="35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[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→[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50184" name="Object 44">
                  <a:extLst>
                    <a:ext uri="{FF2B5EF4-FFF2-40B4-BE49-F238E27FC236}">
                      <a16:creationId xmlns:a16="http://schemas.microsoft.com/office/drawing/2014/main" id="{0AD07112-401E-4965-A870-9DC7673A98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45" y="1001"/>
                  <a:ext cx="2174" cy="35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185" name="Text Box 26">
              <a:extLst>
                <a:ext uri="{FF2B5EF4-FFF2-40B4-BE49-F238E27FC236}">
                  <a16:creationId xmlns:a16="http://schemas.microsoft.com/office/drawing/2014/main" id="{6F9CBE21-63D9-49CB-9737-470C645C0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1" y="1056"/>
              <a:ext cx="73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对每个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6" name="Object 44">
                  <a:extLst>
                    <a:ext uri="{FF2B5EF4-FFF2-40B4-BE49-F238E27FC236}">
                      <a16:creationId xmlns:a16="http://schemas.microsoft.com/office/drawing/2014/main" id="{167C7539-0C1A-42BD-AF74-BF000BF3576A}"/>
                    </a:ext>
                  </a:extLst>
                </p:cNvPr>
                <p:cNvSpPr txBox="1"/>
                <p:nvPr/>
              </p:nvSpPr>
              <p:spPr bwMode="auto">
                <a:xfrm>
                  <a:off x="4358" y="957"/>
                  <a:ext cx="3125" cy="4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[−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  <m:sup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50186" name="Object 44">
                  <a:extLst>
                    <a:ext uri="{FF2B5EF4-FFF2-40B4-BE49-F238E27FC236}">
                      <a16:creationId xmlns:a16="http://schemas.microsoft.com/office/drawing/2014/main" id="{167C7539-0C1A-42BD-AF74-BF000BF357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58" y="957"/>
                  <a:ext cx="3125" cy="43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187" name="Text Box 26">
              <a:extLst>
                <a:ext uri="{FF2B5EF4-FFF2-40B4-BE49-F238E27FC236}">
                  <a16:creationId xmlns:a16="http://schemas.microsoft.com/office/drawing/2014/main" id="{982466DE-81AA-408A-AD8C-0C7D50D70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386"/>
              <a:ext cx="118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</a:rPr>
                <a:t>求复合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188" name="Object 44">
                  <a:extLst>
                    <a:ext uri="{FF2B5EF4-FFF2-40B4-BE49-F238E27FC236}">
                      <a16:creationId xmlns:a16="http://schemas.microsoft.com/office/drawing/2014/main" id="{B1F40E31-4285-42F8-BF34-3A1F1752B100}"/>
                    </a:ext>
                  </a:extLst>
                </p:cNvPr>
                <p:cNvSpPr txBox="1"/>
                <p:nvPr/>
              </p:nvSpPr>
              <p:spPr bwMode="auto">
                <a:xfrm>
                  <a:off x="2345" y="1389"/>
                  <a:ext cx="881" cy="3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50188" name="Object 44">
                  <a:extLst>
                    <a:ext uri="{FF2B5EF4-FFF2-40B4-BE49-F238E27FC236}">
                      <a16:creationId xmlns:a16="http://schemas.microsoft.com/office/drawing/2014/main" id="{B1F40E31-4285-42F8-BF34-3A1F1752B1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45" y="1389"/>
                  <a:ext cx="881" cy="3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70001"/>
            <a:ext cx="12192000" cy="584775"/>
            <a:chOff x="0" y="71006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107531" y="189667"/>
              <a:ext cx="7036472" cy="28857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334" y="71006"/>
              <a:ext cx="1002197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题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44">
                <a:extLst>
                  <a:ext uri="{FF2B5EF4-FFF2-40B4-BE49-F238E27FC236}">
                    <a16:creationId xmlns:a16="http://schemas.microsoft.com/office/drawing/2014/main" id="{4B08CFB7-BE80-453D-A3AD-B441D28152AA}"/>
                  </a:ext>
                </a:extLst>
              </p:cNvPr>
              <p:cNvSpPr txBox="1"/>
              <p:nvPr/>
            </p:nvSpPr>
            <p:spPr bwMode="auto">
              <a:xfrm>
                <a:off x="2633171" y="2934531"/>
                <a:ext cx="7745741" cy="6937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rad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func>
                        <m:funcPr>
                          <m:ctrlP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8" name="Object 44">
                <a:extLst>
                  <a:ext uri="{FF2B5EF4-FFF2-40B4-BE49-F238E27FC236}">
                    <a16:creationId xmlns:a16="http://schemas.microsoft.com/office/drawing/2014/main" id="{4B08CFB7-BE80-453D-A3AD-B441D2815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171" y="2934531"/>
                <a:ext cx="7745741" cy="6937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5260239-2A26-45A8-B78E-CA0538F935F7}"/>
              </a:ext>
            </a:extLst>
          </p:cNvPr>
          <p:cNvSpPr/>
          <p:nvPr/>
        </p:nvSpPr>
        <p:spPr>
          <a:xfrm>
            <a:off x="0" y="2368551"/>
            <a:ext cx="12192000" cy="2398758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9191368-4BC6-4833-AC00-3A670908B00B}"/>
              </a:ext>
            </a:extLst>
          </p:cNvPr>
          <p:cNvSpPr/>
          <p:nvPr/>
        </p:nvSpPr>
        <p:spPr>
          <a:xfrm>
            <a:off x="1" y="2855913"/>
            <a:ext cx="1838325" cy="480220"/>
          </a:xfrm>
          <a:prstGeom prst="rect">
            <a:avLst/>
          </a:prstGeom>
          <a:solidFill>
            <a:srgbClr val="D6E0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72" name="文本框 7">
            <a:extLst>
              <a:ext uri="{FF2B5EF4-FFF2-40B4-BE49-F238E27FC236}">
                <a16:creationId xmlns:a16="http://schemas.microsoft.com/office/drawing/2014/main" id="{C2FB77E6-5627-4561-8A38-854EC35A4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652" y="2348706"/>
            <a:ext cx="1155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9600" dirty="0">
                <a:solidFill>
                  <a:srgbClr val="FFFFFF"/>
                </a:solidFill>
                <a:latin typeface="Impact" panose="020B0806030902050204" pitchFamily="34" charset="0"/>
                <a:ea typeface="宋体" panose="02010600030101010101" pitchFamily="2" charset="-122"/>
              </a:rPr>
              <a:t>2</a:t>
            </a:r>
            <a:endParaRPr lang="zh-CN" altLang="en-US" sz="9600" dirty="0">
              <a:solidFill>
                <a:srgbClr val="FFFFFF"/>
              </a:solidFill>
              <a:latin typeface="Impact" panose="020B080603090205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文本框 8">
            <a:extLst>
              <a:ext uri="{FF2B5EF4-FFF2-40B4-BE49-F238E27FC236}">
                <a16:creationId xmlns:a16="http://schemas.microsoft.com/office/drawing/2014/main" id="{3B95B162-A9F8-48AB-A35B-AF11BB8CB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353" y="2855913"/>
            <a:ext cx="428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5A68A4-0A3F-468D-96FC-B53316FD425D}"/>
              </a:ext>
            </a:extLst>
          </p:cNvPr>
          <p:cNvSpPr/>
          <p:nvPr/>
        </p:nvSpPr>
        <p:spPr>
          <a:xfrm>
            <a:off x="2923352" y="2855913"/>
            <a:ext cx="9268648" cy="495902"/>
          </a:xfrm>
          <a:prstGeom prst="rect">
            <a:avLst/>
          </a:prstGeom>
          <a:solidFill>
            <a:srgbClr val="D6E0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75" name="文本框 10">
            <a:extLst>
              <a:ext uri="{FF2B5EF4-FFF2-40B4-BE49-F238E27FC236}">
                <a16:creationId xmlns:a16="http://schemas.microsoft.com/office/drawing/2014/main" id="{29EF2B53-D4EC-4F7E-91BB-E14AFE3CF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026" y="2848440"/>
            <a:ext cx="132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</a:p>
        </p:txBody>
      </p:sp>
      <p:sp>
        <p:nvSpPr>
          <p:cNvPr id="7176" name="文本框 11">
            <a:extLst>
              <a:ext uri="{FF2B5EF4-FFF2-40B4-BE49-F238E27FC236}">
                <a16:creationId xmlns:a16="http://schemas.microsoft.com/office/drawing/2014/main" id="{293C3920-0AA7-4A19-B95A-BDA567925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068" y="3506185"/>
            <a:ext cx="4005710" cy="1015663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6000" b="1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</a:p>
        </p:txBody>
      </p:sp>
      <p:pic>
        <p:nvPicPr>
          <p:cNvPr id="18" name="图片 3">
            <a:extLst>
              <a:ext uri="{FF2B5EF4-FFF2-40B4-BE49-F238E27FC236}">
                <a16:creationId xmlns:a16="http://schemas.microsoft.com/office/drawing/2014/main" id="{865A9074-4618-4AE5-9C6A-C304080EA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" y="125509"/>
            <a:ext cx="3714375" cy="577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7986512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065320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396398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3979497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74499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8823239" y="2000347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7870363" y="1720659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</p:spTree>
    <p:extLst>
      <p:ext uri="{BB962C8B-B14F-4D97-AF65-F5344CB8AC3E}">
        <p14:creationId xmlns:p14="http://schemas.microsoft.com/office/powerpoint/2010/main" val="40247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741589" y="189667"/>
              <a:ext cx="6402414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1750989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的概念</a:t>
              </a:r>
            </a:p>
          </p:txBody>
        </p:sp>
      </p:grpSp>
      <p:sp>
        <p:nvSpPr>
          <p:cNvPr id="19" name="Text Box 28">
            <a:extLst>
              <a:ext uri="{FF2B5EF4-FFF2-40B4-BE49-F238E27FC236}">
                <a16:creationId xmlns:a16="http://schemas.microsoft.com/office/drawing/2014/main" id="{A07A4283-48D1-4D88-A2FE-45E58904F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833078"/>
            <a:ext cx="953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定义</a:t>
            </a:r>
          </a:p>
        </p:txBody>
      </p:sp>
      <p:grpSp>
        <p:nvGrpSpPr>
          <p:cNvPr id="20" name="组合 73763">
            <a:extLst>
              <a:ext uri="{FF2B5EF4-FFF2-40B4-BE49-F238E27FC236}">
                <a16:creationId xmlns:a16="http://schemas.microsoft.com/office/drawing/2014/main" id="{A22FAFA2-CE38-4FE1-83A0-544D8E5CAA64}"/>
              </a:ext>
            </a:extLst>
          </p:cNvPr>
          <p:cNvGrpSpPr>
            <a:grpSpLocks/>
          </p:cNvGrpSpPr>
          <p:nvPr/>
        </p:nvGrpSpPr>
        <p:grpSpPr bwMode="auto">
          <a:xfrm>
            <a:off x="1320800" y="809389"/>
            <a:ext cx="6835776" cy="990602"/>
            <a:chOff x="954" y="866"/>
            <a:chExt cx="4306" cy="624"/>
          </a:xfrm>
        </p:grpSpPr>
        <p:sp>
          <p:nvSpPr>
            <p:cNvPr id="21" name="Text Box 6">
              <a:extLst>
                <a:ext uri="{FF2B5EF4-FFF2-40B4-BE49-F238E27FC236}">
                  <a16:creationId xmlns:a16="http://schemas.microsoft.com/office/drawing/2014/main" id="{8592083C-8BFB-4BFF-9BCA-F8A47D12B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890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设数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7">
                  <a:extLst>
                    <a:ext uri="{FF2B5EF4-FFF2-40B4-BE49-F238E27FC236}">
                      <a16:creationId xmlns:a16="http://schemas.microsoft.com/office/drawing/2014/main" id="{C1E3C96A-CD09-4FF8-A50C-056D38E4DC26}"/>
                    </a:ext>
                  </a:extLst>
                </p:cNvPr>
                <p:cNvSpPr txBox="1"/>
                <p:nvPr/>
              </p:nvSpPr>
              <p:spPr bwMode="auto">
                <a:xfrm>
                  <a:off x="1511" y="869"/>
                  <a:ext cx="697" cy="27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zh-CN" alt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2" name="Object 7">
                  <a:extLst>
                    <a:ext uri="{FF2B5EF4-FFF2-40B4-BE49-F238E27FC236}">
                      <a16:creationId xmlns:a16="http://schemas.microsoft.com/office/drawing/2014/main" id="{C1E3C96A-CD09-4FF8-A50C-056D38E4DC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1" y="869"/>
                  <a:ext cx="697" cy="271"/>
                </a:xfrm>
                <a:prstGeom prst="rect">
                  <a:avLst/>
                </a:prstGeom>
                <a:blipFill>
                  <a:blip r:embed="rId3"/>
                  <a:stretch>
                    <a:fillRect l="-1657" b="-2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 Box 8">
              <a:extLst>
                <a:ext uri="{FF2B5EF4-FFF2-40B4-BE49-F238E27FC236}">
                  <a16:creationId xmlns:a16="http://schemas.microsoft.com/office/drawing/2014/main" id="{E2AE4BBA-13E5-4336-BE7F-ECAA3A39D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892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则称映射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9">
                  <a:extLst>
                    <a:ext uri="{FF2B5EF4-FFF2-40B4-BE49-F238E27FC236}">
                      <a16:creationId xmlns:a16="http://schemas.microsoft.com/office/drawing/2014/main" id="{8EBE5F52-9B8D-4B66-AE94-A3225CCD7D89}"/>
                    </a:ext>
                  </a:extLst>
                </p:cNvPr>
                <p:cNvSpPr txBox="1"/>
                <p:nvPr/>
              </p:nvSpPr>
              <p:spPr bwMode="auto">
                <a:xfrm>
                  <a:off x="2951" y="866"/>
                  <a:ext cx="942" cy="30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4" name="Object 9">
                  <a:extLst>
                    <a:ext uri="{FF2B5EF4-FFF2-40B4-BE49-F238E27FC236}">
                      <a16:creationId xmlns:a16="http://schemas.microsoft.com/office/drawing/2014/main" id="{8EBE5F52-9B8D-4B66-AE94-A3225CCD7D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1" y="866"/>
                  <a:ext cx="942" cy="309"/>
                </a:xfrm>
                <a:prstGeom prst="rect">
                  <a:avLst/>
                </a:prstGeom>
                <a:blipFill>
                  <a:blip r:embed="rId4"/>
                  <a:stretch>
                    <a:fillRect l="-3673" b="-1125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BB3ADCC1-A71E-4F9A-B877-ED99C3797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896"/>
              <a:ext cx="14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为定义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的</a:t>
              </a:r>
            </a:p>
          </p:txBody>
        </p:sp>
        <p:sp>
          <p:nvSpPr>
            <p:cNvPr id="26" name="Text Box 11">
              <a:extLst>
                <a:ext uri="{FF2B5EF4-FFF2-40B4-BE49-F238E27FC236}">
                  <a16:creationId xmlns:a16="http://schemas.microsoft.com/office/drawing/2014/main" id="{7DAFF559-CA0C-4766-AA6D-3551A09CD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" y="1257"/>
              <a:ext cx="5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函数 </a:t>
              </a:r>
              <a:r>
                <a:rPr lang="en-US" altLang="zh-CN" sz="2400" dirty="0">
                  <a:solidFill>
                    <a:schemeClr val="tx1"/>
                  </a:solidFill>
                </a:rPr>
                <a:t>,</a:t>
              </a:r>
            </a:p>
          </p:txBody>
        </p:sp>
      </p:grpSp>
      <p:sp>
        <p:nvSpPr>
          <p:cNvPr id="27" name="Text Box 12">
            <a:extLst>
              <a:ext uri="{FF2B5EF4-FFF2-40B4-BE49-F238E27FC236}">
                <a16:creationId xmlns:a16="http://schemas.microsoft.com/office/drawing/2014/main" id="{CAB87D8E-4852-4DD7-A4AE-26ED0F728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103" y="1418346"/>
            <a:ext cx="1631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通常简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3">
                <a:extLst>
                  <a:ext uri="{FF2B5EF4-FFF2-40B4-BE49-F238E27FC236}">
                    <a16:creationId xmlns:a16="http://schemas.microsoft.com/office/drawing/2014/main" id="{132436DA-A866-4D37-8645-33517BD5689B}"/>
                  </a:ext>
                </a:extLst>
              </p:cNvPr>
              <p:cNvSpPr txBox="1"/>
              <p:nvPr/>
            </p:nvSpPr>
            <p:spPr bwMode="auto">
              <a:xfrm>
                <a:off x="4182608" y="1887758"/>
                <a:ext cx="2403475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9" name="Object 13">
                <a:extLst>
                  <a:ext uri="{FF2B5EF4-FFF2-40B4-BE49-F238E27FC236}">
                    <a16:creationId xmlns:a16="http://schemas.microsoft.com/office/drawing/2014/main" id="{132436DA-A866-4D37-8645-33517BD56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2608" y="1887758"/>
                <a:ext cx="2403475" cy="384175"/>
              </a:xfrm>
              <a:prstGeom prst="rect">
                <a:avLst/>
              </a:prstGeom>
              <a:blipFill>
                <a:blip r:embed="rId5"/>
                <a:stretch>
                  <a:fillRect l="-761" b="-4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4">
                <a:extLst>
                  <a:ext uri="{FF2B5EF4-FFF2-40B4-BE49-F238E27FC236}">
                    <a16:creationId xmlns:a16="http://schemas.microsoft.com/office/drawing/2014/main" id="{08AE844B-B52C-45A4-A283-4577F4D09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926" y="1911570"/>
                <a:ext cx="38911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bIns="0">
                <a:spAutoFit/>
              </a:bodyPr>
              <a:lstStyle>
                <a:lvl1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</a:rPr>
                  <a:t> D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 )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|"/>
                        <m:endChr m:val="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d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 Box 14">
                <a:extLst>
                  <a:ext uri="{FF2B5EF4-FFF2-40B4-BE49-F238E27FC236}">
                    <a16:creationId xmlns:a16="http://schemas.microsoft.com/office/drawing/2014/main" id="{08AE844B-B52C-45A4-A283-4577F4D09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926" y="1911570"/>
                <a:ext cx="3891130" cy="369332"/>
              </a:xfrm>
              <a:prstGeom prst="rect">
                <a:avLst/>
              </a:prstGeom>
              <a:blipFill>
                <a:blip r:embed="rId6"/>
                <a:stretch>
                  <a:fillRect l="-2978" t="-176667" r="-1097" b="-26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圆角矩形标注 73749">
            <a:extLst>
              <a:ext uri="{FF2B5EF4-FFF2-40B4-BE49-F238E27FC236}">
                <a16:creationId xmlns:a16="http://schemas.microsoft.com/office/drawing/2014/main" id="{C0EA3283-2A08-43EF-8D12-C0F36403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651" y="2390995"/>
            <a:ext cx="1079500" cy="360363"/>
          </a:xfrm>
          <a:prstGeom prst="wedgeRoundRectCallout">
            <a:avLst>
              <a:gd name="adj1" fmla="val 40440"/>
              <a:gd name="adj2" fmla="val -79514"/>
              <a:gd name="adj3" fmla="val 16667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</a:rPr>
              <a:t>因变量</a:t>
            </a:r>
          </a:p>
        </p:txBody>
      </p:sp>
      <p:sp>
        <p:nvSpPr>
          <p:cNvPr id="32" name="圆角矩形标注 73750">
            <a:extLst>
              <a:ext uri="{FF2B5EF4-FFF2-40B4-BE49-F238E27FC236}">
                <a16:creationId xmlns:a16="http://schemas.microsoft.com/office/drawing/2014/main" id="{68421F47-1F7B-4FD6-8B33-F1DDC7146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8439" y="2437033"/>
            <a:ext cx="1079500" cy="360362"/>
          </a:xfrm>
          <a:prstGeom prst="wedgeRoundRectCallout">
            <a:avLst>
              <a:gd name="adj1" fmla="val -37204"/>
              <a:gd name="adj2" fmla="val -79514"/>
              <a:gd name="adj3" fmla="val 16667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</a:rPr>
              <a:t>自变量</a:t>
            </a:r>
          </a:p>
        </p:txBody>
      </p:sp>
      <p:sp>
        <p:nvSpPr>
          <p:cNvPr id="33" name="圆角矩形标注 73751">
            <a:extLst>
              <a:ext uri="{FF2B5EF4-FFF2-40B4-BE49-F238E27FC236}">
                <a16:creationId xmlns:a16="http://schemas.microsoft.com/office/drawing/2014/main" id="{75A8EFE8-1067-4F4B-B251-358215A74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864" y="1573433"/>
            <a:ext cx="1079500" cy="360362"/>
          </a:xfrm>
          <a:prstGeom prst="wedgeRoundRectCallout">
            <a:avLst>
              <a:gd name="adj1" fmla="val -52500"/>
              <a:gd name="adj2" fmla="val 685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</a:rPr>
              <a:t>定义域</a:t>
            </a:r>
          </a:p>
        </p:txBody>
      </p:sp>
      <p:sp>
        <p:nvSpPr>
          <p:cNvPr id="34" name="任意多边形 73752">
            <a:extLst>
              <a:ext uri="{FF2B5EF4-FFF2-40B4-BE49-F238E27FC236}">
                <a16:creationId xmlns:a16="http://schemas.microsoft.com/office/drawing/2014/main" id="{9D42BF38-68E6-4B42-86EA-5D174F7DA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464" y="2056033"/>
            <a:ext cx="647700" cy="144462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圆角矩形标注 73753">
            <a:extLst>
              <a:ext uri="{FF2B5EF4-FFF2-40B4-BE49-F238E27FC236}">
                <a16:creationId xmlns:a16="http://schemas.microsoft.com/office/drawing/2014/main" id="{F8AD5687-5750-4652-AD29-1AACCD2F9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5289" y="2437033"/>
            <a:ext cx="1079500" cy="360362"/>
          </a:xfrm>
          <a:prstGeom prst="wedgeRoundRectCallout">
            <a:avLst>
              <a:gd name="adj1" fmla="val -60736"/>
              <a:gd name="adj2" fmla="val -93611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</a:rPr>
              <a:t>值域</a:t>
            </a:r>
          </a:p>
        </p:txBody>
      </p:sp>
      <p:sp>
        <p:nvSpPr>
          <p:cNvPr id="36" name="Text Box 28">
            <a:extLst>
              <a:ext uri="{FF2B5EF4-FFF2-40B4-BE49-F238E27FC236}">
                <a16:creationId xmlns:a16="http://schemas.microsoft.com/office/drawing/2014/main" id="{D3794E49-4C20-45B1-A571-27B7DC816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2911781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3A2A2369-2A26-4293-A9FF-06CA8ACEA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945118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C4DD7D34-D714-4F60-9673-666D553EE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967343"/>
            <a:ext cx="35035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注意符号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zh-CN" altLang="en-US" sz="2400" dirty="0">
                <a:solidFill>
                  <a:schemeClr val="tx1"/>
                </a:solidFill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的区别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097592B2-6622-4F4D-864E-2FFE18539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495981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C3C3534B-FC17-402E-921D-B524D601E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492806"/>
            <a:ext cx="40934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表示函数的记号可以任意选取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61FBCB7E-7945-4BFD-B9BD-54D8143E6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4080181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3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42" name="Text Box 11">
            <a:extLst>
              <a:ext uri="{FF2B5EF4-FFF2-40B4-BE49-F238E27FC236}">
                <a16:creationId xmlns:a16="http://schemas.microsoft.com/office/drawing/2014/main" id="{B7D82B20-9E40-49ED-8C18-16925FACC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650" y="4077006"/>
            <a:ext cx="19389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函数的要素：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66CEA57F-F33B-4E6E-8BBB-D16AF32D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38" y="4089706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定义域</a:t>
            </a:r>
          </a:p>
        </p:txBody>
      </p:sp>
      <p:sp>
        <p:nvSpPr>
          <p:cNvPr id="44" name="Text Box 11">
            <a:extLst>
              <a:ext uri="{FF2B5EF4-FFF2-40B4-BE49-F238E27FC236}">
                <a16:creationId xmlns:a16="http://schemas.microsoft.com/office/drawing/2014/main" id="{CAFBAC41-75AC-4672-A4D5-5DA1350E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038" y="4102406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对应法则</a:t>
            </a:r>
          </a:p>
        </p:txBody>
      </p:sp>
      <p:sp>
        <p:nvSpPr>
          <p:cNvPr id="81" name="Text Box 6">
            <a:extLst>
              <a:ext uri="{FF2B5EF4-FFF2-40B4-BE49-F238E27FC236}">
                <a16:creationId xmlns:a16="http://schemas.microsoft.com/office/drawing/2014/main" id="{427BEC5C-FE19-481E-B1C9-5D0D1F222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5024688"/>
            <a:ext cx="2862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定义域是非空的数集</a:t>
            </a:r>
          </a:p>
        </p:txBody>
      </p:sp>
      <p:sp>
        <p:nvSpPr>
          <p:cNvPr id="82" name="Text Box 8">
            <a:extLst>
              <a:ext uri="{FF2B5EF4-FFF2-40B4-BE49-F238E27FC236}">
                <a16:creationId xmlns:a16="http://schemas.microsoft.com/office/drawing/2014/main" id="{356CBE5A-C4CC-4E19-8FD1-3070F30C2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1313" y="5542213"/>
            <a:ext cx="22467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定义域的求法：</a:t>
            </a:r>
          </a:p>
        </p:txBody>
      </p:sp>
      <p:sp>
        <p:nvSpPr>
          <p:cNvPr id="83" name="Text Box 11">
            <a:extLst>
              <a:ext uri="{FF2B5EF4-FFF2-40B4-BE49-F238E27FC236}">
                <a16:creationId xmlns:a16="http://schemas.microsoft.com/office/drawing/2014/main" id="{6A28CFF7-F494-4FC7-88F2-524108000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5029451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84" name="Rectangle 6">
            <a:extLst>
              <a:ext uri="{FF2B5EF4-FFF2-40B4-BE49-F238E27FC236}">
                <a16:creationId xmlns:a16="http://schemas.microsoft.com/office/drawing/2014/main" id="{46F30479-9682-4366-8958-D125C346D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350" y="5527926"/>
            <a:ext cx="4478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使表达式有意义的自变量的集合</a:t>
            </a:r>
            <a:r>
              <a:rPr lang="en-US" altLang="zh-CN" sz="2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85" name="Text Box 11">
            <a:extLst>
              <a:ext uri="{FF2B5EF4-FFF2-40B4-BE49-F238E27FC236}">
                <a16:creationId xmlns:a16="http://schemas.microsoft.com/office/drawing/2014/main" id="{1E2769C8-8F4F-4558-91C4-E41A3DA1A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5550151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</a:rPr>
              <a:t>(2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91" name="Text Box 28">
            <a:extLst>
              <a:ext uri="{FF2B5EF4-FFF2-40B4-BE49-F238E27FC236}">
                <a16:creationId xmlns:a16="http://schemas.microsoft.com/office/drawing/2014/main" id="{2E7EC36B-5411-4ACB-AB8C-F5E9E6BF9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4547080"/>
            <a:ext cx="12609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定义域</a:t>
            </a:r>
          </a:p>
        </p:txBody>
      </p:sp>
      <p:graphicFrame>
        <p:nvGraphicFramePr>
          <p:cNvPr id="94" name="Object 39">
            <a:extLst>
              <a:ext uri="{FF2B5EF4-FFF2-40B4-BE49-F238E27FC236}">
                <a16:creationId xmlns:a16="http://schemas.microsoft.com/office/drawing/2014/main" id="{A32D83EE-EFB7-4F3C-A840-98E5C87E5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03397"/>
              </p:ext>
            </p:extLst>
          </p:nvPr>
        </p:nvGraphicFramePr>
        <p:xfrm>
          <a:off x="360124" y="6149042"/>
          <a:ext cx="2557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82880" imgH="495000" progId="Equation.3">
                  <p:embed/>
                </p:oleObj>
              </mc:Choice>
              <mc:Fallback>
                <p:oleObj name="公式" r:id="rId7" imgW="2882880" imgH="495000" progId="Equation.3">
                  <p:embed/>
                  <p:pic>
                    <p:nvPicPr>
                      <p:cNvPr id="16423" name="Object 39">
                        <a:extLst>
                          <a:ext uri="{FF2B5EF4-FFF2-40B4-BE49-F238E27FC236}">
                            <a16:creationId xmlns:a16="http://schemas.microsoft.com/office/drawing/2014/main" id="{69A5C2F9-0DE8-498A-93D6-CBFCFF621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24" y="6149042"/>
                        <a:ext cx="25574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40">
            <a:extLst>
              <a:ext uri="{FF2B5EF4-FFF2-40B4-BE49-F238E27FC236}">
                <a16:creationId xmlns:a16="http://schemas.microsoft.com/office/drawing/2014/main" id="{143CD671-DC11-44AE-8333-AF14EEB9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14389"/>
              </p:ext>
            </p:extLst>
          </p:nvPr>
        </p:nvGraphicFramePr>
        <p:xfrm>
          <a:off x="3144501" y="6233893"/>
          <a:ext cx="1295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460160" imgH="406080" progId="Equation.3">
                  <p:embed/>
                </p:oleObj>
              </mc:Choice>
              <mc:Fallback>
                <p:oleObj name="公式" r:id="rId9" imgW="1460160" imgH="406080" progId="Equation.3">
                  <p:embed/>
                  <p:pic>
                    <p:nvPicPr>
                      <p:cNvPr id="16424" name="Object 40">
                        <a:extLst>
                          <a:ext uri="{FF2B5EF4-FFF2-40B4-BE49-F238E27FC236}">
                            <a16:creationId xmlns:a16="http://schemas.microsoft.com/office/drawing/2014/main" id="{1A4F49BF-0BD0-4C49-9021-0BB40759A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501" y="6233893"/>
                        <a:ext cx="1295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2">
            <a:extLst>
              <a:ext uri="{FF2B5EF4-FFF2-40B4-BE49-F238E27FC236}">
                <a16:creationId xmlns:a16="http://schemas.microsoft.com/office/drawing/2014/main" id="{12A5F93A-516B-4726-8B93-487D1D397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6038"/>
              </p:ext>
            </p:extLst>
          </p:nvPr>
        </p:nvGraphicFramePr>
        <p:xfrm>
          <a:off x="5336943" y="5996583"/>
          <a:ext cx="2579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908080" imgH="888840" progId="Equation.3">
                  <p:embed/>
                </p:oleObj>
              </mc:Choice>
              <mc:Fallback>
                <p:oleObj name="公式" r:id="rId11" imgW="2908080" imgH="888840" progId="Equation.3">
                  <p:embed/>
                  <p:pic>
                    <p:nvPicPr>
                      <p:cNvPr id="16426" name="Object 42">
                        <a:extLst>
                          <a:ext uri="{FF2B5EF4-FFF2-40B4-BE49-F238E27FC236}">
                            <a16:creationId xmlns:a16="http://schemas.microsoft.com/office/drawing/2014/main" id="{5A48189F-3182-404A-9820-BFB389CA4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943" y="5996583"/>
                        <a:ext cx="25796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3">
            <a:extLst>
              <a:ext uri="{FF2B5EF4-FFF2-40B4-BE49-F238E27FC236}">
                <a16:creationId xmlns:a16="http://schemas.microsoft.com/office/drawing/2014/main" id="{14A59913-06FF-41C2-9ECD-9586892C6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09858"/>
              </p:ext>
            </p:extLst>
          </p:nvPr>
        </p:nvGraphicFramePr>
        <p:xfrm>
          <a:off x="8586276" y="6322288"/>
          <a:ext cx="1339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511280" imgH="406080" progId="Equation.3">
                  <p:embed/>
                </p:oleObj>
              </mc:Choice>
              <mc:Fallback>
                <p:oleObj name="公式" r:id="rId13" imgW="1511280" imgH="406080" progId="Equation.3">
                  <p:embed/>
                  <p:pic>
                    <p:nvPicPr>
                      <p:cNvPr id="16427" name="Object 43">
                        <a:extLst>
                          <a:ext uri="{FF2B5EF4-FFF2-40B4-BE49-F238E27FC236}">
                            <a16:creationId xmlns:a16="http://schemas.microsoft.com/office/drawing/2014/main" id="{C95FED00-0718-4D31-97D5-EE13D9984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276" y="6322288"/>
                        <a:ext cx="1339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53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29" grpId="0"/>
      <p:bldP spid="30" grpId="0" build="p"/>
      <p:bldP spid="31" grpId="0" animBg="1"/>
      <p:bldP spid="32" grpId="0" animBg="1"/>
      <p:bldP spid="33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81" grpId="0"/>
      <p:bldP spid="82" grpId="0"/>
      <p:bldP spid="83" grpId="0"/>
      <p:bldP spid="84" grpId="0"/>
      <p:bldP spid="85" grpId="0"/>
      <p:bldP spid="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A845B5-BA4C-423C-9B5B-C3ACBAF8DBEC}"/>
              </a:ext>
            </a:extLst>
          </p:cNvPr>
          <p:cNvSpPr txBox="1"/>
          <p:nvPr/>
        </p:nvSpPr>
        <p:spPr>
          <a:xfrm>
            <a:off x="4911797" y="264584"/>
            <a:ext cx="2368405" cy="707886"/>
          </a:xfrm>
          <a:prstGeom prst="rect">
            <a:avLst/>
          </a:prstGeom>
          <a:solidFill>
            <a:srgbClr val="044875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</a:p>
        </p:txBody>
      </p:sp>
      <p:sp>
        <p:nvSpPr>
          <p:cNvPr id="39" name="Text Box 15">
            <a:extLst>
              <a:ext uri="{FF2B5EF4-FFF2-40B4-BE49-F238E27FC236}">
                <a16:creationId xmlns:a16="http://schemas.microsoft.com/office/drawing/2014/main" id="{A66B02A6-9A2C-43ED-AF50-7FC062462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096" y="943434"/>
            <a:ext cx="953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集合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7774D273-9D90-495A-B4D7-A9F2EB36C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745" y="1493932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具有某种特定性质的事物的总体称为</a:t>
            </a:r>
            <a:r>
              <a:rPr lang="zh-CN" altLang="en-US" sz="2400" b="1" dirty="0">
                <a:solidFill>
                  <a:schemeClr val="tx2"/>
                </a:solidFill>
              </a:rPr>
              <a:t>集合</a:t>
            </a:r>
            <a:r>
              <a:rPr lang="en-US" altLang="zh-CN" sz="2400" b="0" dirty="0"/>
              <a:t>.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5D1549F4-EB16-4D78-B978-F66DE7DB1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926" y="1493932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组成集合的事物称为</a:t>
            </a:r>
            <a:r>
              <a:rPr lang="zh-CN" altLang="en-US" sz="2400" b="1" dirty="0">
                <a:solidFill>
                  <a:schemeClr val="tx2"/>
                </a:solidFill>
              </a:rPr>
              <a:t>元素</a:t>
            </a:r>
            <a:r>
              <a:rPr lang="en-US" altLang="zh-CN" sz="2400" b="0" dirty="0"/>
              <a:t>.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2CE7966E-DCD5-4240-84D7-E604DD903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745" y="2074617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不含任何元素的集合称为</a:t>
            </a:r>
            <a:r>
              <a:rPr lang="zh-CN" altLang="en-US" sz="2400" b="1" dirty="0">
                <a:solidFill>
                  <a:schemeClr val="tx2"/>
                </a:solidFill>
              </a:rPr>
              <a:t>空集</a:t>
            </a:r>
            <a:r>
              <a:rPr lang="zh-CN" altLang="en-US" sz="2400" dirty="0">
                <a:solidFill>
                  <a:schemeClr val="tx2"/>
                </a:solidFill>
              </a:rPr>
              <a:t> </a:t>
            </a:r>
            <a:r>
              <a:rPr lang="en-US" altLang="zh-CN" sz="2400" b="0" dirty="0"/>
              <a:t>,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1649405E-0B59-4E86-8048-0638D6BA9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326" y="2074616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记作 </a:t>
            </a:r>
            <a:r>
              <a:rPr lang="zh-CN" altLang="en-US" sz="2400" b="1" dirty="0">
                <a:solidFill>
                  <a:schemeClr val="tx2"/>
                </a:solidFill>
                <a:sym typeface="Symbol" panose="05050102010706020507" pitchFamily="18" charset="2"/>
              </a:rPr>
              <a:t></a:t>
            </a:r>
            <a:r>
              <a:rPr lang="zh-CN" altLang="en-US" sz="2400" b="1" i="1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zh-CN" altLang="en-US" sz="2400" b="0" i="1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.</a:t>
            </a:r>
            <a:r>
              <a:rPr lang="en-US" altLang="zh-CN" sz="2400" b="0" dirty="0">
                <a:solidFill>
                  <a:schemeClr val="tx2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17">
                <a:extLst>
                  <a:ext uri="{FF2B5EF4-FFF2-40B4-BE49-F238E27FC236}">
                    <a16:creationId xmlns:a16="http://schemas.microsoft.com/office/drawing/2014/main" id="{5C47E05B-38EF-4BED-889E-BE9C2FAFBFE7}"/>
                  </a:ext>
                </a:extLst>
              </p:cNvPr>
              <p:cNvSpPr txBox="1"/>
              <p:nvPr/>
            </p:nvSpPr>
            <p:spPr bwMode="auto">
              <a:xfrm>
                <a:off x="2961113" y="2824519"/>
                <a:ext cx="1224395" cy="4263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4" name="Object 17">
                <a:extLst>
                  <a:ext uri="{FF2B5EF4-FFF2-40B4-BE49-F238E27FC236}">
                    <a16:creationId xmlns:a16="http://schemas.microsoft.com/office/drawing/2014/main" id="{5C47E05B-38EF-4BED-889E-BE9C2FAFB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1113" y="2824519"/>
                <a:ext cx="1224395" cy="426368"/>
              </a:xfrm>
              <a:prstGeom prst="rect">
                <a:avLst/>
              </a:prstGeom>
              <a:blipFill>
                <a:blip r:embed="rId2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12">
                <a:extLst>
                  <a:ext uri="{FF2B5EF4-FFF2-40B4-BE49-F238E27FC236}">
                    <a16:creationId xmlns:a16="http://schemas.microsoft.com/office/drawing/2014/main" id="{49AAC2E4-1576-4A0F-B941-26300C2C231B}"/>
                  </a:ext>
                </a:extLst>
              </p:cNvPr>
              <p:cNvSpPr txBox="1"/>
              <p:nvPr/>
            </p:nvSpPr>
            <p:spPr bwMode="auto">
              <a:xfrm>
                <a:off x="4481296" y="2824519"/>
                <a:ext cx="1151082" cy="4263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acc>
                        <m:accPr>
                          <m:chr m:val="̄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</m:e>
                      </m:acc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</m:oMath>
                  </m:oMathPara>
                </a14:m>
                <a:endParaRPr lang="zh-CN" altLang="en-US" sz="16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7" name="Object 12">
                <a:extLst>
                  <a:ext uri="{FF2B5EF4-FFF2-40B4-BE49-F238E27FC236}">
                    <a16:creationId xmlns:a16="http://schemas.microsoft.com/office/drawing/2014/main" id="{49AAC2E4-1576-4A0F-B941-26300C2C2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1296" y="2824519"/>
                <a:ext cx="1151082" cy="426368"/>
              </a:xfrm>
              <a:prstGeom prst="rect">
                <a:avLst/>
              </a:prstGeom>
              <a:blipFill>
                <a:blip r:embed="rId3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3">
            <a:extLst>
              <a:ext uri="{FF2B5EF4-FFF2-40B4-BE49-F238E27FC236}">
                <a16:creationId xmlns:a16="http://schemas.microsoft.com/office/drawing/2014/main" id="{BD61E938-4D0F-45B0-B694-A3A6F333A1EB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797405"/>
            <a:ext cx="2209800" cy="528637"/>
            <a:chOff x="3744" y="3123"/>
            <a:chExt cx="1392" cy="333"/>
          </a:xfrm>
        </p:grpSpPr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7562936E-30A8-4D1D-953A-1272B96CB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123"/>
              <a:ext cx="5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 dirty="0"/>
                <a:t>( </a:t>
              </a:r>
              <a:r>
                <a:rPr lang="zh-CN" altLang="en-US" sz="2400" b="0" dirty="0"/>
                <a:t>或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15">
                  <a:extLst>
                    <a:ext uri="{FF2B5EF4-FFF2-40B4-BE49-F238E27FC236}">
                      <a16:creationId xmlns:a16="http://schemas.microsoft.com/office/drawing/2014/main" id="{F44D3D71-FE64-44DB-A98F-954DF8B12B9F}"/>
                    </a:ext>
                  </a:extLst>
                </p:cNvPr>
                <p:cNvSpPr txBox="1"/>
                <p:nvPr/>
              </p:nvSpPr>
              <p:spPr bwMode="auto">
                <a:xfrm>
                  <a:off x="4186" y="3136"/>
                  <a:ext cx="662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Object 15">
                  <a:extLst>
                    <a:ext uri="{FF2B5EF4-FFF2-40B4-BE49-F238E27FC236}">
                      <a16:creationId xmlns:a16="http://schemas.microsoft.com/office/drawing/2014/main" id="{F44D3D71-FE64-44DB-A98F-954DF8B12B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6" y="3136"/>
                  <a:ext cx="662" cy="3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Text Box 16">
              <a:extLst>
                <a:ext uri="{FF2B5EF4-FFF2-40B4-BE49-F238E27FC236}">
                  <a16:creationId xmlns:a16="http://schemas.microsoft.com/office/drawing/2014/main" id="{7B1C9499-449B-42C5-8649-F536D9165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123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/>
                <a:t>) .</a:t>
              </a:r>
            </a:p>
          </p:txBody>
        </p:sp>
      </p:grpSp>
      <p:sp>
        <p:nvSpPr>
          <p:cNvPr id="29" name="Text Box 18">
            <a:extLst>
              <a:ext uri="{FF2B5EF4-FFF2-40B4-BE49-F238E27FC236}">
                <a16:creationId xmlns:a16="http://schemas.microsoft.com/office/drawing/2014/main" id="{0E0E4812-4449-41AF-944B-2F1B206CD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084" y="3851973"/>
            <a:ext cx="2095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</a:rPr>
              <a:t>注</a:t>
            </a:r>
            <a:r>
              <a:rPr lang="en-US" altLang="zh-CN" sz="2400" b="1" dirty="0">
                <a:solidFill>
                  <a:schemeClr val="tx2"/>
                </a:solidFill>
              </a:rPr>
              <a:t>:</a:t>
            </a:r>
            <a:r>
              <a:rPr lang="en-US" altLang="zh-CN" sz="2400" b="0" dirty="0"/>
              <a:t>  </a:t>
            </a:r>
            <a:r>
              <a:rPr lang="en-US" altLang="zh-CN" sz="2400" b="0" i="1" dirty="0"/>
              <a:t>M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为数集 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0761B929-D1E1-4C07-9960-C8A09729A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700" y="3590761"/>
            <a:ext cx="32592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 dirty="0"/>
              <a:t>表示 </a:t>
            </a:r>
            <a:r>
              <a:rPr lang="en-US" altLang="zh-CN" sz="2400" b="0" i="1" dirty="0"/>
              <a:t>M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中排除 </a:t>
            </a:r>
            <a:r>
              <a:rPr lang="en-US" altLang="zh-CN" sz="2400" b="0" dirty="0"/>
              <a:t>0 </a:t>
            </a:r>
            <a:r>
              <a:rPr lang="zh-CN" altLang="en-US" sz="2400" b="0" dirty="0"/>
              <a:t>的集 </a:t>
            </a:r>
            <a:r>
              <a:rPr lang="en-US" altLang="zh-CN" sz="2400" b="0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21">
                <a:extLst>
                  <a:ext uri="{FF2B5EF4-FFF2-40B4-BE49-F238E27FC236}">
                    <a16:creationId xmlns:a16="http://schemas.microsoft.com/office/drawing/2014/main" id="{01BA81ED-61FD-4DCB-B745-2E9DA0739631}"/>
                  </a:ext>
                </a:extLst>
              </p:cNvPr>
              <p:cNvSpPr txBox="1"/>
              <p:nvPr/>
            </p:nvSpPr>
            <p:spPr bwMode="auto">
              <a:xfrm>
                <a:off x="2732705" y="4190570"/>
                <a:ext cx="601817" cy="4616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Object 21">
                <a:extLst>
                  <a:ext uri="{FF2B5EF4-FFF2-40B4-BE49-F238E27FC236}">
                    <a16:creationId xmlns:a16="http://schemas.microsoft.com/office/drawing/2014/main" id="{01BA81ED-61FD-4DCB-B745-2E9DA0739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2705" y="4190570"/>
                <a:ext cx="601817" cy="461664"/>
              </a:xfrm>
              <a:prstGeom prst="rect">
                <a:avLst/>
              </a:prstGeom>
              <a:blipFill>
                <a:blip r:embed="rId13"/>
                <a:stretch>
                  <a:fillRect l="-20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22">
            <a:extLst>
              <a:ext uri="{FF2B5EF4-FFF2-40B4-BE49-F238E27FC236}">
                <a16:creationId xmlns:a16="http://schemas.microsoft.com/office/drawing/2014/main" id="{FAEA482F-40E3-4BCF-B0B2-8D619FF63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700" y="4190569"/>
            <a:ext cx="4182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 dirty="0"/>
              <a:t>表示 </a:t>
            </a:r>
            <a:r>
              <a:rPr lang="en-US" altLang="zh-CN" sz="2400" b="0" i="1" dirty="0"/>
              <a:t>M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中排除 </a:t>
            </a:r>
            <a:r>
              <a:rPr lang="en-US" altLang="zh-CN" sz="2400" b="0" dirty="0"/>
              <a:t>0 </a:t>
            </a:r>
            <a:r>
              <a:rPr lang="zh-CN" altLang="en-US" sz="2400" b="0" dirty="0"/>
              <a:t>与负数的集 </a:t>
            </a:r>
            <a:r>
              <a:rPr lang="en-US" altLang="zh-CN" sz="2400" b="0" dirty="0"/>
              <a:t>.</a:t>
            </a:r>
          </a:p>
        </p:txBody>
      </p:sp>
      <p:sp>
        <p:nvSpPr>
          <p:cNvPr id="33" name="AutoShape 23">
            <a:extLst>
              <a:ext uri="{FF2B5EF4-FFF2-40B4-BE49-F238E27FC236}">
                <a16:creationId xmlns:a16="http://schemas.microsoft.com/office/drawing/2014/main" id="{BE6D1773-1053-4773-BB27-64E712024536}"/>
              </a:ext>
            </a:extLst>
          </p:cNvPr>
          <p:cNvSpPr>
            <a:spLocks/>
          </p:cNvSpPr>
          <p:nvPr/>
        </p:nvSpPr>
        <p:spPr bwMode="auto">
          <a:xfrm>
            <a:off x="2597767" y="366147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19">
                <a:extLst>
                  <a:ext uri="{FF2B5EF4-FFF2-40B4-BE49-F238E27FC236}">
                    <a16:creationId xmlns:a16="http://schemas.microsoft.com/office/drawing/2014/main" id="{AFF9ED66-ACE7-42B4-A970-655555C1B917}"/>
                  </a:ext>
                </a:extLst>
              </p:cNvPr>
              <p:cNvSpPr txBox="1"/>
              <p:nvPr/>
            </p:nvSpPr>
            <p:spPr bwMode="auto">
              <a:xfrm>
                <a:off x="2732705" y="3575749"/>
                <a:ext cx="635000" cy="538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4" name="Object 19">
                <a:extLst>
                  <a:ext uri="{FF2B5EF4-FFF2-40B4-BE49-F238E27FC236}">
                    <a16:creationId xmlns:a16="http://schemas.microsoft.com/office/drawing/2014/main" id="{AFF9ED66-ACE7-42B4-A970-655555C1B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2705" y="3575749"/>
                <a:ext cx="635000" cy="538162"/>
              </a:xfrm>
              <a:prstGeom prst="rect">
                <a:avLst/>
              </a:prstGeom>
              <a:blipFill>
                <a:blip r:embed="rId14"/>
                <a:stretch>
                  <a:fillRect l="-19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1033">
            <a:extLst>
              <a:ext uri="{FF2B5EF4-FFF2-40B4-BE49-F238E27FC236}">
                <a16:creationId xmlns:a16="http://schemas.microsoft.com/office/drawing/2014/main" id="{FDBC087D-3860-4623-B8C2-1EB17D2AF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044" y="5007853"/>
            <a:ext cx="1814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自然数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1034">
                <a:extLst>
                  <a:ext uri="{FF2B5EF4-FFF2-40B4-BE49-F238E27FC236}">
                    <a16:creationId xmlns:a16="http://schemas.microsoft.com/office/drawing/2014/main" id="{069B9F13-8C44-4DAA-A532-46EFEEED6D1A}"/>
                  </a:ext>
                </a:extLst>
              </p:cNvPr>
              <p:cNvSpPr txBox="1"/>
              <p:nvPr/>
            </p:nvSpPr>
            <p:spPr bwMode="auto">
              <a:xfrm>
                <a:off x="2210290" y="5022785"/>
                <a:ext cx="353060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1 , 2 , ⋯ , 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⋯ 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5" name="Object 1034">
                <a:extLst>
                  <a:ext uri="{FF2B5EF4-FFF2-40B4-BE49-F238E27FC236}">
                    <a16:creationId xmlns:a16="http://schemas.microsoft.com/office/drawing/2014/main" id="{069B9F13-8C44-4DAA-A532-46EFEEED6D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0290" y="5022785"/>
                <a:ext cx="3530600" cy="431800"/>
              </a:xfrm>
              <a:prstGeom prst="rect">
                <a:avLst/>
              </a:prstGeom>
              <a:blipFill>
                <a:blip r:embed="rId15"/>
                <a:stretch>
                  <a:fillRect l="-518" b="-14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081494AF-D9E4-4CA0-AC1E-63C03DD7DBD5}"/>
              </a:ext>
            </a:extLst>
          </p:cNvPr>
          <p:cNvSpPr/>
          <p:nvPr/>
        </p:nvSpPr>
        <p:spPr>
          <a:xfrm>
            <a:off x="292536" y="5007853"/>
            <a:ext cx="553998" cy="1323439"/>
          </a:xfrm>
          <a:prstGeom prst="rect">
            <a:avLst/>
          </a:prstGeom>
          <a:solidFill>
            <a:srgbClr val="00B050"/>
          </a:solidFill>
        </p:spPr>
        <p:txBody>
          <a:bodyPr vert="eaVert"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</a:rPr>
              <a:t>数集分类</a:t>
            </a:r>
            <a:endParaRPr lang="en-US" altLang="zh-CN" sz="2400" b="1" dirty="0">
              <a:solidFill>
                <a:srgbClr val="002060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623B759-C04D-4E02-B59A-8DC438C73D20}"/>
              </a:ext>
            </a:extLst>
          </p:cNvPr>
          <p:cNvSpPr/>
          <p:nvPr/>
        </p:nvSpPr>
        <p:spPr>
          <a:xfrm>
            <a:off x="6194485" y="502278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0" dirty="0"/>
              <a:t>整数集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1040">
                <a:extLst>
                  <a:ext uri="{FF2B5EF4-FFF2-40B4-BE49-F238E27FC236}">
                    <a16:creationId xmlns:a16="http://schemas.microsoft.com/office/drawing/2014/main" id="{BDE7C328-7744-43B6-BF07-7496CF11ADDC}"/>
                  </a:ext>
                </a:extLst>
              </p:cNvPr>
              <p:cNvSpPr txBox="1"/>
              <p:nvPr/>
            </p:nvSpPr>
            <p:spPr bwMode="auto">
              <a:xfrm>
                <a:off x="7302481" y="5048604"/>
                <a:ext cx="4372048" cy="4358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或 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9" name="Object 1040">
                <a:extLst>
                  <a:ext uri="{FF2B5EF4-FFF2-40B4-BE49-F238E27FC236}">
                    <a16:creationId xmlns:a16="http://schemas.microsoft.com/office/drawing/2014/main" id="{BDE7C328-7744-43B6-BF07-7496CF11A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2481" y="5048604"/>
                <a:ext cx="4372048" cy="435846"/>
              </a:xfrm>
              <a:prstGeom prst="rect">
                <a:avLst/>
              </a:prstGeom>
              <a:blipFill>
                <a:blip r:embed="rId16"/>
                <a:stretch>
                  <a:fillRect l="-418" t="-137500" b="-2111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46">
            <a:extLst>
              <a:ext uri="{FF2B5EF4-FFF2-40B4-BE49-F238E27FC236}">
                <a16:creationId xmlns:a16="http://schemas.microsoft.com/office/drawing/2014/main" id="{3CB10135-FB53-45A8-B391-CA3E7990F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332" y="578812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有理数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047">
                <a:extLst>
                  <a:ext uri="{FF2B5EF4-FFF2-40B4-BE49-F238E27FC236}">
                    <a16:creationId xmlns:a16="http://schemas.microsoft.com/office/drawing/2014/main" id="{61E24B9D-1428-4FD0-8666-120BE8DB103C}"/>
                  </a:ext>
                </a:extLst>
              </p:cNvPr>
              <p:cNvSpPr txBox="1"/>
              <p:nvPr/>
            </p:nvSpPr>
            <p:spPr bwMode="auto">
              <a:xfrm>
                <a:off x="2132216" y="5692351"/>
                <a:ext cx="1456708" cy="962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Object 1047">
                <a:extLst>
                  <a:ext uri="{FF2B5EF4-FFF2-40B4-BE49-F238E27FC236}">
                    <a16:creationId xmlns:a16="http://schemas.microsoft.com/office/drawing/2014/main" id="{61E24B9D-1428-4FD0-8666-120BE8DB1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2216" y="5692351"/>
                <a:ext cx="1456708" cy="9621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048">
                <a:extLst>
                  <a:ext uri="{FF2B5EF4-FFF2-40B4-BE49-F238E27FC236}">
                    <a16:creationId xmlns:a16="http://schemas.microsoft.com/office/drawing/2014/main" id="{16D27C06-99BE-45B2-AA3D-EF01EDA2591A}"/>
                  </a:ext>
                </a:extLst>
              </p:cNvPr>
              <p:cNvSpPr txBox="1"/>
              <p:nvPr/>
            </p:nvSpPr>
            <p:spPr bwMode="auto">
              <a:xfrm>
                <a:off x="3393464" y="5838321"/>
                <a:ext cx="2184400" cy="50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6" name="Object 1048">
                <a:extLst>
                  <a:ext uri="{FF2B5EF4-FFF2-40B4-BE49-F238E27FC236}">
                    <a16:creationId xmlns:a16="http://schemas.microsoft.com/office/drawing/2014/main" id="{16D27C06-99BE-45B2-AA3D-EF01EDA25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93464" y="5838321"/>
                <a:ext cx="2184400" cy="508000"/>
              </a:xfrm>
              <a:prstGeom prst="rect">
                <a:avLst/>
              </a:prstGeom>
              <a:blipFill>
                <a:blip r:embed="rId18"/>
                <a:stretch>
                  <a:fillRect l="-8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 Box 1049">
            <a:extLst>
              <a:ext uri="{FF2B5EF4-FFF2-40B4-BE49-F238E27FC236}">
                <a16:creationId xmlns:a16="http://schemas.microsoft.com/office/drawing/2014/main" id="{D86A9AB8-C97E-414E-AFD9-65B25ED51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6093" y="5803497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en-US" altLang="zh-CN" sz="2400" b="0" i="1">
                <a:solidFill>
                  <a:schemeClr val="tx2"/>
                </a:solidFill>
              </a:rPr>
              <a:t>p </a:t>
            </a:r>
            <a:r>
              <a:rPr lang="zh-CN" altLang="en-US" sz="2400" b="0"/>
              <a:t>与 </a:t>
            </a:r>
            <a:r>
              <a:rPr lang="en-US" altLang="zh-CN" sz="2400" b="0" i="1">
                <a:solidFill>
                  <a:schemeClr val="tx2"/>
                </a:solidFill>
              </a:rPr>
              <a:t>q</a:t>
            </a:r>
            <a:r>
              <a:rPr lang="en-US" altLang="zh-CN" sz="2400" b="0"/>
              <a:t> </a:t>
            </a:r>
            <a:r>
              <a:rPr lang="zh-CN" altLang="en-US" sz="2400" b="0"/>
              <a:t>互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059">
                <a:extLst>
                  <a:ext uri="{FF2B5EF4-FFF2-40B4-BE49-F238E27FC236}">
                    <a16:creationId xmlns:a16="http://schemas.microsoft.com/office/drawing/2014/main" id="{80ABFEA5-5101-4507-93E5-EAA0A8C3E5DF}"/>
                  </a:ext>
                </a:extLst>
              </p:cNvPr>
              <p:cNvSpPr txBox="1"/>
              <p:nvPr/>
            </p:nvSpPr>
            <p:spPr bwMode="auto">
              <a:xfrm>
                <a:off x="7004162" y="5734493"/>
                <a:ext cx="266593" cy="76877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8" name="Object 1059">
                <a:extLst>
                  <a:ext uri="{FF2B5EF4-FFF2-40B4-BE49-F238E27FC236}">
                    <a16:creationId xmlns:a16="http://schemas.microsoft.com/office/drawing/2014/main" id="{80ABFEA5-5101-4507-93E5-EAA0A8C3E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4162" y="5734493"/>
                <a:ext cx="266593" cy="768777"/>
              </a:xfrm>
              <a:prstGeom prst="rect">
                <a:avLst/>
              </a:prstGeom>
              <a:blipFill>
                <a:blip r:embed="rId19"/>
                <a:stretch>
                  <a:fillRect r="-204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050">
            <a:extLst>
              <a:ext uri="{FF2B5EF4-FFF2-40B4-BE49-F238E27FC236}">
                <a16:creationId xmlns:a16="http://schemas.microsoft.com/office/drawing/2014/main" id="{C866D3C4-8366-4378-889B-DD4C68197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493" y="5803497"/>
            <a:ext cx="11651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实数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bject 1051">
                <a:extLst>
                  <a:ext uri="{FF2B5EF4-FFF2-40B4-BE49-F238E27FC236}">
                    <a16:creationId xmlns:a16="http://schemas.microsoft.com/office/drawing/2014/main" id="{5409210C-BD10-4597-B027-1E93EF885911}"/>
                  </a:ext>
                </a:extLst>
              </p:cNvPr>
              <p:cNvSpPr txBox="1"/>
              <p:nvPr/>
            </p:nvSpPr>
            <p:spPr bwMode="auto">
              <a:xfrm>
                <a:off x="8513687" y="5750701"/>
                <a:ext cx="4443691" cy="5613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Object 1051">
                <a:extLst>
                  <a:ext uri="{FF2B5EF4-FFF2-40B4-BE49-F238E27FC236}">
                    <a16:creationId xmlns:a16="http://schemas.microsoft.com/office/drawing/2014/main" id="{5409210C-BD10-4597-B027-1E93EF885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3687" y="5750701"/>
                <a:ext cx="4443691" cy="56136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1052">
                <a:extLst>
                  <a:ext uri="{FF2B5EF4-FFF2-40B4-BE49-F238E27FC236}">
                    <a16:creationId xmlns:a16="http://schemas.microsoft.com/office/drawing/2014/main" id="{10546DDF-2756-48D7-A340-ABCC209725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75978" y="5816321"/>
                <a:ext cx="35814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b="0" dirty="0"/>
                  <a:t>有理数或无理数</a:t>
                </a:r>
              </a:p>
            </p:txBody>
          </p:sp>
        </mc:Choice>
        <mc:Fallback xmlns="">
          <p:sp>
            <p:nvSpPr>
              <p:cNvPr id="61" name="Text Box 1052">
                <a:extLst>
                  <a:ext uri="{FF2B5EF4-FFF2-40B4-BE49-F238E27FC236}">
                    <a16:creationId xmlns:a16="http://schemas.microsoft.com/office/drawing/2014/main" id="{10546DDF-2756-48D7-A340-ABCC20972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5978" y="5816321"/>
                <a:ext cx="3581400" cy="461665"/>
              </a:xfrm>
              <a:prstGeom prst="rect">
                <a:avLst/>
              </a:prstGeom>
              <a:blipFill>
                <a:blip r:embed="rId21"/>
                <a:stretch>
                  <a:fillRect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 autoUpdateAnimBg="0"/>
      <p:bldP spid="43" grpId="0" autoUpdateAnimBg="0"/>
      <p:bldP spid="44" grpId="0"/>
      <p:bldP spid="47" grpId="0"/>
      <p:bldP spid="29" grpId="0" build="p" autoUpdateAnimBg="0"/>
      <p:bldP spid="30" grpId="0" build="p" autoUpdateAnimBg="0" advAuto="0"/>
      <p:bldP spid="31" grpId="0"/>
      <p:bldP spid="32" grpId="0" build="p" autoUpdateAnimBg="0" advAuto="0"/>
      <p:bldP spid="34" grpId="0"/>
      <p:bldP spid="38" grpId="0" autoUpdateAnimBg="0"/>
      <p:bldP spid="45" grpId="0"/>
      <p:bldP spid="46" grpId="0" animBg="1"/>
      <p:bldP spid="48" grpId="0"/>
      <p:bldP spid="49" grpId="0"/>
      <p:bldP spid="54" grpId="0"/>
      <p:bldP spid="55" grpId="0"/>
      <p:bldP spid="56" grpId="0"/>
      <p:bldP spid="57" grpId="0"/>
      <p:bldP spid="58" grpId="0"/>
      <p:bldP spid="59" grpId="0" autoUpdateAnimBg="0"/>
      <p:bldP spid="60" grpId="0"/>
      <p:bldP spid="6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741589" y="189667"/>
              <a:ext cx="6402414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1750989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的概念</a:t>
              </a:r>
            </a:p>
          </p:txBody>
        </p:sp>
      </p:grpSp>
      <p:sp>
        <p:nvSpPr>
          <p:cNvPr id="19" name="Text Box 28">
            <a:extLst>
              <a:ext uri="{FF2B5EF4-FFF2-40B4-BE49-F238E27FC236}">
                <a16:creationId xmlns:a16="http://schemas.microsoft.com/office/drawing/2014/main" id="{A07A4283-48D1-4D88-A2FE-45E58904F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833078"/>
            <a:ext cx="15686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对应法则</a:t>
            </a:r>
          </a:p>
        </p:txBody>
      </p:sp>
      <p:sp>
        <p:nvSpPr>
          <p:cNvPr id="51" name="Text Box 6">
            <a:extLst>
              <a:ext uri="{FF2B5EF4-FFF2-40B4-BE49-F238E27FC236}">
                <a16:creationId xmlns:a16="http://schemas.microsoft.com/office/drawing/2014/main" id="{17ADAA2B-C32A-4977-9311-8BBC3516A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971" y="1369407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表示法：</a:t>
            </a:r>
          </a:p>
        </p:txBody>
      </p:sp>
      <p:sp>
        <p:nvSpPr>
          <p:cNvPr id="53" name="Text Box 10">
            <a:extLst>
              <a:ext uri="{FF2B5EF4-FFF2-40B4-BE49-F238E27FC236}">
                <a16:creationId xmlns:a16="http://schemas.microsoft.com/office/drawing/2014/main" id="{CAB516FF-18D8-4E33-BC09-F225C5CC5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746" y="1363057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解析法</a:t>
            </a:r>
          </a:p>
        </p:txBody>
      </p:sp>
      <p:sp>
        <p:nvSpPr>
          <p:cNvPr id="54" name="Text Box 11">
            <a:extLst>
              <a:ext uri="{FF2B5EF4-FFF2-40B4-BE49-F238E27FC236}">
                <a16:creationId xmlns:a16="http://schemas.microsoft.com/office/drawing/2014/main" id="{F195F8E2-C54B-4722-B187-907061076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721" y="1351945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表格法</a:t>
            </a:r>
          </a:p>
        </p:txBody>
      </p:sp>
      <p:sp>
        <p:nvSpPr>
          <p:cNvPr id="55" name="Text Box 12">
            <a:extLst>
              <a:ext uri="{FF2B5EF4-FFF2-40B4-BE49-F238E27FC236}">
                <a16:creationId xmlns:a16="http://schemas.microsoft.com/office/drawing/2014/main" id="{A9010A07-702C-4342-BA97-DFE5EBCCB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4683" y="1364645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图象法</a:t>
            </a:r>
          </a:p>
        </p:txBody>
      </p:sp>
      <p:sp>
        <p:nvSpPr>
          <p:cNvPr id="56" name="Line 18">
            <a:extLst>
              <a:ext uri="{FF2B5EF4-FFF2-40B4-BE49-F238E27FC236}">
                <a16:creationId xmlns:a16="http://schemas.microsoft.com/office/drawing/2014/main" id="{DB7142CF-AE40-4721-967C-97055F0D45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29021" y="2527556"/>
            <a:ext cx="16764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7" name="Group 11">
            <a:extLst>
              <a:ext uri="{FF2B5EF4-FFF2-40B4-BE49-F238E27FC236}">
                <a16:creationId xmlns:a16="http://schemas.microsoft.com/office/drawing/2014/main" id="{50785D1B-5EEB-4F51-9A76-4E1973E49E81}"/>
              </a:ext>
            </a:extLst>
          </p:cNvPr>
          <p:cNvGrpSpPr>
            <a:grpSpLocks/>
          </p:cNvGrpSpPr>
          <p:nvPr/>
        </p:nvGrpSpPr>
        <p:grpSpPr bwMode="auto">
          <a:xfrm>
            <a:off x="7330558" y="813056"/>
            <a:ext cx="3921125" cy="2728913"/>
            <a:chOff x="697" y="1176"/>
            <a:chExt cx="2110" cy="1719"/>
          </a:xfrm>
        </p:grpSpPr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E2940948-7730-45BA-ADF3-96D4F22A1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688"/>
              <a:ext cx="20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7">
              <a:extLst>
                <a:ext uri="{FF2B5EF4-FFF2-40B4-BE49-F238E27FC236}">
                  <a16:creationId xmlns:a16="http://schemas.microsoft.com/office/drawing/2014/main" id="{51A97D77-AC5C-4C80-97FB-7188BA46C5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12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" name="Object 8">
              <a:extLst>
                <a:ext uri="{FF2B5EF4-FFF2-40B4-BE49-F238E27FC236}">
                  <a16:creationId xmlns:a16="http://schemas.microsoft.com/office/drawing/2014/main" id="{41927894-5CDA-4F7E-BC02-63A3C79C91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8600" imgH="253800" progId="Equation.3">
                    <p:embed/>
                  </p:oleObj>
                </mc:Choice>
                <mc:Fallback>
                  <p:oleObj name="公式" r:id="rId2" imgW="228600" imgH="253800" progId="Equation.3">
                    <p:embed/>
                    <p:pic>
                      <p:nvPicPr>
                        <p:cNvPr id="18440" name="Object 8">
                          <a:extLst>
                            <a:ext uri="{FF2B5EF4-FFF2-40B4-BE49-F238E27FC236}">
                              <a16:creationId xmlns:a16="http://schemas.microsoft.com/office/drawing/2014/main" id="{7E71F3BB-6C4D-4BDD-9D8E-F75062F12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">
              <a:extLst>
                <a:ext uri="{FF2B5EF4-FFF2-40B4-BE49-F238E27FC236}">
                  <a16:creationId xmlns:a16="http://schemas.microsoft.com/office/drawing/2014/main" id="{03652EED-8D7C-4030-9CAA-0A38BF4295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73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6400" imgH="253800" progId="Equation.3">
                    <p:embed/>
                  </p:oleObj>
                </mc:Choice>
                <mc:Fallback>
                  <p:oleObj name="公式" r:id="rId4" imgW="266400" imgH="253800" progId="Equation.3">
                    <p:embed/>
                    <p:pic>
                      <p:nvPicPr>
                        <p:cNvPr id="18441" name="Object 9">
                          <a:extLst>
                            <a:ext uri="{FF2B5EF4-FFF2-40B4-BE49-F238E27FC236}">
                              <a16:creationId xmlns:a16="http://schemas.microsoft.com/office/drawing/2014/main" id="{EB52276D-4D1F-40F2-A7B8-59A883F00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0">
              <a:extLst>
                <a:ext uri="{FF2B5EF4-FFF2-40B4-BE49-F238E27FC236}">
                  <a16:creationId xmlns:a16="http://schemas.microsoft.com/office/drawing/2014/main" id="{0C5F04FF-9883-438E-92B9-999BC7A87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" y="1176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6400" imgH="330120" progId="Equation.3">
                    <p:embed/>
                  </p:oleObj>
                </mc:Choice>
                <mc:Fallback>
                  <p:oleObj name="公式" r:id="rId6" imgW="266400" imgH="330120" progId="Equation.3">
                    <p:embed/>
                    <p:pic>
                      <p:nvPicPr>
                        <p:cNvPr id="18442" name="Object 10">
                          <a:extLst>
                            <a:ext uri="{FF2B5EF4-FFF2-40B4-BE49-F238E27FC236}">
                              <a16:creationId xmlns:a16="http://schemas.microsoft.com/office/drawing/2014/main" id="{C8AFA387-AC40-4E7C-9497-498949D8ED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1176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Line 13">
            <a:extLst>
              <a:ext uri="{FF2B5EF4-FFF2-40B4-BE49-F238E27FC236}">
                <a16:creationId xmlns:a16="http://schemas.microsoft.com/office/drawing/2014/main" id="{4CBCD464-C6C1-4FB3-BBC4-254342CE0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4821" y="2832356"/>
            <a:ext cx="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14">
            <a:extLst>
              <a:ext uri="{FF2B5EF4-FFF2-40B4-BE49-F238E27FC236}">
                <a16:creationId xmlns:a16="http://schemas.microsoft.com/office/drawing/2014/main" id="{972C22BA-646C-4E1C-91F9-2E85854E9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67421" y="1689356"/>
            <a:ext cx="0" cy="1524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5">
            <a:extLst>
              <a:ext uri="{FF2B5EF4-FFF2-40B4-BE49-F238E27FC236}">
                <a16:creationId xmlns:a16="http://schemas.microsoft.com/office/drawing/2014/main" id="{10B5133C-D19D-4CFE-81AD-A0F3D845CF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29021" y="1689356"/>
            <a:ext cx="2438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Line 16">
            <a:extLst>
              <a:ext uri="{FF2B5EF4-FFF2-40B4-BE49-F238E27FC236}">
                <a16:creationId xmlns:a16="http://schemas.microsoft.com/office/drawing/2014/main" id="{E1C64A21-C21A-464E-B834-FD58D59F50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29021" y="2832356"/>
            <a:ext cx="685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17">
            <a:extLst>
              <a:ext uri="{FF2B5EF4-FFF2-40B4-BE49-F238E27FC236}">
                <a16:creationId xmlns:a16="http://schemas.microsoft.com/office/drawing/2014/main" id="{991973A1-2394-4B3F-B731-0E36F307FC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5421" y="2527556"/>
            <a:ext cx="0" cy="685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" name="Object 19">
            <a:extLst>
              <a:ext uri="{FF2B5EF4-FFF2-40B4-BE49-F238E27FC236}">
                <a16:creationId xmlns:a16="http://schemas.microsoft.com/office/drawing/2014/main" id="{D8761948-D952-441F-8E02-35B84DA6C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80577"/>
              </p:ext>
            </p:extLst>
          </p:nvPr>
        </p:nvGraphicFramePr>
        <p:xfrm>
          <a:off x="9481621" y="2451356"/>
          <a:ext cx="609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01440" imgH="406080" progId="Equation.3">
                  <p:embed/>
                </p:oleObj>
              </mc:Choice>
              <mc:Fallback>
                <p:oleObj name="公式" r:id="rId8" imgW="901440" imgH="406080" progId="Equation.3">
                  <p:embed/>
                  <p:pic>
                    <p:nvPicPr>
                      <p:cNvPr id="18451" name="Object 19">
                        <a:extLst>
                          <a:ext uri="{FF2B5EF4-FFF2-40B4-BE49-F238E27FC236}">
                            <a16:creationId xmlns:a16="http://schemas.microsoft.com/office/drawing/2014/main" id="{7E7AD15E-AEBF-4D82-A060-A322066C2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621" y="2451356"/>
                        <a:ext cx="6096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0">
            <a:extLst>
              <a:ext uri="{FF2B5EF4-FFF2-40B4-BE49-F238E27FC236}">
                <a16:creationId xmlns:a16="http://schemas.microsoft.com/office/drawing/2014/main" id="{4F350492-A9D7-420F-9DA6-42B917F39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86240"/>
              </p:ext>
            </p:extLst>
          </p:nvPr>
        </p:nvGraphicFramePr>
        <p:xfrm>
          <a:off x="9314933" y="3267331"/>
          <a:ext cx="17938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66400" imgH="253800" progId="Equation.3">
                  <p:embed/>
                </p:oleObj>
              </mc:Choice>
              <mc:Fallback>
                <p:oleObj name="公式" r:id="rId10" imgW="266400" imgH="253800" progId="Equation.3">
                  <p:embed/>
                  <p:pic>
                    <p:nvPicPr>
                      <p:cNvPr id="18452" name="Object 20">
                        <a:extLst>
                          <a:ext uri="{FF2B5EF4-FFF2-40B4-BE49-F238E27FC236}">
                            <a16:creationId xmlns:a16="http://schemas.microsoft.com/office/drawing/2014/main" id="{F930CDEA-A837-45AB-82B8-2EC2940B3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933" y="3267331"/>
                        <a:ext cx="179388" cy="16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1">
            <a:extLst>
              <a:ext uri="{FF2B5EF4-FFF2-40B4-BE49-F238E27FC236}">
                <a16:creationId xmlns:a16="http://schemas.microsoft.com/office/drawing/2014/main" id="{805BA07D-EC29-4207-B655-D745D2663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28546"/>
              </p:ext>
            </p:extLst>
          </p:nvPr>
        </p:nvGraphicFramePr>
        <p:xfrm>
          <a:off x="7549633" y="2457706"/>
          <a:ext cx="1793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66400" imgH="330120" progId="Equation.3">
                  <p:embed/>
                </p:oleObj>
              </mc:Choice>
              <mc:Fallback>
                <p:oleObj name="公式" r:id="rId12" imgW="266400" imgH="330120" progId="Equation.3">
                  <p:embed/>
                  <p:pic>
                    <p:nvPicPr>
                      <p:cNvPr id="18453" name="Object 21">
                        <a:extLst>
                          <a:ext uri="{FF2B5EF4-FFF2-40B4-BE49-F238E27FC236}">
                            <a16:creationId xmlns:a16="http://schemas.microsoft.com/office/drawing/2014/main" id="{27A7AD55-C204-47F6-A6F2-4953D8DFC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633" y="2457706"/>
                        <a:ext cx="1793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24">
            <a:extLst>
              <a:ext uri="{FF2B5EF4-FFF2-40B4-BE49-F238E27FC236}">
                <a16:creationId xmlns:a16="http://schemas.microsoft.com/office/drawing/2014/main" id="{C37F80E3-C2CA-49A7-801C-E08727A457A6}"/>
              </a:ext>
            </a:extLst>
          </p:cNvPr>
          <p:cNvSpPr>
            <a:spLocks/>
          </p:cNvSpPr>
          <p:nvPr/>
        </p:nvSpPr>
        <p:spPr bwMode="auto">
          <a:xfrm>
            <a:off x="7384533" y="1651256"/>
            <a:ext cx="209550" cy="1204913"/>
          </a:xfrm>
          <a:prstGeom prst="leftBrace">
            <a:avLst>
              <a:gd name="adj1" fmla="val 47917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" name="Object 25">
            <a:extLst>
              <a:ext uri="{FF2B5EF4-FFF2-40B4-BE49-F238E27FC236}">
                <a16:creationId xmlns:a16="http://schemas.microsoft.com/office/drawing/2014/main" id="{D1302B89-793C-4A80-A81C-A03088B3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99848"/>
              </p:ext>
            </p:extLst>
          </p:nvPr>
        </p:nvGraphicFramePr>
        <p:xfrm>
          <a:off x="7004050" y="2093913"/>
          <a:ext cx="404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06080" imgH="330120" progId="Equation.3">
                  <p:embed/>
                </p:oleObj>
              </mc:Choice>
              <mc:Fallback>
                <p:oleObj name="公式" r:id="rId13" imgW="406080" imgH="330120" progId="Equation.3">
                  <p:embed/>
                  <p:pic>
                    <p:nvPicPr>
                      <p:cNvPr id="18457" name="Object 25">
                        <a:extLst>
                          <a:ext uri="{FF2B5EF4-FFF2-40B4-BE49-F238E27FC236}">
                            <a16:creationId xmlns:a16="http://schemas.microsoft.com/office/drawing/2014/main" id="{7DED647E-F83B-433A-AD7E-CC292C197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2093913"/>
                        <a:ext cx="4048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AutoShape 26">
            <a:extLst>
              <a:ext uri="{FF2B5EF4-FFF2-40B4-BE49-F238E27FC236}">
                <a16:creationId xmlns:a16="http://schemas.microsoft.com/office/drawing/2014/main" id="{20BA5804-F51D-4394-854C-5F4040895536}"/>
              </a:ext>
            </a:extLst>
          </p:cNvPr>
          <p:cNvSpPr>
            <a:spLocks/>
          </p:cNvSpPr>
          <p:nvPr/>
        </p:nvSpPr>
        <p:spPr bwMode="auto">
          <a:xfrm rot="16179967" flipV="1">
            <a:off x="9174440" y="2606137"/>
            <a:ext cx="228600" cy="1751013"/>
          </a:xfrm>
          <a:prstGeom prst="leftBrace">
            <a:avLst>
              <a:gd name="adj1" fmla="val 161563"/>
              <a:gd name="adj2" fmla="val 49366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" name="Object 27">
            <a:extLst>
              <a:ext uri="{FF2B5EF4-FFF2-40B4-BE49-F238E27FC236}">
                <a16:creationId xmlns:a16="http://schemas.microsoft.com/office/drawing/2014/main" id="{84158030-F239-4BB8-89FC-FA07CD160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363"/>
              </p:ext>
            </p:extLst>
          </p:nvPr>
        </p:nvGraphicFramePr>
        <p:xfrm>
          <a:off x="9137133" y="3678494"/>
          <a:ext cx="330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30120" imgH="317160" progId="Equation.3">
                  <p:embed/>
                </p:oleObj>
              </mc:Choice>
              <mc:Fallback>
                <p:oleObj name="公式" r:id="rId15" imgW="330120" imgH="317160" progId="Equation.3">
                  <p:embed/>
                  <p:pic>
                    <p:nvPicPr>
                      <p:cNvPr id="18459" name="Object 27">
                        <a:extLst>
                          <a:ext uri="{FF2B5EF4-FFF2-40B4-BE49-F238E27FC236}">
                            <a16:creationId xmlns:a16="http://schemas.microsoft.com/office/drawing/2014/main" id="{D51B204B-27DB-481C-83C6-8C3B4FDF2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133" y="3678494"/>
                        <a:ext cx="330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rc 12">
            <a:extLst>
              <a:ext uri="{FF2B5EF4-FFF2-40B4-BE49-F238E27FC236}">
                <a16:creationId xmlns:a16="http://schemas.microsoft.com/office/drawing/2014/main" id="{1D14CE25-D626-4B58-88AC-2DD618B1DEFD}"/>
              </a:ext>
            </a:extLst>
          </p:cNvPr>
          <p:cNvSpPr>
            <a:spLocks/>
          </p:cNvSpPr>
          <p:nvPr/>
        </p:nvSpPr>
        <p:spPr bwMode="auto">
          <a:xfrm flipV="1">
            <a:off x="8090971" y="1346456"/>
            <a:ext cx="2057400" cy="1504950"/>
          </a:xfrm>
          <a:custGeom>
            <a:avLst/>
            <a:gdLst>
              <a:gd name="G0" fmla="+- 0 0 0"/>
              <a:gd name="G1" fmla="+- 21335 0 0"/>
              <a:gd name="G2" fmla="+- 21600 0 0"/>
              <a:gd name="T0" fmla="*/ 3375 w 21170"/>
              <a:gd name="T1" fmla="*/ 0 h 21335"/>
              <a:gd name="T2" fmla="*/ 21170 w 21170"/>
              <a:gd name="T3" fmla="*/ 17048 h 21335"/>
              <a:gd name="T4" fmla="*/ 0 w 21170"/>
              <a:gd name="T5" fmla="*/ 21335 h 21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70" h="21335" fill="none" extrusionOk="0">
                <a:moveTo>
                  <a:pt x="3374" y="0"/>
                </a:moveTo>
                <a:cubicBezTo>
                  <a:pt x="12284" y="1409"/>
                  <a:pt x="19379" y="8207"/>
                  <a:pt x="21170" y="17047"/>
                </a:cubicBezTo>
              </a:path>
              <a:path w="21170" h="21335" stroke="0" extrusionOk="0">
                <a:moveTo>
                  <a:pt x="3374" y="0"/>
                </a:moveTo>
                <a:cubicBezTo>
                  <a:pt x="12284" y="1409"/>
                  <a:pt x="19379" y="8207"/>
                  <a:pt x="21170" y="17047"/>
                </a:cubicBezTo>
                <a:lnTo>
                  <a:pt x="0" y="2133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" name="Object 28">
            <a:extLst>
              <a:ext uri="{FF2B5EF4-FFF2-40B4-BE49-F238E27FC236}">
                <a16:creationId xmlns:a16="http://schemas.microsoft.com/office/drawing/2014/main" id="{1CEA403A-7F34-4DD7-823C-03967278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71413"/>
              </p:ext>
            </p:extLst>
          </p:nvPr>
        </p:nvGraphicFramePr>
        <p:xfrm>
          <a:off x="9330808" y="2473581"/>
          <a:ext cx="144463" cy="1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4120" imgH="101520" progId="Equation.3">
                  <p:embed/>
                </p:oleObj>
              </mc:Choice>
              <mc:Fallback>
                <p:oleObj name="公式" r:id="rId17" imgW="114120" imgH="101520" progId="Equation.3">
                  <p:embed/>
                  <p:pic>
                    <p:nvPicPr>
                      <p:cNvPr id="18460" name="Object 28">
                        <a:extLst>
                          <a:ext uri="{FF2B5EF4-FFF2-40B4-BE49-F238E27FC236}">
                            <a16:creationId xmlns:a16="http://schemas.microsoft.com/office/drawing/2014/main" id="{E021FCA2-4AC7-4696-BE30-49B4B0D2C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808" y="2473581"/>
                        <a:ext cx="144463" cy="12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5">
                <a:extLst>
                  <a:ext uri="{FF2B5EF4-FFF2-40B4-BE49-F238E27FC236}">
                    <a16:creationId xmlns:a16="http://schemas.microsoft.com/office/drawing/2014/main" id="{53471C85-2846-474A-85BF-DC3E936359B8}"/>
                  </a:ext>
                </a:extLst>
              </p:cNvPr>
              <p:cNvSpPr txBox="1"/>
              <p:nvPr/>
            </p:nvSpPr>
            <p:spPr bwMode="auto">
              <a:xfrm>
                <a:off x="787723" y="1987274"/>
                <a:ext cx="5824142" cy="8406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点集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为</m:t>
                      </m:r>
                    </m:oMath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函数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的图形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>
                  <a:ea typeface="楷体_GB2312"/>
                </a:endParaRPr>
              </a:p>
            </p:txBody>
          </p:sp>
        </mc:Choice>
        <mc:Fallback xmlns="">
          <p:sp>
            <p:nvSpPr>
              <p:cNvPr id="77" name="Object 5">
                <a:extLst>
                  <a:ext uri="{FF2B5EF4-FFF2-40B4-BE49-F238E27FC236}">
                    <a16:creationId xmlns:a16="http://schemas.microsoft.com/office/drawing/2014/main" id="{53471C85-2846-474A-85BF-DC3E93635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723" y="1987274"/>
                <a:ext cx="5824142" cy="840605"/>
              </a:xfrm>
              <a:prstGeom prst="rect">
                <a:avLst/>
              </a:prstGeom>
              <a:blipFill>
                <a:blip r:embed="rId20"/>
                <a:stretch>
                  <a:fillRect l="-941" t="-70290" b="-6376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4">
            <a:extLst>
              <a:ext uri="{FF2B5EF4-FFF2-40B4-BE49-F238E27FC236}">
                <a16:creationId xmlns:a16="http://schemas.microsoft.com/office/drawing/2014/main" id="{2FA8377E-7228-46DD-9105-C2297B729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20" y="3104890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79" name="Text Box 5">
            <a:extLst>
              <a:ext uri="{FF2B5EF4-FFF2-40B4-BE49-F238E27FC236}">
                <a16:creationId xmlns:a16="http://schemas.microsoft.com/office/drawing/2014/main" id="{32A5BE7A-EEC9-49DB-B40F-53B13BE38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270" y="3484563"/>
            <a:ext cx="6624638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只有当两个函数的定义域和对应法则都相同时，这两个函数才是相同的，否则就是不同的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80" name="Text Box 7">
            <a:extLst>
              <a:ext uri="{FF2B5EF4-FFF2-40B4-BE49-F238E27FC236}">
                <a16:creationId xmlns:a16="http://schemas.microsoft.com/office/drawing/2014/main" id="{FCE1B499-CB62-4B35-A86F-FB59497BA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23" y="4642014"/>
            <a:ext cx="8569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chemeClr val="tx1"/>
                </a:solidFill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6" name="Text Box 8">
            <a:extLst>
              <a:ext uri="{FF2B5EF4-FFF2-40B4-BE49-F238E27FC236}">
                <a16:creationId xmlns:a16="http://schemas.microsoft.com/office/drawing/2014/main" id="{3E478248-A44C-40B4-B307-3BDA9344E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2823" y="4642014"/>
            <a:ext cx="40010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下列函数是否相同，为什么？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Object 9">
                <a:extLst>
                  <a:ext uri="{FF2B5EF4-FFF2-40B4-BE49-F238E27FC236}">
                    <a16:creationId xmlns:a16="http://schemas.microsoft.com/office/drawing/2014/main" id="{A46D0707-F07A-42C3-9BB9-8D05A5553F1C}"/>
                  </a:ext>
                </a:extLst>
              </p:cNvPr>
              <p:cNvSpPr txBox="1"/>
              <p:nvPr/>
            </p:nvSpPr>
            <p:spPr bwMode="auto">
              <a:xfrm>
                <a:off x="1979613" y="5077425"/>
                <a:ext cx="4632252" cy="3940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𝐥𝐠</m:t>
                          </m:r>
                        </m:fName>
                        <m:e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fun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𝐥𝐠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7" name="Object 9">
                <a:extLst>
                  <a:ext uri="{FF2B5EF4-FFF2-40B4-BE49-F238E27FC236}">
                    <a16:creationId xmlns:a16="http://schemas.microsoft.com/office/drawing/2014/main" id="{A46D0707-F07A-42C3-9BB9-8D05A5553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5077425"/>
                <a:ext cx="4632252" cy="394054"/>
              </a:xfrm>
              <a:prstGeom prst="rect">
                <a:avLst/>
              </a:prstGeom>
              <a:blipFill>
                <a:blip r:embed="rId21"/>
                <a:stretch>
                  <a:fillRect b="-12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Object 10">
                <a:extLst>
                  <a:ext uri="{FF2B5EF4-FFF2-40B4-BE49-F238E27FC236}">
                    <a16:creationId xmlns:a16="http://schemas.microsoft.com/office/drawing/2014/main" id="{22E2F0A3-143D-4682-9CC7-FBB4232FEB3E}"/>
                  </a:ext>
                </a:extLst>
              </p:cNvPr>
              <p:cNvSpPr txBox="1"/>
              <p:nvPr/>
            </p:nvSpPr>
            <p:spPr bwMode="auto">
              <a:xfrm>
                <a:off x="2003372" y="5710199"/>
                <a:ext cx="3930993" cy="559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8" name="Object 10">
                <a:extLst>
                  <a:ext uri="{FF2B5EF4-FFF2-40B4-BE49-F238E27FC236}">
                    <a16:creationId xmlns:a16="http://schemas.microsoft.com/office/drawing/2014/main" id="{22E2F0A3-143D-4682-9CC7-FBB4232FE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3372" y="5710199"/>
                <a:ext cx="3930993" cy="55919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 Box 11">
            <a:extLst>
              <a:ext uri="{FF2B5EF4-FFF2-40B4-BE49-F238E27FC236}">
                <a16:creationId xmlns:a16="http://schemas.microsoft.com/office/drawing/2014/main" id="{56B1906E-9225-497E-9B6D-D70A21C9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179335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</a:p>
        </p:txBody>
      </p:sp>
      <p:sp>
        <p:nvSpPr>
          <p:cNvPr id="90" name="Text Box 12">
            <a:extLst>
              <a:ext uri="{FF2B5EF4-FFF2-40B4-BE49-F238E27FC236}">
                <a16:creationId xmlns:a16="http://schemas.microsoft.com/office/drawing/2014/main" id="{73E5DA14-CFD6-4866-94FF-D616A5222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5900060"/>
            <a:ext cx="3590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06031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1" grpId="0"/>
      <p:bldP spid="53" grpId="0"/>
      <p:bldP spid="54" grpId="0"/>
      <p:bldP spid="55" grpId="0"/>
      <p:bldP spid="77" grpId="0"/>
      <p:bldP spid="78" grpId="0"/>
      <p:bldP spid="79" grpId="0"/>
      <p:bldP spid="80" grpId="0"/>
      <p:bldP spid="86" grpId="0"/>
      <p:bldP spid="87" grpId="0"/>
      <p:bldP spid="88" grpId="0"/>
      <p:bldP spid="89" grpId="0"/>
      <p:bldP spid="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几种特殊函数</a:t>
              </a:r>
            </a:p>
          </p:txBody>
        </p:sp>
      </p:grpSp>
      <p:sp>
        <p:nvSpPr>
          <p:cNvPr id="19" name="Text Box 28">
            <a:extLst>
              <a:ext uri="{FF2B5EF4-FFF2-40B4-BE49-F238E27FC236}">
                <a16:creationId xmlns:a16="http://schemas.microsoft.com/office/drawing/2014/main" id="{A07A4283-48D1-4D88-A2FE-45E58904F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833078"/>
            <a:ext cx="15686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符号函数</a:t>
            </a:r>
          </a:p>
        </p:txBody>
      </p:sp>
      <p:graphicFrame>
        <p:nvGraphicFramePr>
          <p:cNvPr id="41" name="Object 41">
            <a:extLst>
              <a:ext uri="{FF2B5EF4-FFF2-40B4-BE49-F238E27FC236}">
                <a16:creationId xmlns:a16="http://schemas.microsoft.com/office/drawing/2014/main" id="{214DEF66-76C5-4110-8015-EF09D479D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41886"/>
              </p:ext>
            </p:extLst>
          </p:nvPr>
        </p:nvGraphicFramePr>
        <p:xfrm>
          <a:off x="777808" y="1117059"/>
          <a:ext cx="3657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076640" imgH="1650960" progId="Equation.3">
                  <p:embed/>
                </p:oleObj>
              </mc:Choice>
              <mc:Fallback>
                <p:oleObj name="公式" r:id="rId2" imgW="4076640" imgH="1650960" progId="Equation.3">
                  <p:embed/>
                  <p:pic>
                    <p:nvPicPr>
                      <p:cNvPr id="19497" name="Object 41">
                        <a:extLst>
                          <a:ext uri="{FF2B5EF4-FFF2-40B4-BE49-F238E27FC236}">
                            <a16:creationId xmlns:a16="http://schemas.microsoft.com/office/drawing/2014/main" id="{C6E19947-E346-47A8-B59E-26A2B1E46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08" y="1117059"/>
                        <a:ext cx="36576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4">
            <a:extLst>
              <a:ext uri="{FF2B5EF4-FFF2-40B4-BE49-F238E27FC236}">
                <a16:creationId xmlns:a16="http://schemas.microsoft.com/office/drawing/2014/main" id="{AB55BF96-DAD2-4E76-AC82-3EF610D37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03816"/>
              </p:ext>
            </p:extLst>
          </p:nvPr>
        </p:nvGraphicFramePr>
        <p:xfrm>
          <a:off x="1577908" y="2830460"/>
          <a:ext cx="2057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57400" imgH="482400" progId="Equation.3">
                  <p:embed/>
                </p:oleObj>
              </mc:Choice>
              <mc:Fallback>
                <p:oleObj name="公式" r:id="rId4" imgW="2057400" imgH="482400" progId="Equation.3">
                  <p:embed/>
                  <p:pic>
                    <p:nvPicPr>
                      <p:cNvPr id="19610" name="Object 154">
                        <a:extLst>
                          <a:ext uri="{FF2B5EF4-FFF2-40B4-BE49-F238E27FC236}">
                            <a16:creationId xmlns:a16="http://schemas.microsoft.com/office/drawing/2014/main" id="{AEF35754-F53F-4986-BD00-7A914AE2F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08" y="2830460"/>
                        <a:ext cx="2057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151">
            <a:extLst>
              <a:ext uri="{FF2B5EF4-FFF2-40B4-BE49-F238E27FC236}">
                <a16:creationId xmlns:a16="http://schemas.microsoft.com/office/drawing/2014/main" id="{BB7DD95C-1042-478A-B451-600BEE28862E}"/>
              </a:ext>
            </a:extLst>
          </p:cNvPr>
          <p:cNvGrpSpPr>
            <a:grpSpLocks/>
          </p:cNvGrpSpPr>
          <p:nvPr/>
        </p:nvGrpSpPr>
        <p:grpSpPr bwMode="auto">
          <a:xfrm>
            <a:off x="5202677" y="557884"/>
            <a:ext cx="3398838" cy="2133600"/>
            <a:chOff x="403" y="2016"/>
            <a:chExt cx="2141" cy="1344"/>
          </a:xfrm>
        </p:grpSpPr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6EC67A7E-9930-45E9-BA1C-8336929D9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230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id="{2630B472-DD55-4103-8337-5A60AF14C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2928"/>
              <a:ext cx="1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8EA358C4-B9C5-444D-A586-46E0D47EC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" y="2928"/>
              <a:ext cx="8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898D9E43-A66E-448C-A2BC-100BBD49A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7" y="2592"/>
              <a:ext cx="8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F8C65952-D863-4875-B32C-B6677BEE7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" y="3216"/>
              <a:ext cx="88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Oval 47">
              <a:extLst>
                <a:ext uri="{FF2B5EF4-FFF2-40B4-BE49-F238E27FC236}">
                  <a16:creationId xmlns:a16="http://schemas.microsoft.com/office/drawing/2014/main" id="{B3D62149-57FD-4DA1-84B5-34A751297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258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48">
              <a:extLst>
                <a:ext uri="{FF2B5EF4-FFF2-40B4-BE49-F238E27FC236}">
                  <a16:creationId xmlns:a16="http://schemas.microsoft.com/office/drawing/2014/main" id="{1B75635B-42AB-4049-BD80-37A961E421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320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131">
              <a:extLst>
                <a:ext uri="{FF2B5EF4-FFF2-40B4-BE49-F238E27FC236}">
                  <a16:creationId xmlns:a16="http://schemas.microsoft.com/office/drawing/2014/main" id="{47197F2B-7479-40B6-A0AF-845288B66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" y="24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81" name="Text Box 132">
              <a:extLst>
                <a:ext uri="{FF2B5EF4-FFF2-40B4-BE49-F238E27FC236}">
                  <a16:creationId xmlns:a16="http://schemas.microsoft.com/office/drawing/2014/main" id="{B7ED3F5B-AB8A-45FF-A006-B8CABD39B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" y="307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-1</a:t>
              </a:r>
            </a:p>
          </p:txBody>
        </p:sp>
        <p:sp>
          <p:nvSpPr>
            <p:cNvPr id="82" name="Text Box 133">
              <a:extLst>
                <a:ext uri="{FF2B5EF4-FFF2-40B4-BE49-F238E27FC236}">
                  <a16:creationId xmlns:a16="http://schemas.microsoft.com/office/drawing/2014/main" id="{2143E2B3-5242-4BBC-A077-AA0E16B59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" y="27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83" name="Text Box 135">
              <a:extLst>
                <a:ext uri="{FF2B5EF4-FFF2-40B4-BE49-F238E27FC236}">
                  <a16:creationId xmlns:a16="http://schemas.microsoft.com/office/drawing/2014/main" id="{49B5A0C2-D577-4672-9FC5-67F007E59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5" y="201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84" name="Text Box 137">
              <a:extLst>
                <a:ext uri="{FF2B5EF4-FFF2-40B4-BE49-F238E27FC236}">
                  <a16:creationId xmlns:a16="http://schemas.microsoft.com/office/drawing/2014/main" id="{85E3CE33-02AA-4399-88C8-8432C4D50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2" y="28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1026">
                <a:extLst>
                  <a:ext uri="{FF2B5EF4-FFF2-40B4-BE49-F238E27FC236}">
                    <a16:creationId xmlns:a16="http://schemas.microsoft.com/office/drawing/2014/main" id="{3696BC08-2022-4AD6-AAB1-80886A7ABD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3169" y="3781747"/>
                <a:ext cx="4466091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/>
                  <a:t> 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b="1" dirty="0"/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b="1" dirty="0"/>
                  <a:t>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/>
                  <a:t> 表示不超过    的最大整数</a:t>
                </a:r>
              </a:p>
            </p:txBody>
          </p:sp>
        </mc:Choice>
        <mc:Fallback xmlns="">
          <p:sp>
            <p:nvSpPr>
              <p:cNvPr id="85" name="Text Box 1026">
                <a:extLst>
                  <a:ext uri="{FF2B5EF4-FFF2-40B4-BE49-F238E27FC236}">
                    <a16:creationId xmlns:a16="http://schemas.microsoft.com/office/drawing/2014/main" id="{3696BC08-2022-4AD6-AAB1-80886A7AB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169" y="3781747"/>
                <a:ext cx="4466091" cy="1077218"/>
              </a:xfrm>
              <a:prstGeom prst="rect">
                <a:avLst/>
              </a:prstGeom>
              <a:blipFill>
                <a:blip r:embed="rId7"/>
                <a:stretch>
                  <a:fillRect b="-12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Group 1027">
            <a:extLst>
              <a:ext uri="{FF2B5EF4-FFF2-40B4-BE49-F238E27FC236}">
                <a16:creationId xmlns:a16="http://schemas.microsoft.com/office/drawing/2014/main" id="{14A00C17-7769-411E-A93F-687BD800FD27}"/>
              </a:ext>
            </a:extLst>
          </p:cNvPr>
          <p:cNvGrpSpPr>
            <a:grpSpLocks/>
          </p:cNvGrpSpPr>
          <p:nvPr/>
        </p:nvGrpSpPr>
        <p:grpSpPr bwMode="auto">
          <a:xfrm>
            <a:off x="6347473" y="2541392"/>
            <a:ext cx="3989388" cy="3276600"/>
            <a:chOff x="3055" y="1632"/>
            <a:chExt cx="2513" cy="2064"/>
          </a:xfrm>
        </p:grpSpPr>
        <p:sp>
          <p:nvSpPr>
            <p:cNvPr id="92" name="Text Box 1028">
              <a:extLst>
                <a:ext uri="{FF2B5EF4-FFF2-40B4-BE49-F238E27FC236}">
                  <a16:creationId xmlns:a16="http://schemas.microsoft.com/office/drawing/2014/main" id="{F093BFF3-5BC7-4FBB-94F2-F61A2C3DD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1  2  3   4  5  </a:t>
              </a:r>
            </a:p>
          </p:txBody>
        </p:sp>
        <p:sp>
          <p:nvSpPr>
            <p:cNvPr id="93" name="Text Box 1029">
              <a:extLst>
                <a:ext uri="{FF2B5EF4-FFF2-40B4-BE49-F238E27FC236}">
                  <a16:creationId xmlns:a16="http://schemas.microsoft.com/office/drawing/2014/main" id="{638F8B1E-C957-4734-93EE-11683973A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2</a:t>
              </a:r>
            </a:p>
          </p:txBody>
        </p:sp>
        <p:sp>
          <p:nvSpPr>
            <p:cNvPr id="94" name="Text Box 1030">
              <a:extLst>
                <a:ext uri="{FF2B5EF4-FFF2-40B4-BE49-F238E27FC236}">
                  <a16:creationId xmlns:a16="http://schemas.microsoft.com/office/drawing/2014/main" id="{2854B1EE-0A48-4BDD-A311-9346CC55A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4</a:t>
              </a:r>
            </a:p>
          </p:txBody>
        </p:sp>
        <p:sp>
          <p:nvSpPr>
            <p:cNvPr id="95" name="Line 1031">
              <a:extLst>
                <a:ext uri="{FF2B5EF4-FFF2-40B4-BE49-F238E27FC236}">
                  <a16:creationId xmlns:a16="http://schemas.microsoft.com/office/drawing/2014/main" id="{49899C25-2A22-4083-8333-40F847300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1032">
              <a:extLst>
                <a:ext uri="{FF2B5EF4-FFF2-40B4-BE49-F238E27FC236}">
                  <a16:creationId xmlns:a16="http://schemas.microsoft.com/office/drawing/2014/main" id="{26E2A403-0502-4134-AC3F-4F9659145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1033">
              <a:extLst>
                <a:ext uri="{FF2B5EF4-FFF2-40B4-BE49-F238E27FC236}">
                  <a16:creationId xmlns:a16="http://schemas.microsoft.com/office/drawing/2014/main" id="{6354EC78-2DE0-41DA-8947-B3AFBB62F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Line 1034">
              <a:extLst>
                <a:ext uri="{FF2B5EF4-FFF2-40B4-BE49-F238E27FC236}">
                  <a16:creationId xmlns:a16="http://schemas.microsoft.com/office/drawing/2014/main" id="{6640D315-04BA-415A-8EA2-3D38D12AD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1035">
              <a:extLst>
                <a:ext uri="{FF2B5EF4-FFF2-40B4-BE49-F238E27FC236}">
                  <a16:creationId xmlns:a16="http://schemas.microsoft.com/office/drawing/2014/main" id="{956FBD7B-DF6A-4B10-826E-94C6F9318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1036">
              <a:extLst>
                <a:ext uri="{FF2B5EF4-FFF2-40B4-BE49-F238E27FC236}">
                  <a16:creationId xmlns:a16="http://schemas.microsoft.com/office/drawing/2014/main" id="{5B0504E1-FA81-47BF-9C9E-8EEB82E76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Line 1037">
              <a:extLst>
                <a:ext uri="{FF2B5EF4-FFF2-40B4-BE49-F238E27FC236}">
                  <a16:creationId xmlns:a16="http://schemas.microsoft.com/office/drawing/2014/main" id="{DF0D43EE-0369-4552-87E2-3B3963918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1038">
              <a:extLst>
                <a:ext uri="{FF2B5EF4-FFF2-40B4-BE49-F238E27FC236}">
                  <a16:creationId xmlns:a16="http://schemas.microsoft.com/office/drawing/2014/main" id="{396D4AF7-E5A1-437E-BC91-FD5B8A604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Line 1039">
              <a:extLst>
                <a:ext uri="{FF2B5EF4-FFF2-40B4-BE49-F238E27FC236}">
                  <a16:creationId xmlns:a16="http://schemas.microsoft.com/office/drawing/2014/main" id="{623D6CF6-7278-4AC7-A377-CB82D96BB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040">
              <a:extLst>
                <a:ext uri="{FF2B5EF4-FFF2-40B4-BE49-F238E27FC236}">
                  <a16:creationId xmlns:a16="http://schemas.microsoft.com/office/drawing/2014/main" id="{7C85F352-7529-406D-BED7-7243EBE30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041">
              <a:extLst>
                <a:ext uri="{FF2B5EF4-FFF2-40B4-BE49-F238E27FC236}">
                  <a16:creationId xmlns:a16="http://schemas.microsoft.com/office/drawing/2014/main" id="{DF8D427E-0968-45A8-ACD3-CEACF9555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Line 1042">
              <a:extLst>
                <a:ext uri="{FF2B5EF4-FFF2-40B4-BE49-F238E27FC236}">
                  <a16:creationId xmlns:a16="http://schemas.microsoft.com/office/drawing/2014/main" id="{AB55FF91-78AB-4F8C-BC14-AFD513DE8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1043">
              <a:extLst>
                <a:ext uri="{FF2B5EF4-FFF2-40B4-BE49-F238E27FC236}">
                  <a16:creationId xmlns:a16="http://schemas.microsoft.com/office/drawing/2014/main" id="{27B4359F-1760-43B5-9400-5A18F2804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1044">
              <a:extLst>
                <a:ext uri="{FF2B5EF4-FFF2-40B4-BE49-F238E27FC236}">
                  <a16:creationId xmlns:a16="http://schemas.microsoft.com/office/drawing/2014/main" id="{F99C7B5D-F871-427A-910D-A7F070265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5" y="2772"/>
              <a:ext cx="2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-4 -3  -2  -1  </a:t>
              </a:r>
            </a:p>
          </p:txBody>
        </p:sp>
        <p:sp>
          <p:nvSpPr>
            <p:cNvPr id="109" name="Text Box 1045">
              <a:extLst>
                <a:ext uri="{FF2B5EF4-FFF2-40B4-BE49-F238E27FC236}">
                  <a16:creationId xmlns:a16="http://schemas.microsoft.com/office/drawing/2014/main" id="{DCE6CC98-7BF1-4A00-95EF-EF27EE0ED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944"/>
              <a:ext cx="291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  4   3  2  1  </a:t>
              </a:r>
            </a:p>
          </p:txBody>
        </p:sp>
        <p:sp>
          <p:nvSpPr>
            <p:cNvPr id="110" name="Text Box 1046">
              <a:extLst>
                <a:ext uri="{FF2B5EF4-FFF2-40B4-BE49-F238E27FC236}">
                  <a16:creationId xmlns:a16="http://schemas.microsoft.com/office/drawing/2014/main" id="{1E263482-7BEB-4102-8B99-45E611971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1</a:t>
              </a:r>
            </a:p>
          </p:txBody>
        </p:sp>
        <p:sp>
          <p:nvSpPr>
            <p:cNvPr id="111" name="Text Box 1047">
              <a:extLst>
                <a:ext uri="{FF2B5EF4-FFF2-40B4-BE49-F238E27FC236}">
                  <a16:creationId xmlns:a16="http://schemas.microsoft.com/office/drawing/2014/main" id="{C044422A-FEC2-49DF-AEF8-E2FFCD6CB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3</a:t>
              </a:r>
            </a:p>
          </p:txBody>
        </p:sp>
        <p:sp>
          <p:nvSpPr>
            <p:cNvPr id="112" name="Line 1048">
              <a:extLst>
                <a:ext uri="{FF2B5EF4-FFF2-40B4-BE49-F238E27FC236}">
                  <a16:creationId xmlns:a16="http://schemas.microsoft.com/office/drawing/2014/main" id="{12318FD0-0617-40F9-B63D-426A09368B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1049">
              <a:extLst>
                <a:ext uri="{FF2B5EF4-FFF2-40B4-BE49-F238E27FC236}">
                  <a16:creationId xmlns:a16="http://schemas.microsoft.com/office/drawing/2014/main" id="{8D3E67CB-24BC-4332-BB63-5B767FDDD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1050">
              <a:extLst>
                <a:ext uri="{FF2B5EF4-FFF2-40B4-BE49-F238E27FC236}">
                  <a16:creationId xmlns:a16="http://schemas.microsoft.com/office/drawing/2014/main" id="{6004B2AF-6E63-4320-A828-C5D7CB661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1051">
              <a:extLst>
                <a:ext uri="{FF2B5EF4-FFF2-40B4-BE49-F238E27FC236}">
                  <a16:creationId xmlns:a16="http://schemas.microsoft.com/office/drawing/2014/main" id="{DBC608AC-CC8B-4008-BA3B-B5C575B11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1052">
              <a:extLst>
                <a:ext uri="{FF2B5EF4-FFF2-40B4-BE49-F238E27FC236}">
                  <a16:creationId xmlns:a16="http://schemas.microsoft.com/office/drawing/2014/main" id="{D47FF545-327A-4074-845D-62592EC8D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1053">
              <a:extLst>
                <a:ext uri="{FF2B5EF4-FFF2-40B4-BE49-F238E27FC236}">
                  <a16:creationId xmlns:a16="http://schemas.microsoft.com/office/drawing/2014/main" id="{57F3D37D-109F-49AB-83CA-63BA4AC18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1054">
              <a:extLst>
                <a:ext uri="{FF2B5EF4-FFF2-40B4-BE49-F238E27FC236}">
                  <a16:creationId xmlns:a16="http://schemas.microsoft.com/office/drawing/2014/main" id="{6A8DB73D-216B-48E8-B69C-9E339E61C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Line 1055">
              <a:extLst>
                <a:ext uri="{FF2B5EF4-FFF2-40B4-BE49-F238E27FC236}">
                  <a16:creationId xmlns:a16="http://schemas.microsoft.com/office/drawing/2014/main" id="{E79226AE-519E-47ED-9DD4-889F3FD8A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Line 1056">
              <a:extLst>
                <a:ext uri="{FF2B5EF4-FFF2-40B4-BE49-F238E27FC236}">
                  <a16:creationId xmlns:a16="http://schemas.microsoft.com/office/drawing/2014/main" id="{2A25E3B4-5C53-4021-8A22-B9350C752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Oval 1057">
              <a:extLst>
                <a:ext uri="{FF2B5EF4-FFF2-40B4-BE49-F238E27FC236}">
                  <a16:creationId xmlns:a16="http://schemas.microsoft.com/office/drawing/2014/main" id="{4893E716-E175-42F2-8A1A-241AE63B3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Oval 1058">
              <a:extLst>
                <a:ext uri="{FF2B5EF4-FFF2-40B4-BE49-F238E27FC236}">
                  <a16:creationId xmlns:a16="http://schemas.microsoft.com/office/drawing/2014/main" id="{68787825-30E0-4807-B662-0DEA87971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Oval 1059">
              <a:extLst>
                <a:ext uri="{FF2B5EF4-FFF2-40B4-BE49-F238E27FC236}">
                  <a16:creationId xmlns:a16="http://schemas.microsoft.com/office/drawing/2014/main" id="{D2057C9F-BC3D-4ECA-9873-569663337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Oval 1060">
              <a:extLst>
                <a:ext uri="{FF2B5EF4-FFF2-40B4-BE49-F238E27FC236}">
                  <a16:creationId xmlns:a16="http://schemas.microsoft.com/office/drawing/2014/main" id="{51F0AD68-DD40-4326-BB0E-356BF7FC4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Oval 1061">
              <a:extLst>
                <a:ext uri="{FF2B5EF4-FFF2-40B4-BE49-F238E27FC236}">
                  <a16:creationId xmlns:a16="http://schemas.microsoft.com/office/drawing/2014/main" id="{7A707C95-9D92-4152-B73C-7669505DC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Oval 1062">
              <a:extLst>
                <a:ext uri="{FF2B5EF4-FFF2-40B4-BE49-F238E27FC236}">
                  <a16:creationId xmlns:a16="http://schemas.microsoft.com/office/drawing/2014/main" id="{EF173A68-F6B8-4E49-A757-14D4EC9FA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Oval 1063">
              <a:extLst>
                <a:ext uri="{FF2B5EF4-FFF2-40B4-BE49-F238E27FC236}">
                  <a16:creationId xmlns:a16="http://schemas.microsoft.com/office/drawing/2014/main" id="{DFDBC421-31BE-4CA9-8B16-2A9EC84D0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Oval 1064">
              <a:extLst>
                <a:ext uri="{FF2B5EF4-FFF2-40B4-BE49-F238E27FC236}">
                  <a16:creationId xmlns:a16="http://schemas.microsoft.com/office/drawing/2014/main" id="{EADA137B-BDDD-43E0-BF79-0D438833F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Oval 1065">
              <a:extLst>
                <a:ext uri="{FF2B5EF4-FFF2-40B4-BE49-F238E27FC236}">
                  <a16:creationId xmlns:a16="http://schemas.microsoft.com/office/drawing/2014/main" id="{EBC154C3-7433-4737-9D45-D962E7B10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1066">
              <a:extLst>
                <a:ext uri="{FF2B5EF4-FFF2-40B4-BE49-F238E27FC236}">
                  <a16:creationId xmlns:a16="http://schemas.microsoft.com/office/drawing/2014/main" id="{DB5A27A2-9200-4690-8537-045A6AB1C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Text Box 1067">
              <a:extLst>
                <a:ext uri="{FF2B5EF4-FFF2-40B4-BE49-F238E27FC236}">
                  <a16:creationId xmlns:a16="http://schemas.microsoft.com/office/drawing/2014/main" id="{063C3C38-A94B-4E2B-9032-F36B8F565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132" name="Text Box 1068">
              <a:extLst>
                <a:ext uri="{FF2B5EF4-FFF2-40B4-BE49-F238E27FC236}">
                  <a16:creationId xmlns:a16="http://schemas.microsoft.com/office/drawing/2014/main" id="{7AF03B89-F2A1-4861-A60E-D06BF141A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33" name="Text Box 1069">
              <a:extLst>
                <a:ext uri="{FF2B5EF4-FFF2-40B4-BE49-F238E27FC236}">
                  <a16:creationId xmlns:a16="http://schemas.microsoft.com/office/drawing/2014/main" id="{F2328199-F147-4A4D-8CA1-7545DC2B6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134" name="Line 1070">
              <a:extLst>
                <a:ext uri="{FF2B5EF4-FFF2-40B4-BE49-F238E27FC236}">
                  <a16:creationId xmlns:a16="http://schemas.microsoft.com/office/drawing/2014/main" id="{B1D64C82-7E4D-4203-8E0A-57FD53B15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071">
              <a:extLst>
                <a:ext uri="{FF2B5EF4-FFF2-40B4-BE49-F238E27FC236}">
                  <a16:creationId xmlns:a16="http://schemas.microsoft.com/office/drawing/2014/main" id="{15B75D82-D556-499B-A1F8-F4444394E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1072">
              <a:extLst>
                <a:ext uri="{FF2B5EF4-FFF2-40B4-BE49-F238E27FC236}">
                  <a16:creationId xmlns:a16="http://schemas.microsoft.com/office/drawing/2014/main" id="{B6DDB80E-CB90-4198-AF59-3567E8DC2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1073">
              <a:extLst>
                <a:ext uri="{FF2B5EF4-FFF2-40B4-BE49-F238E27FC236}">
                  <a16:creationId xmlns:a16="http://schemas.microsoft.com/office/drawing/2014/main" id="{31C7F0A1-3C1C-46AC-9C8A-D9F860660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" name="Text Box 1074">
            <a:extLst>
              <a:ext uri="{FF2B5EF4-FFF2-40B4-BE49-F238E27FC236}">
                <a16:creationId xmlns:a16="http://schemas.microsoft.com/office/drawing/2014/main" id="{B42C0546-4BFB-4A40-B8D2-BF4C4332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8910" y="5265541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 dirty="0"/>
              <a:t>阶梯曲线</a:t>
            </a:r>
            <a:endParaRPr lang="zh-CN" altLang="en-US" b="1" dirty="0"/>
          </a:p>
        </p:txBody>
      </p:sp>
      <p:graphicFrame>
        <p:nvGraphicFramePr>
          <p:cNvPr id="139" name="Object 1075">
            <a:extLst>
              <a:ext uri="{FF2B5EF4-FFF2-40B4-BE49-F238E27FC236}">
                <a16:creationId xmlns:a16="http://schemas.microsoft.com/office/drawing/2014/main" id="{EB3E6E52-D331-4F77-90E0-B87C85041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72033"/>
              </p:ext>
            </p:extLst>
          </p:nvPr>
        </p:nvGraphicFramePr>
        <p:xfrm>
          <a:off x="3075281" y="4521024"/>
          <a:ext cx="30994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6400" imgH="253800" progId="Equation.3">
                  <p:embed/>
                </p:oleObj>
              </mc:Choice>
              <mc:Fallback>
                <p:oleObj name="公式" r:id="rId8" imgW="266400" imgH="253800" progId="Equation.3">
                  <p:embed/>
                  <p:pic>
                    <p:nvPicPr>
                      <p:cNvPr id="42035" name="Object 1075">
                        <a:extLst>
                          <a:ext uri="{FF2B5EF4-FFF2-40B4-BE49-F238E27FC236}">
                            <a16:creationId xmlns:a16="http://schemas.microsoft.com/office/drawing/2014/main" id="{6B5D0247-5509-4121-9731-11335FE5E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281" y="4521024"/>
                        <a:ext cx="30994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Text Box 28">
            <a:extLst>
              <a:ext uri="{FF2B5EF4-FFF2-40B4-BE49-F238E27FC236}">
                <a16:creationId xmlns:a16="http://schemas.microsoft.com/office/drawing/2014/main" id="{4CA133BF-43EC-46E8-89D2-48A28BD55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3" y="3412415"/>
            <a:ext cx="15686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取整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3E17138-B280-996A-4AB3-353893AD200C}"/>
                  </a:ext>
                </a:extLst>
              </p:cNvPr>
              <p:cNvSpPr txBox="1"/>
              <p:nvPr/>
            </p:nvSpPr>
            <p:spPr>
              <a:xfrm>
                <a:off x="389479" y="5103942"/>
                <a:ext cx="767380" cy="91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3E17138-B280-996A-4AB3-353893AD2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9" y="5103942"/>
                <a:ext cx="767380" cy="9142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F525093-F045-1460-81D8-104A802CAE04}"/>
                  </a:ext>
                </a:extLst>
              </p:cNvPr>
              <p:cNvSpPr txBox="1"/>
              <p:nvPr/>
            </p:nvSpPr>
            <p:spPr>
              <a:xfrm>
                <a:off x="773169" y="5354572"/>
                <a:ext cx="10796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F525093-F045-1460-81D8-104A802CA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69" y="5354572"/>
                <a:ext cx="1079611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75349E-E90E-37F0-62BE-E0FD520DCA46}"/>
                  </a:ext>
                </a:extLst>
              </p:cNvPr>
              <p:cNvSpPr txBox="1"/>
              <p:nvPr/>
            </p:nvSpPr>
            <p:spPr>
              <a:xfrm>
                <a:off x="1653869" y="5370642"/>
                <a:ext cx="143067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75349E-E90E-37F0-62BE-E0FD520DC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869" y="5370642"/>
                <a:ext cx="1430676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51E3031-F64C-332C-9C37-1E7BE2EC44EC}"/>
                  </a:ext>
                </a:extLst>
              </p:cNvPr>
              <p:cNvSpPr txBox="1"/>
              <p:nvPr/>
            </p:nvSpPr>
            <p:spPr>
              <a:xfrm>
                <a:off x="2532833" y="5373299"/>
                <a:ext cx="118597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51E3031-F64C-332C-9C37-1E7BE2EC4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833" y="5373299"/>
                <a:ext cx="1185974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9B744DD-51F3-DE48-DF5E-37E7EFC63E8B}"/>
                  </a:ext>
                </a:extLst>
              </p:cNvPr>
              <p:cNvSpPr txBox="1"/>
              <p:nvPr/>
            </p:nvSpPr>
            <p:spPr>
              <a:xfrm>
                <a:off x="3536983" y="5324000"/>
                <a:ext cx="145122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9B744DD-51F3-DE48-DF5E-37E7EFC63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983" y="5324000"/>
                <a:ext cx="1451224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B9A7A39-AFA1-F5DC-38CC-C9F79A7433AC}"/>
                  </a:ext>
                </a:extLst>
              </p:cNvPr>
              <p:cNvSpPr txBox="1"/>
              <p:nvPr/>
            </p:nvSpPr>
            <p:spPr>
              <a:xfrm>
                <a:off x="4151710" y="5340727"/>
                <a:ext cx="198766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B9A7A39-AFA1-F5DC-38CC-C9F79A743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710" y="5340727"/>
                <a:ext cx="1987661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F8604A-C929-5106-5ACB-4423194B1607}"/>
                  </a:ext>
                </a:extLst>
              </p:cNvPr>
              <p:cNvSpPr txBox="1"/>
              <p:nvPr/>
            </p:nvSpPr>
            <p:spPr>
              <a:xfrm>
                <a:off x="1864005" y="6062276"/>
                <a:ext cx="198766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FF8604A-C929-5106-5ACB-4423194B1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005" y="6062276"/>
                <a:ext cx="1987661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0B5A7F-B915-4408-64E6-B77DB4BCEC86}"/>
                  </a:ext>
                </a:extLst>
              </p:cNvPr>
              <p:cNvSpPr txBox="1"/>
              <p:nvPr/>
            </p:nvSpPr>
            <p:spPr>
              <a:xfrm>
                <a:off x="2805545" y="6053500"/>
                <a:ext cx="159601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0B5A7F-B915-4408-64E6-B77DB4BCE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5" y="6053500"/>
                <a:ext cx="1596013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225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85" grpId="0"/>
      <p:bldP spid="138" grpId="0" autoUpdateAnimBg="0"/>
      <p:bldP spid="190" grpId="0"/>
      <p:bldP spid="4" grpId="0"/>
      <p:bldP spid="6" grpId="0"/>
      <p:bldP spid="8" grpId="0"/>
      <p:bldP spid="10" grpId="0"/>
      <p:bldP spid="12" grpId="0"/>
      <p:bldP spid="18" grpId="0"/>
      <p:bldP spid="21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几种特殊函数</a:t>
              </a:r>
            </a:p>
          </p:txBody>
        </p:sp>
      </p:grpSp>
      <p:sp>
        <p:nvSpPr>
          <p:cNvPr id="19" name="Text Box 28">
            <a:extLst>
              <a:ext uri="{FF2B5EF4-FFF2-40B4-BE49-F238E27FC236}">
                <a16:creationId xmlns:a16="http://schemas.microsoft.com/office/drawing/2014/main" id="{A07A4283-48D1-4D88-A2FE-45E58904F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833078"/>
            <a:ext cx="21842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狄利克雷函数</a:t>
            </a:r>
          </a:p>
        </p:txBody>
      </p:sp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FF424D33-DEA9-4C90-A12E-D17649824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943"/>
              </p:ext>
            </p:extLst>
          </p:nvPr>
        </p:nvGraphicFramePr>
        <p:xfrm>
          <a:off x="1092773" y="1390379"/>
          <a:ext cx="5029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105160" imgH="1041120" progId="Equation.3">
                  <p:embed/>
                </p:oleObj>
              </mc:Choice>
              <mc:Fallback>
                <p:oleObj name="公式" r:id="rId2" imgW="5105160" imgH="104112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506E78DF-83B3-4C37-BBF5-E82A5EDAB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73" y="1390379"/>
                        <a:ext cx="5029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69">
            <a:extLst>
              <a:ext uri="{FF2B5EF4-FFF2-40B4-BE49-F238E27FC236}">
                <a16:creationId xmlns:a16="http://schemas.microsoft.com/office/drawing/2014/main" id="{56AF4E67-BD14-445D-B5F8-3D7C0CD80F53}"/>
              </a:ext>
            </a:extLst>
          </p:cNvPr>
          <p:cNvGrpSpPr>
            <a:grpSpLocks/>
          </p:cNvGrpSpPr>
          <p:nvPr/>
        </p:nvGrpSpPr>
        <p:grpSpPr bwMode="auto">
          <a:xfrm>
            <a:off x="6626168" y="766861"/>
            <a:ext cx="3735388" cy="1752600"/>
            <a:chOff x="1680" y="2064"/>
            <a:chExt cx="2353" cy="1104"/>
          </a:xfrm>
        </p:grpSpPr>
        <p:sp>
          <p:nvSpPr>
            <p:cNvPr id="75" name="Line 3">
              <a:extLst>
                <a:ext uri="{FF2B5EF4-FFF2-40B4-BE49-F238E27FC236}">
                  <a16:creationId xmlns:a16="http://schemas.microsoft.com/office/drawing/2014/main" id="{000C340E-96B5-4076-85D4-A48DFFEF7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F322BBB3-1D91-4C80-92BC-4825B253E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5">
              <a:extLst>
                <a:ext uri="{FF2B5EF4-FFF2-40B4-BE49-F238E27FC236}">
                  <a16:creationId xmlns:a16="http://schemas.microsoft.com/office/drawing/2014/main" id="{2CAF8D40-03E9-49B4-BD4C-F9F371905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">
              <a:extLst>
                <a:ext uri="{FF2B5EF4-FFF2-40B4-BE49-F238E27FC236}">
                  <a16:creationId xmlns:a16="http://schemas.microsoft.com/office/drawing/2014/main" id="{70EEEF62-2203-4C63-996E-18BD9312E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7">
              <a:extLst>
                <a:ext uri="{FF2B5EF4-FFF2-40B4-BE49-F238E27FC236}">
                  <a16:creationId xmlns:a16="http://schemas.microsoft.com/office/drawing/2014/main" id="{009C52F8-BDE5-40D1-BCAC-E0AD1C4E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有理数点</a:t>
              </a:r>
              <a:endParaRPr lang="zh-CN" altLang="en-US"/>
            </a:p>
          </p:txBody>
        </p:sp>
        <p:sp>
          <p:nvSpPr>
            <p:cNvPr id="80" name="Text Box 8">
              <a:extLst>
                <a:ext uri="{FF2B5EF4-FFF2-40B4-BE49-F238E27FC236}">
                  <a16:creationId xmlns:a16="http://schemas.microsoft.com/office/drawing/2014/main" id="{EFEFAC86-316A-4056-94DE-D6786BCC9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无理数点</a:t>
              </a:r>
              <a:endParaRPr lang="zh-CN" altLang="en-US"/>
            </a:p>
          </p:txBody>
        </p:sp>
        <p:sp>
          <p:nvSpPr>
            <p:cNvPr id="86" name="Text Box 9">
              <a:extLst>
                <a:ext uri="{FF2B5EF4-FFF2-40B4-BE49-F238E27FC236}">
                  <a16:creationId xmlns:a16="http://schemas.microsoft.com/office/drawing/2014/main" id="{FAEA4648-73D6-40A0-9846-FA2A17FEB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" y="2688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•</a:t>
              </a:r>
            </a:p>
          </p:txBody>
        </p:sp>
        <p:sp>
          <p:nvSpPr>
            <p:cNvPr id="87" name="Text Box 10">
              <a:extLst>
                <a:ext uri="{FF2B5EF4-FFF2-40B4-BE49-F238E27FC236}">
                  <a16:creationId xmlns:a16="http://schemas.microsoft.com/office/drawing/2014/main" id="{0AB47A27-1B6C-40A6-BFA9-04C1639DF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1</a:t>
              </a:r>
            </a:p>
          </p:txBody>
        </p:sp>
        <p:sp>
          <p:nvSpPr>
            <p:cNvPr id="88" name="Text Box 38">
              <a:extLst>
                <a:ext uri="{FF2B5EF4-FFF2-40B4-BE49-F238E27FC236}">
                  <a16:creationId xmlns:a16="http://schemas.microsoft.com/office/drawing/2014/main" id="{02D7A081-DB79-4107-9229-580328A85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D9C1D240-2A18-4D7C-920C-6582DEFE7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" y="20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90" name="Text Box 40">
              <a:extLst>
                <a:ext uri="{FF2B5EF4-FFF2-40B4-BE49-F238E27FC236}">
                  <a16:creationId xmlns:a16="http://schemas.microsoft.com/office/drawing/2014/main" id="{81BA1BF9-BCD3-4CFD-8887-0DE7B4DBB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" y="27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/>
                <a:t>o</a:t>
              </a:r>
            </a:p>
          </p:txBody>
        </p:sp>
      </p:grpSp>
      <p:graphicFrame>
        <p:nvGraphicFramePr>
          <p:cNvPr id="142" name="Object 3">
            <a:extLst>
              <a:ext uri="{FF2B5EF4-FFF2-40B4-BE49-F238E27FC236}">
                <a16:creationId xmlns:a16="http://schemas.microsoft.com/office/drawing/2014/main" id="{3892ED77-2602-4F59-8F76-F57124ACF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79224"/>
              </p:ext>
            </p:extLst>
          </p:nvPr>
        </p:nvGraphicFramePr>
        <p:xfrm>
          <a:off x="1089025" y="3451637"/>
          <a:ext cx="3101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14520" imgH="406080" progId="Equation.3">
                  <p:embed/>
                </p:oleObj>
              </mc:Choice>
              <mc:Fallback>
                <p:oleObj name="公式" r:id="rId4" imgW="3314520" imgH="406080" progId="Equation.3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E5AB3D95-A738-4C77-902F-D2F01C68A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451637"/>
                        <a:ext cx="3101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4">
            <a:extLst>
              <a:ext uri="{FF2B5EF4-FFF2-40B4-BE49-F238E27FC236}">
                <a16:creationId xmlns:a16="http://schemas.microsoft.com/office/drawing/2014/main" id="{8D6C8E2D-4824-4443-9C55-012831CA2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25690"/>
              </p:ext>
            </p:extLst>
          </p:nvPr>
        </p:nvGraphicFramePr>
        <p:xfrm>
          <a:off x="5909556" y="3448462"/>
          <a:ext cx="3295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76360" imgH="406080" progId="Equation.3">
                  <p:embed/>
                </p:oleObj>
              </mc:Choice>
              <mc:Fallback>
                <p:oleObj name="公式" r:id="rId6" imgW="3276360" imgH="406080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5281E08B-98A4-42CB-9B59-DEEAD3CDB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556" y="3448462"/>
                        <a:ext cx="3295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" name="Group 5">
            <a:extLst>
              <a:ext uri="{FF2B5EF4-FFF2-40B4-BE49-F238E27FC236}">
                <a16:creationId xmlns:a16="http://schemas.microsoft.com/office/drawing/2014/main" id="{9A8E112E-0212-47F3-A421-90FB4D58CAE9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852163"/>
            <a:ext cx="2393950" cy="2209800"/>
            <a:chOff x="720" y="2592"/>
            <a:chExt cx="1508" cy="1392"/>
          </a:xfrm>
        </p:grpSpPr>
        <p:sp>
          <p:nvSpPr>
            <p:cNvPr id="145" name="Line 6">
              <a:extLst>
                <a:ext uri="{FF2B5EF4-FFF2-40B4-BE49-F238E27FC236}">
                  <a16:creationId xmlns:a16="http://schemas.microsoft.com/office/drawing/2014/main" id="{3031D5FA-2DFC-4E86-A5E3-9ED8CCBD1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" y="3744"/>
              <a:ext cx="13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Line 7">
              <a:extLst>
                <a:ext uri="{FF2B5EF4-FFF2-40B4-BE49-F238E27FC236}">
                  <a16:creationId xmlns:a16="http://schemas.microsoft.com/office/drawing/2014/main" id="{4D8F56F2-8C87-447E-9D4D-D46E80B53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3" y="2832"/>
              <a:ext cx="0" cy="11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Text Box 8">
              <a:extLst>
                <a:ext uri="{FF2B5EF4-FFF2-40B4-BE49-F238E27FC236}">
                  <a16:creationId xmlns:a16="http://schemas.microsoft.com/office/drawing/2014/main" id="{65B415CA-94AC-453C-A0F9-CE93DF0D3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259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48" name="Text Box 9">
              <a:extLst>
                <a:ext uri="{FF2B5EF4-FFF2-40B4-BE49-F238E27FC236}">
                  <a16:creationId xmlns:a16="http://schemas.microsoft.com/office/drawing/2014/main" id="{D714FF13-152A-4ADC-845D-2EE181B7A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5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149" name="Text Box 10">
              <a:extLst>
                <a:ext uri="{FF2B5EF4-FFF2-40B4-BE49-F238E27FC236}">
                  <a16:creationId xmlns:a16="http://schemas.microsoft.com/office/drawing/2014/main" id="{6A8E4C32-59B4-430C-AD9D-BB40FA28A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6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/>
            </a:p>
          </p:txBody>
        </p:sp>
        <p:sp>
          <p:nvSpPr>
            <p:cNvPr id="150" name="Arc 11">
              <a:extLst>
                <a:ext uri="{FF2B5EF4-FFF2-40B4-BE49-F238E27FC236}">
                  <a16:creationId xmlns:a16="http://schemas.microsoft.com/office/drawing/2014/main" id="{D7077961-55A2-42BC-8F54-895566F06424}"/>
                </a:ext>
              </a:extLst>
            </p:cNvPr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Line 12">
              <a:extLst>
                <a:ext uri="{FF2B5EF4-FFF2-40B4-BE49-F238E27FC236}">
                  <a16:creationId xmlns:a16="http://schemas.microsoft.com/office/drawing/2014/main" id="{3F1F23D4-9A87-42D4-B1E8-7AAF7DFA6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963"/>
              <a:ext cx="1104" cy="6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" name="Line 13">
              <a:extLst>
                <a:ext uri="{FF2B5EF4-FFF2-40B4-BE49-F238E27FC236}">
                  <a16:creationId xmlns:a16="http://schemas.microsoft.com/office/drawing/2014/main" id="{9594C8E2-B25C-4264-AFE5-778E311AD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937"/>
              <a:ext cx="816" cy="47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Arc 14">
              <a:extLst>
                <a:ext uri="{FF2B5EF4-FFF2-40B4-BE49-F238E27FC236}">
                  <a16:creationId xmlns:a16="http://schemas.microsoft.com/office/drawing/2014/main" id="{410B151B-A4CE-4DFA-AC2C-B70FD4EC8465}"/>
                </a:ext>
              </a:extLst>
            </p:cNvPr>
            <p:cNvSpPr>
              <a:spLocks/>
            </p:cNvSpPr>
            <p:nvPr/>
          </p:nvSpPr>
          <p:spPr bwMode="auto">
            <a:xfrm rot="-10800000">
              <a:off x="816" y="2928"/>
              <a:ext cx="864" cy="72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Arc 15">
              <a:extLst>
                <a:ext uri="{FF2B5EF4-FFF2-40B4-BE49-F238E27FC236}">
                  <a16:creationId xmlns:a16="http://schemas.microsoft.com/office/drawing/2014/main" id="{9180AC89-0279-403D-83DF-F4D77770488D}"/>
                </a:ext>
              </a:extLst>
            </p:cNvPr>
            <p:cNvSpPr>
              <a:spLocks/>
            </p:cNvSpPr>
            <p:nvPr/>
          </p:nvSpPr>
          <p:spPr bwMode="auto">
            <a:xfrm rot="-10800000">
              <a:off x="816" y="2939"/>
              <a:ext cx="864" cy="471"/>
            </a:xfrm>
            <a:custGeom>
              <a:avLst/>
              <a:gdLst>
                <a:gd name="G0" fmla="+- 0 0 0"/>
                <a:gd name="G1" fmla="+- 14122 0 0"/>
                <a:gd name="G2" fmla="+- 21600 0 0"/>
                <a:gd name="T0" fmla="*/ 16344 w 21600"/>
                <a:gd name="T1" fmla="*/ 0 h 14122"/>
                <a:gd name="T2" fmla="*/ 21600 w 21600"/>
                <a:gd name="T3" fmla="*/ 14122 h 14122"/>
                <a:gd name="T4" fmla="*/ 0 w 21600"/>
                <a:gd name="T5" fmla="*/ 14122 h 14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22" fill="none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</a:path>
                <a:path w="21600" h="14122" stroke="0" extrusionOk="0">
                  <a:moveTo>
                    <a:pt x="16344" y="-1"/>
                  </a:moveTo>
                  <a:cubicBezTo>
                    <a:pt x="19734" y="3923"/>
                    <a:pt x="21600" y="8936"/>
                    <a:pt x="21600" y="14122"/>
                  </a:cubicBezTo>
                  <a:lnTo>
                    <a:pt x="0" y="14122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5" name="Object 16">
              <a:extLst>
                <a:ext uri="{FF2B5EF4-FFF2-40B4-BE49-F238E27FC236}">
                  <a16:creationId xmlns:a16="http://schemas.microsoft.com/office/drawing/2014/main" id="{CE8AA2BA-720F-48A2-90C0-6F213C6F45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024"/>
            <a:ext cx="3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38080" imgH="406080" progId="Equation.3">
                    <p:embed/>
                  </p:oleObj>
                </mc:Choice>
                <mc:Fallback>
                  <p:oleObj name="公式" r:id="rId8" imgW="838080" imgH="406080" progId="Equation.3">
                    <p:embed/>
                    <p:pic>
                      <p:nvPicPr>
                        <p:cNvPr id="43024" name="Object 16">
                          <a:extLst>
                            <a:ext uri="{FF2B5EF4-FFF2-40B4-BE49-F238E27FC236}">
                              <a16:creationId xmlns:a16="http://schemas.microsoft.com/office/drawing/2014/main" id="{76C82DA5-78AF-4EBB-A6A7-49875155B4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024"/>
                          <a:ext cx="3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7">
              <a:extLst>
                <a:ext uri="{FF2B5EF4-FFF2-40B4-BE49-F238E27FC236}">
                  <a16:creationId xmlns:a16="http://schemas.microsoft.com/office/drawing/2014/main" id="{392C1092-4A36-496C-9AB7-16FDC3108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2" y="3474"/>
            <a:ext cx="33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774360" imgH="406080" progId="Equation.3">
                    <p:embed/>
                  </p:oleObj>
                </mc:Choice>
                <mc:Fallback>
                  <p:oleObj name="公式" r:id="rId10" imgW="774360" imgH="406080" progId="Equation.3">
                    <p:embed/>
                    <p:pic>
                      <p:nvPicPr>
                        <p:cNvPr id="43025" name="Object 17">
                          <a:extLst>
                            <a:ext uri="{FF2B5EF4-FFF2-40B4-BE49-F238E27FC236}">
                              <a16:creationId xmlns:a16="http://schemas.microsoft.com/office/drawing/2014/main" id="{2F8A9878-4998-4827-A476-5FCFEE84B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3474"/>
                          <a:ext cx="33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8">
            <a:extLst>
              <a:ext uri="{FF2B5EF4-FFF2-40B4-BE49-F238E27FC236}">
                <a16:creationId xmlns:a16="http://schemas.microsoft.com/office/drawing/2014/main" id="{DFF00898-E7B0-470F-B676-7ECC5F9AE8B9}"/>
              </a:ext>
            </a:extLst>
          </p:cNvPr>
          <p:cNvGrpSpPr>
            <a:grpSpLocks/>
          </p:cNvGrpSpPr>
          <p:nvPr/>
        </p:nvGrpSpPr>
        <p:grpSpPr bwMode="auto">
          <a:xfrm>
            <a:off x="6329062" y="3910534"/>
            <a:ext cx="2393950" cy="2209800"/>
            <a:chOff x="3216" y="2592"/>
            <a:chExt cx="1508" cy="1392"/>
          </a:xfrm>
        </p:grpSpPr>
        <p:sp>
          <p:nvSpPr>
            <p:cNvPr id="158" name="Text Box 19">
              <a:extLst>
                <a:ext uri="{FF2B5EF4-FFF2-40B4-BE49-F238E27FC236}">
                  <a16:creationId xmlns:a16="http://schemas.microsoft.com/office/drawing/2014/main" id="{E1FA3538-5977-4CD1-8BCA-12B8E3D5A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5" y="259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grpSp>
          <p:nvGrpSpPr>
            <p:cNvPr id="159" name="Group 20">
              <a:extLst>
                <a:ext uri="{FF2B5EF4-FFF2-40B4-BE49-F238E27FC236}">
                  <a16:creationId xmlns:a16="http://schemas.microsoft.com/office/drawing/2014/main" id="{31213E39-FAB7-4BC4-A5FF-6F42035BBF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832"/>
              <a:ext cx="1508" cy="1152"/>
              <a:chOff x="3216" y="2832"/>
              <a:chExt cx="1508" cy="1152"/>
            </a:xfrm>
          </p:grpSpPr>
          <p:sp>
            <p:nvSpPr>
              <p:cNvPr id="160" name="Line 21">
                <a:extLst>
                  <a:ext uri="{FF2B5EF4-FFF2-40B4-BE49-F238E27FC236}">
                    <a16:creationId xmlns:a16="http://schemas.microsoft.com/office/drawing/2014/main" id="{DE740447-B4BF-4B19-B6B1-717D2DF4A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2" y="3744"/>
                <a:ext cx="13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22">
                <a:extLst>
                  <a:ext uri="{FF2B5EF4-FFF2-40B4-BE49-F238E27FC236}">
                    <a16:creationId xmlns:a16="http://schemas.microsoft.com/office/drawing/2014/main" id="{108A17DB-644F-41EC-B801-193F630CA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9" y="2832"/>
                <a:ext cx="0" cy="11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Text Box 23">
                <a:extLst>
                  <a:ext uri="{FF2B5EF4-FFF2-40B4-BE49-F238E27FC236}">
                    <a16:creationId xmlns:a16="http://schemas.microsoft.com/office/drawing/2014/main" id="{DCF6DF8D-3D9F-430B-BAF8-EA9A5EF8EB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357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/>
              </a:p>
            </p:txBody>
          </p:sp>
          <p:sp>
            <p:nvSpPr>
              <p:cNvPr id="163" name="Text Box 24">
                <a:extLst>
                  <a:ext uri="{FF2B5EF4-FFF2-40B4-BE49-F238E27FC236}">
                    <a16:creationId xmlns:a16="http://schemas.microsoft.com/office/drawing/2014/main" id="{217D6C01-64B6-45A4-8430-56A24130EE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4" y="369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/>
                  <a:t>o</a:t>
                </a:r>
                <a:endParaRPr lang="en-US" altLang="zh-CN" b="1"/>
              </a:p>
            </p:txBody>
          </p:sp>
          <p:sp>
            <p:nvSpPr>
              <p:cNvPr id="164" name="Arc 25">
                <a:extLst>
                  <a:ext uri="{FF2B5EF4-FFF2-40B4-BE49-F238E27FC236}">
                    <a16:creationId xmlns:a16="http://schemas.microsoft.com/office/drawing/2014/main" id="{17C37A46-5AF5-4696-B0E7-D75C09C6E048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26">
                <a:extLst>
                  <a:ext uri="{FF2B5EF4-FFF2-40B4-BE49-F238E27FC236}">
                    <a16:creationId xmlns:a16="http://schemas.microsoft.com/office/drawing/2014/main" id="{C0D36D21-8B5B-40BC-A290-F82E6CC5AF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2963"/>
                <a:ext cx="1104" cy="6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" name="Arc 27">
                <a:extLst>
                  <a:ext uri="{FF2B5EF4-FFF2-40B4-BE49-F238E27FC236}">
                    <a16:creationId xmlns:a16="http://schemas.microsoft.com/office/drawing/2014/main" id="{F7AA04F2-C48A-442B-958E-25C4F6EB0485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800000">
                <a:off x="3312" y="2928"/>
                <a:ext cx="864" cy="72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Arc 28">
                <a:extLst>
                  <a:ext uri="{FF2B5EF4-FFF2-40B4-BE49-F238E27FC236}">
                    <a16:creationId xmlns:a16="http://schemas.microsoft.com/office/drawing/2014/main" id="{5A5B3AA0-E5F4-4A4A-A0CA-C46C071B90BD}"/>
                  </a:ext>
                </a:extLst>
              </p:cNvPr>
              <p:cNvSpPr>
                <a:spLocks/>
              </p:cNvSpPr>
              <p:nvPr/>
            </p:nvSpPr>
            <p:spPr bwMode="auto">
              <a:xfrm rot="-10800000">
                <a:off x="3524" y="2939"/>
                <a:ext cx="693" cy="717"/>
              </a:xfrm>
              <a:custGeom>
                <a:avLst/>
                <a:gdLst>
                  <a:gd name="G0" fmla="+- 1061 0 0"/>
                  <a:gd name="G1" fmla="+- 21600 0 0"/>
                  <a:gd name="G2" fmla="+- 21600 0 0"/>
                  <a:gd name="T0" fmla="*/ 0 w 17317"/>
                  <a:gd name="T1" fmla="*/ 26 h 21600"/>
                  <a:gd name="T2" fmla="*/ 17317 w 17317"/>
                  <a:gd name="T3" fmla="*/ 7376 h 21600"/>
                  <a:gd name="T4" fmla="*/ 1061 w 1731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17" h="21600" fill="none" extrusionOk="0">
                    <a:moveTo>
                      <a:pt x="0" y="26"/>
                    </a:moveTo>
                    <a:cubicBezTo>
                      <a:pt x="353" y="8"/>
                      <a:pt x="707" y="0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</a:path>
                  <a:path w="17317" h="21600" stroke="0" extrusionOk="0">
                    <a:moveTo>
                      <a:pt x="0" y="26"/>
                    </a:moveTo>
                    <a:cubicBezTo>
                      <a:pt x="353" y="8"/>
                      <a:pt x="707" y="0"/>
                      <a:pt x="1061" y="0"/>
                    </a:cubicBezTo>
                    <a:cubicBezTo>
                      <a:pt x="7289" y="0"/>
                      <a:pt x="13215" y="2688"/>
                      <a:pt x="17316" y="7376"/>
                    </a:cubicBezTo>
                    <a:lnTo>
                      <a:pt x="1061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8" name="Object 29">
                <a:extLst>
                  <a:ext uri="{FF2B5EF4-FFF2-40B4-BE49-F238E27FC236}">
                    <a16:creationId xmlns:a16="http://schemas.microsoft.com/office/drawing/2014/main" id="{3318C2F7-46C6-403C-ADFD-519CEF9801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3024"/>
              <a:ext cx="36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838080" imgH="406080" progId="Equation.3">
                      <p:embed/>
                    </p:oleObj>
                  </mc:Choice>
                  <mc:Fallback>
                    <p:oleObj name="公式" r:id="rId12" imgW="838080" imgH="406080" progId="Equation.3">
                      <p:embed/>
                      <p:pic>
                        <p:nvPicPr>
                          <p:cNvPr id="43037" name="Object 29">
                            <a:extLst>
                              <a:ext uri="{FF2B5EF4-FFF2-40B4-BE49-F238E27FC236}">
                                <a16:creationId xmlns:a16="http://schemas.microsoft.com/office/drawing/2014/main" id="{A2974C75-9E93-4B11-A576-AAC2F81D82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024"/>
                            <a:ext cx="36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30">
                <a:extLst>
                  <a:ext uri="{FF2B5EF4-FFF2-40B4-BE49-F238E27FC236}">
                    <a16:creationId xmlns:a16="http://schemas.microsoft.com/office/drawing/2014/main" id="{B6A95467-DDDC-4760-8D67-D447FFE4FB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0" y="3474"/>
              <a:ext cx="33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3" imgW="774360" imgH="406080" progId="Equation.3">
                      <p:embed/>
                    </p:oleObj>
                  </mc:Choice>
                  <mc:Fallback>
                    <p:oleObj name="公式" r:id="rId13" imgW="774360" imgH="406080" progId="Equation.3">
                      <p:embed/>
                      <p:pic>
                        <p:nvPicPr>
                          <p:cNvPr id="43038" name="Object 30">
                            <a:extLst>
                              <a:ext uri="{FF2B5EF4-FFF2-40B4-BE49-F238E27FC236}">
                                <a16:creationId xmlns:a16="http://schemas.microsoft.com/office/drawing/2014/main" id="{D06DCC8E-F660-4287-B822-CF5E967C9F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0" y="3474"/>
                            <a:ext cx="33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" name="Line 31">
                <a:extLst>
                  <a:ext uri="{FF2B5EF4-FFF2-40B4-BE49-F238E27FC236}">
                    <a16:creationId xmlns:a16="http://schemas.microsoft.com/office/drawing/2014/main" id="{7199FF0C-D370-4FC3-84C4-2F46EFF7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3406"/>
                <a:ext cx="336" cy="19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1" name="Text Box 28">
            <a:extLst>
              <a:ext uri="{FF2B5EF4-FFF2-40B4-BE49-F238E27FC236}">
                <a16:creationId xmlns:a16="http://schemas.microsoft.com/office/drawing/2014/main" id="{F044DFAF-F57B-4E6B-83C9-B3A95F017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84" y="2770535"/>
            <a:ext cx="1876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取最值函数</a:t>
            </a:r>
          </a:p>
        </p:txBody>
      </p:sp>
    </p:spTree>
    <p:extLst>
      <p:ext uri="{BB962C8B-B14F-4D97-AF65-F5344CB8AC3E}">
        <p14:creationId xmlns:p14="http://schemas.microsoft.com/office/powerpoint/2010/main" val="8316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几种特殊函数</a:t>
              </a:r>
            </a:p>
          </p:txBody>
        </p:sp>
      </p:grpSp>
      <p:graphicFrame>
        <p:nvGraphicFramePr>
          <p:cNvPr id="50" name="Object 3">
            <a:extLst>
              <a:ext uri="{FF2B5EF4-FFF2-40B4-BE49-F238E27FC236}">
                <a16:creationId xmlns:a16="http://schemas.microsoft.com/office/drawing/2014/main" id="{07CE81E1-3EFD-4D1C-A460-63BBBB87B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49770"/>
              </p:ext>
            </p:extLst>
          </p:nvPr>
        </p:nvGraphicFramePr>
        <p:xfrm>
          <a:off x="2178456" y="2738573"/>
          <a:ext cx="454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46440" imgH="977760" progId="Equation.3">
                  <p:embed/>
                </p:oleObj>
              </mc:Choice>
              <mc:Fallback>
                <p:oleObj name="公式" r:id="rId2" imgW="4546440" imgH="977760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48C88124-7246-4B74-A121-7CFC3442E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456" y="2738573"/>
                        <a:ext cx="454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7">
            <a:extLst>
              <a:ext uri="{FF2B5EF4-FFF2-40B4-BE49-F238E27FC236}">
                <a16:creationId xmlns:a16="http://schemas.microsoft.com/office/drawing/2014/main" id="{4FF9FFBE-7BF7-4556-A664-671CA7F1B301}"/>
              </a:ext>
            </a:extLst>
          </p:cNvPr>
          <p:cNvGrpSpPr>
            <a:grpSpLocks/>
          </p:cNvGrpSpPr>
          <p:nvPr/>
        </p:nvGrpSpPr>
        <p:grpSpPr bwMode="auto">
          <a:xfrm>
            <a:off x="7993687" y="1727415"/>
            <a:ext cx="3565525" cy="2286000"/>
            <a:chOff x="1416" y="2232"/>
            <a:chExt cx="2246" cy="1440"/>
          </a:xfrm>
        </p:grpSpPr>
        <p:graphicFrame>
          <p:nvGraphicFramePr>
            <p:cNvPr id="52" name="Object 4">
              <a:extLst>
                <a:ext uri="{FF2B5EF4-FFF2-40B4-BE49-F238E27FC236}">
                  <a16:creationId xmlns:a16="http://schemas.microsoft.com/office/drawing/2014/main" id="{66D79EE4-1418-4E6C-8075-0A6A39AF9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2232"/>
            <a:ext cx="2246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4" imgW="3809524" imgH="2438095" progId="Paint.Picture">
                    <p:embed/>
                  </p:oleObj>
                </mc:Choice>
                <mc:Fallback>
                  <p:oleObj name="BMP 图象" r:id="rId4" imgW="3809524" imgH="2438095" progId="Paint.Picture">
                    <p:embed/>
                    <p:pic>
                      <p:nvPicPr>
                        <p:cNvPr id="21508" name="Object 4">
                          <a:extLst>
                            <a:ext uri="{FF2B5EF4-FFF2-40B4-BE49-F238E27FC236}">
                              <a16:creationId xmlns:a16="http://schemas.microsoft.com/office/drawing/2014/main" id="{AA9AF684-0199-46BD-8CD7-BFC2D27A20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232"/>
                          <a:ext cx="2246" cy="14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">
              <a:extLst>
                <a:ext uri="{FF2B5EF4-FFF2-40B4-BE49-F238E27FC236}">
                  <a16:creationId xmlns:a16="http://schemas.microsoft.com/office/drawing/2014/main" id="{E66AB239-9B5C-40DF-8B09-0D1A43ED7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2460"/>
            <a:ext cx="5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25400" imgH="406080" progId="Equation.3">
                    <p:embed/>
                  </p:oleObj>
                </mc:Choice>
                <mc:Fallback>
                  <p:oleObj name="公式" r:id="rId6" imgW="1625400" imgH="406080" progId="Equation.3">
                    <p:embed/>
                    <p:pic>
                      <p:nvPicPr>
                        <p:cNvPr id="21509" name="Object 5">
                          <a:extLst>
                            <a:ext uri="{FF2B5EF4-FFF2-40B4-BE49-F238E27FC236}">
                              <a16:creationId xmlns:a16="http://schemas.microsoft.com/office/drawing/2014/main" id="{8C5809FC-89EA-4FF3-ABF8-BE90FD3EC9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2460"/>
                          <a:ext cx="5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">
              <a:extLst>
                <a:ext uri="{FF2B5EF4-FFF2-40B4-BE49-F238E27FC236}">
                  <a16:creationId xmlns:a16="http://schemas.microsoft.com/office/drawing/2014/main" id="{AB3F99F0-7969-466F-A874-75217A012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7" y="2407"/>
            <a:ext cx="541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12800" imgH="495000" progId="Equation.3">
                    <p:embed/>
                  </p:oleObj>
                </mc:Choice>
                <mc:Fallback>
                  <p:oleObj name="公式" r:id="rId8" imgW="1612800" imgH="495000" progId="Equation.3">
                    <p:embed/>
                    <p:pic>
                      <p:nvPicPr>
                        <p:cNvPr id="21510" name="Object 6">
                          <a:extLst>
                            <a:ext uri="{FF2B5EF4-FFF2-40B4-BE49-F238E27FC236}">
                              <a16:creationId xmlns:a16="http://schemas.microsoft.com/office/drawing/2014/main" id="{85C0628C-1A08-46A8-BB84-17A2E20FF9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2407"/>
                          <a:ext cx="541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15">
            <a:extLst>
              <a:ext uri="{FF2B5EF4-FFF2-40B4-BE49-F238E27FC236}">
                <a16:creationId xmlns:a16="http://schemas.microsoft.com/office/drawing/2014/main" id="{98BAD195-89C1-4598-93A5-A8BC8CFDE009}"/>
              </a:ext>
            </a:extLst>
          </p:cNvPr>
          <p:cNvGrpSpPr>
            <a:grpSpLocks/>
          </p:cNvGrpSpPr>
          <p:nvPr/>
        </p:nvGrpSpPr>
        <p:grpSpPr bwMode="auto">
          <a:xfrm>
            <a:off x="972750" y="1196702"/>
            <a:ext cx="8268511" cy="1437262"/>
            <a:chOff x="480" y="504"/>
            <a:chExt cx="4848" cy="696"/>
          </a:xfrm>
        </p:grpSpPr>
        <p:sp>
          <p:nvSpPr>
            <p:cNvPr id="56" name="Text Box 2">
              <a:extLst>
                <a:ext uri="{FF2B5EF4-FFF2-40B4-BE49-F238E27FC236}">
                  <a16:creationId xmlns:a16="http://schemas.microsoft.com/office/drawing/2014/main" id="{A99632B7-041E-40AC-A1C0-E1BE0184D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508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在自变量的不同变化范围中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57" name="Text Box 12">
              <a:extLst>
                <a:ext uri="{FF2B5EF4-FFF2-40B4-BE49-F238E27FC236}">
                  <a16:creationId xmlns:a16="http://schemas.microsoft.com/office/drawing/2014/main" id="{EAAF8EE0-40DD-44B8-B7AE-04D1C71E3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04"/>
              <a:ext cx="480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                                             </a:t>
              </a:r>
              <a:r>
                <a:rPr lang="zh-CN" altLang="en-US" sz="2800" b="1" dirty="0"/>
                <a:t>对应法则用不同的</a:t>
              </a:r>
            </a:p>
          </p:txBody>
        </p:sp>
        <p:sp>
          <p:nvSpPr>
            <p:cNvPr id="58" name="Text Box 13">
              <a:extLst>
                <a:ext uri="{FF2B5EF4-FFF2-40B4-BE49-F238E27FC236}">
                  <a16:creationId xmlns:a16="http://schemas.microsoft.com/office/drawing/2014/main" id="{A2B71615-B62C-48C1-B0CA-4D2E0F7CB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73"/>
              <a:ext cx="4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式子来表示的函数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称为</a:t>
              </a:r>
              <a:r>
                <a:rPr lang="zh-CN" altLang="en-US" sz="2800" b="1" u="sng" dirty="0"/>
                <a:t>分段函数</a:t>
              </a:r>
              <a:r>
                <a:rPr lang="en-US" altLang="zh-CN" sz="2800" b="1" dirty="0"/>
                <a:t>.</a:t>
              </a:r>
            </a:p>
          </p:txBody>
        </p:sp>
      </p:grpSp>
      <p:sp>
        <p:nvSpPr>
          <p:cNvPr id="60" name="Text Box 28">
            <a:extLst>
              <a:ext uri="{FF2B5EF4-FFF2-40B4-BE49-F238E27FC236}">
                <a16:creationId xmlns:a16="http://schemas.microsoft.com/office/drawing/2014/main" id="{D2B3A97E-BC43-48B8-840D-5FDBC6878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74" y="722761"/>
            <a:ext cx="15686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分段函数</a:t>
            </a:r>
          </a:p>
        </p:txBody>
      </p:sp>
      <p:sp>
        <p:nvSpPr>
          <p:cNvPr id="61" name="Text Box 28">
            <a:extLst>
              <a:ext uri="{FF2B5EF4-FFF2-40B4-BE49-F238E27FC236}">
                <a16:creationId xmlns:a16="http://schemas.microsoft.com/office/drawing/2014/main" id="{C008006C-7FF7-426A-9CE3-71086BECB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73" y="4039371"/>
            <a:ext cx="1876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绝对值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3">
                <a:extLst>
                  <a:ext uri="{FF2B5EF4-FFF2-40B4-BE49-F238E27FC236}">
                    <a16:creationId xmlns:a16="http://schemas.microsoft.com/office/drawing/2014/main" id="{9044FD73-E3B8-4EB4-B5F1-40FAF0895C4A}"/>
                  </a:ext>
                </a:extLst>
              </p:cNvPr>
              <p:cNvSpPr txBox="1"/>
              <p:nvPr/>
            </p:nvSpPr>
            <p:spPr bwMode="auto">
              <a:xfrm>
                <a:off x="1476360" y="4632930"/>
                <a:ext cx="4546600" cy="977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e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2" name="Object 3">
                <a:extLst>
                  <a:ext uri="{FF2B5EF4-FFF2-40B4-BE49-F238E27FC236}">
                    <a16:creationId xmlns:a16="http://schemas.microsoft.com/office/drawing/2014/main" id="{9044FD73-E3B8-4EB4-B5F1-40FAF0895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60" y="4632930"/>
                <a:ext cx="4546600" cy="977900"/>
              </a:xfrm>
              <a:prstGeom prst="rect">
                <a:avLst/>
              </a:prstGeom>
              <a:blipFill>
                <a:blip r:embed="rId11"/>
                <a:stretch>
                  <a:fillRect b="-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4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18" name="Text Box 28">
            <a:extLst>
              <a:ext uri="{FF2B5EF4-FFF2-40B4-BE49-F238E27FC236}">
                <a16:creationId xmlns:a16="http://schemas.microsoft.com/office/drawing/2014/main" id="{EED0A242-E6D4-444C-88C3-446D9CA8F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24" y="765895"/>
            <a:ext cx="27853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1</a:t>
            </a:r>
            <a:r>
              <a:rPr lang="zh-CN" altLang="en-US" dirty="0">
                <a:solidFill>
                  <a:srgbClr val="C00000"/>
                </a:solidFill>
              </a:rPr>
              <a:t>．函数的有界性</a:t>
            </a:r>
          </a:p>
        </p:txBody>
      </p:sp>
      <p:grpSp>
        <p:nvGrpSpPr>
          <p:cNvPr id="19" name="组合 127033">
            <a:extLst>
              <a:ext uri="{FF2B5EF4-FFF2-40B4-BE49-F238E27FC236}">
                <a16:creationId xmlns:a16="http://schemas.microsoft.com/office/drawing/2014/main" id="{7EACA796-69A5-4458-A250-1AD75A614E2E}"/>
              </a:ext>
            </a:extLst>
          </p:cNvPr>
          <p:cNvGrpSpPr>
            <a:grpSpLocks/>
          </p:cNvGrpSpPr>
          <p:nvPr/>
        </p:nvGrpSpPr>
        <p:grpSpPr bwMode="auto">
          <a:xfrm>
            <a:off x="625847" y="1277744"/>
            <a:ext cx="5441950" cy="401638"/>
            <a:chOff x="431" y="1051"/>
            <a:chExt cx="3428" cy="253"/>
          </a:xfrm>
        </p:grpSpPr>
        <p:sp>
          <p:nvSpPr>
            <p:cNvPr id="20" name="Text Box 6">
              <a:extLst>
                <a:ext uri="{FF2B5EF4-FFF2-40B4-BE49-F238E27FC236}">
                  <a16:creationId xmlns:a16="http://schemas.microsoft.com/office/drawing/2014/main" id="{E78B3817-883B-4CAD-93FC-A173C50AC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071"/>
              <a:ext cx="27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数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10">
                  <a:extLst>
                    <a:ext uri="{FF2B5EF4-FFF2-40B4-BE49-F238E27FC236}">
                      <a16:creationId xmlns:a16="http://schemas.microsoft.com/office/drawing/2014/main" id="{AF82A089-838C-416F-B035-CD9F2EFF344B}"/>
                    </a:ext>
                  </a:extLst>
                </p:cNvPr>
                <p:cNvSpPr txBox="1"/>
                <p:nvPr/>
              </p:nvSpPr>
              <p:spPr bwMode="auto">
                <a:xfrm>
                  <a:off x="3149" y="1051"/>
                  <a:ext cx="710" cy="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1" name="Object 10">
                  <a:extLst>
                    <a:ext uri="{FF2B5EF4-FFF2-40B4-BE49-F238E27FC236}">
                      <a16:creationId xmlns:a16="http://schemas.microsoft.com/office/drawing/2014/main" id="{AF82A089-838C-416F-B035-CD9F2EFF34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49" y="1051"/>
                  <a:ext cx="710" cy="233"/>
                </a:xfrm>
                <a:prstGeom prst="rect">
                  <a:avLst/>
                </a:prstGeom>
                <a:blipFill>
                  <a:blip r:embed="rId2"/>
                  <a:stretch>
                    <a:fillRect l="-1081" b="-2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127034">
            <a:extLst>
              <a:ext uri="{FF2B5EF4-FFF2-40B4-BE49-F238E27FC236}">
                <a16:creationId xmlns:a16="http://schemas.microsoft.com/office/drawing/2014/main" id="{CE79F570-5B49-4C36-8CCA-49C86DFBC87C}"/>
              </a:ext>
            </a:extLst>
          </p:cNvPr>
          <p:cNvGrpSpPr>
            <a:grpSpLocks/>
          </p:cNvGrpSpPr>
          <p:nvPr/>
        </p:nvGrpSpPr>
        <p:grpSpPr bwMode="auto">
          <a:xfrm>
            <a:off x="479391" y="1839040"/>
            <a:ext cx="7745821" cy="931493"/>
            <a:chOff x="639" y="1367"/>
            <a:chExt cx="4425" cy="508"/>
          </a:xfrm>
        </p:grpSpPr>
        <p:sp>
          <p:nvSpPr>
            <p:cNvPr id="23" name="Text Box 8">
              <a:extLst>
                <a:ext uri="{FF2B5EF4-FFF2-40B4-BE49-F238E27FC236}">
                  <a16:creationId xmlns:a16="http://schemas.microsoft.com/office/drawing/2014/main" id="{A4CB7C02-1E95-4C59-8CCE-E04821B47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" y="1397"/>
              <a:ext cx="12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chemeClr val="tx1"/>
                  </a:solidFill>
                </a:rPr>
                <a:t> 如果存在数</a:t>
              </a:r>
            </a:p>
          </p:txBody>
        </p:sp>
        <p:sp>
          <p:nvSpPr>
            <p:cNvPr id="24" name="Rectangle 6">
              <a:extLst>
                <a:ext uri="{FF2B5EF4-FFF2-40B4-BE49-F238E27FC236}">
                  <a16:creationId xmlns:a16="http://schemas.microsoft.com/office/drawing/2014/main" id="{17FC3ED3-CD6D-424A-B7AD-76FEC625F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1413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使得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10">
                  <a:extLst>
                    <a:ext uri="{FF2B5EF4-FFF2-40B4-BE49-F238E27FC236}">
                      <a16:creationId xmlns:a16="http://schemas.microsoft.com/office/drawing/2014/main" id="{3FD935D8-28EC-4035-8B95-7357FD4399C1}"/>
                    </a:ext>
                  </a:extLst>
                </p:cNvPr>
                <p:cNvSpPr txBox="1"/>
                <p:nvPr/>
              </p:nvSpPr>
              <p:spPr bwMode="auto">
                <a:xfrm>
                  <a:off x="1700" y="1367"/>
                  <a:ext cx="314" cy="25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5" name="Object 10">
                  <a:extLst>
                    <a:ext uri="{FF2B5EF4-FFF2-40B4-BE49-F238E27FC236}">
                      <a16:creationId xmlns:a16="http://schemas.microsoft.com/office/drawing/2014/main" id="{3FD935D8-28EC-4035-8B95-7357FD4399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0" y="1367"/>
                  <a:ext cx="314" cy="258"/>
                </a:xfrm>
                <a:prstGeom prst="rect">
                  <a:avLst/>
                </a:prstGeom>
                <a:blipFill>
                  <a:blip r:embed="rId3"/>
                  <a:stretch>
                    <a:fillRect r="-888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10">
                  <a:extLst>
                    <a:ext uri="{FF2B5EF4-FFF2-40B4-BE49-F238E27FC236}">
                      <a16:creationId xmlns:a16="http://schemas.microsoft.com/office/drawing/2014/main" id="{5133F4EC-E865-4C3A-9C24-DFEBEA1A6D0C}"/>
                    </a:ext>
                  </a:extLst>
                </p:cNvPr>
                <p:cNvSpPr txBox="1"/>
                <p:nvPr/>
              </p:nvSpPr>
              <p:spPr bwMode="auto">
                <a:xfrm>
                  <a:off x="2446" y="1388"/>
                  <a:ext cx="1154" cy="3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≤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6" name="Object 10">
                  <a:extLst>
                    <a:ext uri="{FF2B5EF4-FFF2-40B4-BE49-F238E27FC236}">
                      <a16:creationId xmlns:a16="http://schemas.microsoft.com/office/drawing/2014/main" id="{5133F4EC-E865-4C3A-9C24-DFEBEA1A6D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6" y="1388"/>
                  <a:ext cx="1154" cy="380"/>
                </a:xfrm>
                <a:prstGeom prst="rect">
                  <a:avLst/>
                </a:prstGeom>
                <a:blipFill>
                  <a:blip r:embed="rId4"/>
                  <a:stretch>
                    <a:fillRect l="-27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id="{7314E2FC-F366-461F-9B67-90C4EB9F3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411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对任一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10">
                  <a:extLst>
                    <a:ext uri="{FF2B5EF4-FFF2-40B4-BE49-F238E27FC236}">
                      <a16:creationId xmlns:a16="http://schemas.microsoft.com/office/drawing/2014/main" id="{A39A80D4-EDF2-4163-B555-6B3BE015B97E}"/>
                    </a:ext>
                  </a:extLst>
                </p:cNvPr>
                <p:cNvSpPr txBox="1"/>
                <p:nvPr/>
              </p:nvSpPr>
              <p:spPr bwMode="auto">
                <a:xfrm>
                  <a:off x="3893" y="1397"/>
                  <a:ext cx="570" cy="2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8" name="Object 10">
                  <a:extLst>
                    <a:ext uri="{FF2B5EF4-FFF2-40B4-BE49-F238E27FC236}">
                      <a16:creationId xmlns:a16="http://schemas.microsoft.com/office/drawing/2014/main" id="{A39A80D4-EDF2-4163-B555-6B3BE015B9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93" y="1397"/>
                  <a:ext cx="570" cy="25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6">
              <a:extLst>
                <a:ext uri="{FF2B5EF4-FFF2-40B4-BE49-F238E27FC236}">
                  <a16:creationId xmlns:a16="http://schemas.microsoft.com/office/drawing/2014/main" id="{2A473BB4-9FF5-43B7-9D3A-7B56386D2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1392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都成立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30" name="Text Box 6">
              <a:extLst>
                <a:ext uri="{FF2B5EF4-FFF2-40B4-BE49-F238E27FC236}">
                  <a16:creationId xmlns:a16="http://schemas.microsoft.com/office/drawing/2014/main" id="{A0840C92-5259-4374-A6A7-63ECB8685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5" y="1674"/>
              <a:ext cx="245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那么称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zh-CN" altLang="en-US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rgbClr val="C00000"/>
                  </a:solidFill>
                </a:rPr>
                <a:t>有上界，</a:t>
              </a:r>
              <a:r>
                <a:rPr lang="zh-CN" altLang="en-US" sz="2400" dirty="0">
                  <a:solidFill>
                    <a:schemeClr val="tx1"/>
                  </a:solidFill>
                </a:rPr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1" name="组合 127035">
            <a:extLst>
              <a:ext uri="{FF2B5EF4-FFF2-40B4-BE49-F238E27FC236}">
                <a16:creationId xmlns:a16="http://schemas.microsoft.com/office/drawing/2014/main" id="{9D03DC36-604E-453E-B602-2667AE71E684}"/>
              </a:ext>
            </a:extLst>
          </p:cNvPr>
          <p:cNvGrpSpPr>
            <a:grpSpLocks/>
          </p:cNvGrpSpPr>
          <p:nvPr/>
        </p:nvGrpSpPr>
        <p:grpSpPr bwMode="auto">
          <a:xfrm>
            <a:off x="4842213" y="2372287"/>
            <a:ext cx="5011736" cy="428626"/>
            <a:chOff x="747" y="1990"/>
            <a:chExt cx="3157" cy="270"/>
          </a:xfrm>
        </p:grpSpPr>
        <p:sp>
          <p:nvSpPr>
            <p:cNvPr id="32" name="Text Box 6">
              <a:extLst>
                <a:ext uri="{FF2B5EF4-FFF2-40B4-BE49-F238E27FC236}">
                  <a16:creationId xmlns:a16="http://schemas.microsoft.com/office/drawing/2014/main" id="{4F3BE119-DCA1-40F4-A7DB-9EE42A05F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1" y="2027"/>
              <a:ext cx="28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称为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的</a:t>
              </a:r>
              <a:r>
                <a:rPr lang="zh-CN" altLang="en-US" sz="2400" dirty="0">
                  <a:solidFill>
                    <a:srgbClr val="C00000"/>
                  </a:solidFill>
                </a:rPr>
                <a:t>一个上界</a:t>
              </a:r>
              <a:endParaRPr lang="en-US" altLang="zh-CN" sz="2400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10">
                  <a:extLst>
                    <a:ext uri="{FF2B5EF4-FFF2-40B4-BE49-F238E27FC236}">
                      <a16:creationId xmlns:a16="http://schemas.microsoft.com/office/drawing/2014/main" id="{4DE30C7C-7217-4A59-92B0-D3003B67B0B4}"/>
                    </a:ext>
                  </a:extLst>
                </p:cNvPr>
                <p:cNvSpPr txBox="1"/>
                <p:nvPr/>
              </p:nvSpPr>
              <p:spPr bwMode="auto">
                <a:xfrm>
                  <a:off x="747" y="1990"/>
                  <a:ext cx="239" cy="2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3" name="Object 10">
                  <a:extLst>
                    <a:ext uri="{FF2B5EF4-FFF2-40B4-BE49-F238E27FC236}">
                      <a16:creationId xmlns:a16="http://schemas.microsoft.com/office/drawing/2014/main" id="{4DE30C7C-7217-4A59-92B0-D3003B67B0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7" y="1990"/>
                  <a:ext cx="239" cy="259"/>
                </a:xfrm>
                <a:prstGeom prst="rect">
                  <a:avLst/>
                </a:prstGeom>
                <a:blipFill>
                  <a:blip r:embed="rId6"/>
                  <a:stretch>
                    <a:fillRect l="-3175" r="-39683" b="-1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任意多边形 127027">
            <a:extLst>
              <a:ext uri="{FF2B5EF4-FFF2-40B4-BE49-F238E27FC236}">
                <a16:creationId xmlns:a16="http://schemas.microsoft.com/office/drawing/2014/main" id="{5D6524AE-F062-4810-ADFF-D7C4E99EF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2447" y="1718178"/>
            <a:ext cx="1077912" cy="495300"/>
          </a:xfrm>
          <a:custGeom>
            <a:avLst/>
            <a:gdLst>
              <a:gd name="T0" fmla="*/ 0 w 616"/>
              <a:gd name="T1" fmla="*/ 312 h 312"/>
              <a:gd name="T2" fmla="*/ 56 w 616"/>
              <a:gd name="T3" fmla="*/ 112 h 312"/>
              <a:gd name="T4" fmla="*/ 163 w 616"/>
              <a:gd name="T5" fmla="*/ 23 h 312"/>
              <a:gd name="T6" fmla="*/ 390 w 616"/>
              <a:gd name="T7" fmla="*/ 250 h 312"/>
              <a:gd name="T8" fmla="*/ 488 w 616"/>
              <a:gd name="T9" fmla="*/ 96 h 312"/>
              <a:gd name="T10" fmla="*/ 536 w 616"/>
              <a:gd name="T11" fmla="*/ 80 h 312"/>
              <a:gd name="T12" fmla="*/ 592 w 616"/>
              <a:gd name="T13" fmla="*/ 144 h 312"/>
              <a:gd name="T14" fmla="*/ 616 w 616"/>
              <a:gd name="T15" fmla="*/ 27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16" h="312">
                <a:moveTo>
                  <a:pt x="0" y="312"/>
                </a:moveTo>
                <a:cubicBezTo>
                  <a:pt x="9" y="279"/>
                  <a:pt x="29" y="160"/>
                  <a:pt x="56" y="112"/>
                </a:cubicBezTo>
                <a:cubicBezTo>
                  <a:pt x="83" y="64"/>
                  <a:pt x="107" y="0"/>
                  <a:pt x="163" y="23"/>
                </a:cubicBezTo>
                <a:cubicBezTo>
                  <a:pt x="219" y="46"/>
                  <a:pt x="336" y="238"/>
                  <a:pt x="390" y="250"/>
                </a:cubicBezTo>
                <a:cubicBezTo>
                  <a:pt x="444" y="262"/>
                  <a:pt x="464" y="124"/>
                  <a:pt x="488" y="96"/>
                </a:cubicBezTo>
                <a:cubicBezTo>
                  <a:pt x="512" y="68"/>
                  <a:pt x="519" y="72"/>
                  <a:pt x="536" y="80"/>
                </a:cubicBezTo>
                <a:cubicBezTo>
                  <a:pt x="553" y="88"/>
                  <a:pt x="579" y="112"/>
                  <a:pt x="592" y="144"/>
                </a:cubicBezTo>
                <a:cubicBezTo>
                  <a:pt x="605" y="176"/>
                  <a:pt x="611" y="245"/>
                  <a:pt x="616" y="272"/>
                </a:cubicBez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直接连接符 127029">
            <a:extLst>
              <a:ext uri="{FF2B5EF4-FFF2-40B4-BE49-F238E27FC236}">
                <a16:creationId xmlns:a16="http://schemas.microsoft.com/office/drawing/2014/main" id="{CB0371E3-C26B-4F2E-B198-96F9432C2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2447" y="1637215"/>
            <a:ext cx="1079500" cy="0"/>
          </a:xfrm>
          <a:prstGeom prst="line">
            <a:avLst/>
          </a:prstGeom>
          <a:noFill/>
          <a:ln w="28575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" name="组合 127036">
            <a:extLst>
              <a:ext uri="{FF2B5EF4-FFF2-40B4-BE49-F238E27FC236}">
                <a16:creationId xmlns:a16="http://schemas.microsoft.com/office/drawing/2014/main" id="{3E71DAF4-28E4-48D4-BD46-1F04C58780A1}"/>
              </a:ext>
            </a:extLst>
          </p:cNvPr>
          <p:cNvGrpSpPr>
            <a:grpSpLocks/>
          </p:cNvGrpSpPr>
          <p:nvPr/>
        </p:nvGrpSpPr>
        <p:grpSpPr bwMode="auto">
          <a:xfrm>
            <a:off x="9520649" y="1086353"/>
            <a:ext cx="1982788" cy="1703387"/>
            <a:chOff x="3969" y="1677"/>
            <a:chExt cx="1249" cy="1073"/>
          </a:xfrm>
        </p:grpSpPr>
        <p:sp>
          <p:nvSpPr>
            <p:cNvPr id="37" name="直接连接符 127026">
              <a:extLst>
                <a:ext uri="{FF2B5EF4-FFF2-40B4-BE49-F238E27FC236}">
                  <a16:creationId xmlns:a16="http://schemas.microsoft.com/office/drawing/2014/main" id="{DB86AC6E-2C16-48D4-93FE-FC755BFF93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752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直接连接符 127028">
              <a:extLst>
                <a:ext uri="{FF2B5EF4-FFF2-40B4-BE49-F238E27FC236}">
                  <a16:creationId xmlns:a16="http://schemas.microsoft.com/office/drawing/2014/main" id="{C75DAC52-0E7E-4430-BE9B-DEE6680B3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296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6">
              <a:extLst>
                <a:ext uri="{FF2B5EF4-FFF2-40B4-BE49-F238E27FC236}">
                  <a16:creationId xmlns:a16="http://schemas.microsoft.com/office/drawing/2014/main" id="{038A18A8-DAC6-4FC0-8270-C4EC67F72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" y="2251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D2E74164-0E26-4D02-9404-EBCE8FDC8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" y="2224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o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41" name="Text Box 6">
              <a:extLst>
                <a:ext uri="{FF2B5EF4-FFF2-40B4-BE49-F238E27FC236}">
                  <a16:creationId xmlns:a16="http://schemas.microsoft.com/office/drawing/2014/main" id="{7E0BDBEF-B25C-4F75-9726-BD54D993D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1677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 Box 6">
            <a:extLst>
              <a:ext uri="{FF2B5EF4-FFF2-40B4-BE49-F238E27FC236}">
                <a16:creationId xmlns:a16="http://schemas.microsoft.com/office/drawing/2014/main" id="{BDFD33F7-69AA-40C2-80C3-C69DD27D7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2932640"/>
            <a:ext cx="51449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类似可以定义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上</a:t>
            </a:r>
            <a:r>
              <a:rPr lang="zh-CN" altLang="en-US" sz="2400" dirty="0">
                <a:solidFill>
                  <a:srgbClr val="C00000"/>
                </a:solidFill>
              </a:rPr>
              <a:t>有下界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grpSp>
        <p:nvGrpSpPr>
          <p:cNvPr id="59" name="组合 127034">
            <a:extLst>
              <a:ext uri="{FF2B5EF4-FFF2-40B4-BE49-F238E27FC236}">
                <a16:creationId xmlns:a16="http://schemas.microsoft.com/office/drawing/2014/main" id="{359EFB46-660E-4582-B319-153DE7377001}"/>
              </a:ext>
            </a:extLst>
          </p:cNvPr>
          <p:cNvGrpSpPr>
            <a:grpSpLocks/>
          </p:cNvGrpSpPr>
          <p:nvPr/>
        </p:nvGrpSpPr>
        <p:grpSpPr bwMode="auto">
          <a:xfrm>
            <a:off x="479391" y="3353019"/>
            <a:ext cx="7745821" cy="931493"/>
            <a:chOff x="639" y="1367"/>
            <a:chExt cx="4425" cy="508"/>
          </a:xfrm>
        </p:grpSpPr>
        <p:sp>
          <p:nvSpPr>
            <p:cNvPr id="63" name="Text Box 8">
              <a:extLst>
                <a:ext uri="{FF2B5EF4-FFF2-40B4-BE49-F238E27FC236}">
                  <a16:creationId xmlns:a16="http://schemas.microsoft.com/office/drawing/2014/main" id="{C7A498AD-CC40-46F0-975F-70D935AEA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" y="1397"/>
              <a:ext cx="12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chemeClr val="tx1"/>
                  </a:solidFill>
                </a:rPr>
                <a:t> 如果存在数</a:t>
              </a:r>
            </a:p>
          </p:txBody>
        </p:sp>
        <p:sp>
          <p:nvSpPr>
            <p:cNvPr id="64" name="Rectangle 6">
              <a:extLst>
                <a:ext uri="{FF2B5EF4-FFF2-40B4-BE49-F238E27FC236}">
                  <a16:creationId xmlns:a16="http://schemas.microsoft.com/office/drawing/2014/main" id="{7D84EC99-83F9-46BE-B09F-D5A2BAA95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1413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使得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Object 10">
                  <a:extLst>
                    <a:ext uri="{FF2B5EF4-FFF2-40B4-BE49-F238E27FC236}">
                      <a16:creationId xmlns:a16="http://schemas.microsoft.com/office/drawing/2014/main" id="{408BEAED-9F3F-47FB-A778-8075686AF724}"/>
                    </a:ext>
                  </a:extLst>
                </p:cNvPr>
                <p:cNvSpPr txBox="1"/>
                <p:nvPr/>
              </p:nvSpPr>
              <p:spPr bwMode="auto">
                <a:xfrm>
                  <a:off x="1700" y="1367"/>
                  <a:ext cx="314" cy="25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65" name="Object 10">
                  <a:extLst>
                    <a:ext uri="{FF2B5EF4-FFF2-40B4-BE49-F238E27FC236}">
                      <a16:creationId xmlns:a16="http://schemas.microsoft.com/office/drawing/2014/main" id="{408BEAED-9F3F-47FB-A778-8075686AF7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0" y="1367"/>
                  <a:ext cx="314" cy="258"/>
                </a:xfrm>
                <a:prstGeom prst="rect">
                  <a:avLst/>
                </a:prstGeom>
                <a:blipFill>
                  <a:blip r:embed="rId7"/>
                  <a:stretch>
                    <a:fillRect r="-888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10">
                  <a:extLst>
                    <a:ext uri="{FF2B5EF4-FFF2-40B4-BE49-F238E27FC236}">
                      <a16:creationId xmlns:a16="http://schemas.microsoft.com/office/drawing/2014/main" id="{16CFB01C-5EF0-4F38-BEC5-30AB165A7C3F}"/>
                    </a:ext>
                  </a:extLst>
                </p:cNvPr>
                <p:cNvSpPr txBox="1"/>
                <p:nvPr/>
              </p:nvSpPr>
              <p:spPr bwMode="auto">
                <a:xfrm>
                  <a:off x="2446" y="1388"/>
                  <a:ext cx="1154" cy="3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≥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6" name="Object 10">
                  <a:extLst>
                    <a:ext uri="{FF2B5EF4-FFF2-40B4-BE49-F238E27FC236}">
                      <a16:creationId xmlns:a16="http://schemas.microsoft.com/office/drawing/2014/main" id="{16CFB01C-5EF0-4F38-BEC5-30AB165A7C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6" y="1388"/>
                  <a:ext cx="1154" cy="380"/>
                </a:xfrm>
                <a:prstGeom prst="rect">
                  <a:avLst/>
                </a:prstGeom>
                <a:blipFill>
                  <a:blip r:embed="rId8"/>
                  <a:stretch>
                    <a:fillRect l="-27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Rectangle 6">
              <a:extLst>
                <a:ext uri="{FF2B5EF4-FFF2-40B4-BE49-F238E27FC236}">
                  <a16:creationId xmlns:a16="http://schemas.microsoft.com/office/drawing/2014/main" id="{C89E99C6-7C29-46E3-A707-C6BD66997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411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对任一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10">
                  <a:extLst>
                    <a:ext uri="{FF2B5EF4-FFF2-40B4-BE49-F238E27FC236}">
                      <a16:creationId xmlns:a16="http://schemas.microsoft.com/office/drawing/2014/main" id="{63894A6D-61AF-41B8-BF5D-1837FA83C3A8}"/>
                    </a:ext>
                  </a:extLst>
                </p:cNvPr>
                <p:cNvSpPr txBox="1"/>
                <p:nvPr/>
              </p:nvSpPr>
              <p:spPr bwMode="auto">
                <a:xfrm>
                  <a:off x="3893" y="1397"/>
                  <a:ext cx="570" cy="2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8" name="Object 10">
                  <a:extLst>
                    <a:ext uri="{FF2B5EF4-FFF2-40B4-BE49-F238E27FC236}">
                      <a16:creationId xmlns:a16="http://schemas.microsoft.com/office/drawing/2014/main" id="{63894A6D-61AF-41B8-BF5D-1837FA83C3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93" y="1397"/>
                  <a:ext cx="570" cy="25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">
              <a:extLst>
                <a:ext uri="{FF2B5EF4-FFF2-40B4-BE49-F238E27FC236}">
                  <a16:creationId xmlns:a16="http://schemas.microsoft.com/office/drawing/2014/main" id="{69AC7213-E231-45A3-88EE-E720A042B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4" y="1392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都成立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A52DFE68-C763-4367-9127-B210CCDD7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5" y="1674"/>
              <a:ext cx="245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那么称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zh-CN" altLang="en-US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rgbClr val="C00000"/>
                  </a:solidFill>
                </a:rPr>
                <a:t>有下界，</a:t>
              </a:r>
              <a:r>
                <a:rPr lang="zh-CN" altLang="en-US" sz="2400" dirty="0">
                  <a:solidFill>
                    <a:schemeClr val="tx1"/>
                  </a:solidFill>
                </a:rPr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1" name="组合 127035">
            <a:extLst>
              <a:ext uri="{FF2B5EF4-FFF2-40B4-BE49-F238E27FC236}">
                <a16:creationId xmlns:a16="http://schemas.microsoft.com/office/drawing/2014/main" id="{6D2BCE38-B93E-4CC1-9F03-D8F57134C65A}"/>
              </a:ext>
            </a:extLst>
          </p:cNvPr>
          <p:cNvGrpSpPr>
            <a:grpSpLocks/>
          </p:cNvGrpSpPr>
          <p:nvPr/>
        </p:nvGrpSpPr>
        <p:grpSpPr bwMode="auto">
          <a:xfrm>
            <a:off x="4880480" y="3883507"/>
            <a:ext cx="5011736" cy="428626"/>
            <a:chOff x="747" y="1990"/>
            <a:chExt cx="3157" cy="270"/>
          </a:xfrm>
        </p:grpSpPr>
        <p:sp>
          <p:nvSpPr>
            <p:cNvPr id="72" name="Text Box 6">
              <a:extLst>
                <a:ext uri="{FF2B5EF4-FFF2-40B4-BE49-F238E27FC236}">
                  <a16:creationId xmlns:a16="http://schemas.microsoft.com/office/drawing/2014/main" id="{CE58AD35-D02F-4619-BB6C-0BEF87EF9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1" y="2027"/>
              <a:ext cx="28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称为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的</a:t>
              </a:r>
              <a:r>
                <a:rPr lang="zh-CN" altLang="en-US" sz="2400" dirty="0">
                  <a:solidFill>
                    <a:srgbClr val="C00000"/>
                  </a:solidFill>
                </a:rPr>
                <a:t>一个下界</a:t>
              </a:r>
              <a:endParaRPr lang="en-US" altLang="zh-CN" sz="2400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Object 10">
                  <a:extLst>
                    <a:ext uri="{FF2B5EF4-FFF2-40B4-BE49-F238E27FC236}">
                      <a16:creationId xmlns:a16="http://schemas.microsoft.com/office/drawing/2014/main" id="{70F8B1E6-0456-4E06-845E-7AD5AABAF478}"/>
                    </a:ext>
                  </a:extLst>
                </p:cNvPr>
                <p:cNvSpPr txBox="1"/>
                <p:nvPr/>
              </p:nvSpPr>
              <p:spPr bwMode="auto">
                <a:xfrm>
                  <a:off x="747" y="1990"/>
                  <a:ext cx="239" cy="2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73" name="Object 10">
                  <a:extLst>
                    <a:ext uri="{FF2B5EF4-FFF2-40B4-BE49-F238E27FC236}">
                      <a16:creationId xmlns:a16="http://schemas.microsoft.com/office/drawing/2014/main" id="{70F8B1E6-0456-4E06-845E-7AD5AABAF4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7" y="1990"/>
                  <a:ext cx="239" cy="259"/>
                </a:xfrm>
                <a:prstGeom prst="rect">
                  <a:avLst/>
                </a:prstGeom>
                <a:blipFill>
                  <a:blip r:embed="rId10"/>
                  <a:stretch>
                    <a:fillRect l="-4839" r="-41935" b="-147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D69E12-A3EB-477D-A4AC-FF214A93B500}"/>
              </a:ext>
            </a:extLst>
          </p:cNvPr>
          <p:cNvGrpSpPr/>
          <p:nvPr/>
        </p:nvGrpSpPr>
        <p:grpSpPr>
          <a:xfrm>
            <a:off x="9734670" y="2962291"/>
            <a:ext cx="2038121" cy="1685438"/>
            <a:chOff x="9569294" y="2962291"/>
            <a:chExt cx="2038121" cy="1685438"/>
          </a:xfrm>
        </p:grpSpPr>
        <p:sp>
          <p:nvSpPr>
            <p:cNvPr id="74" name="直接连接符 129050">
              <a:extLst>
                <a:ext uri="{FF2B5EF4-FFF2-40B4-BE49-F238E27FC236}">
                  <a16:creationId xmlns:a16="http://schemas.microsoft.com/office/drawing/2014/main" id="{6BA3E653-DCC1-4382-A4F0-2E0B1FFF0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6994" y="3063404"/>
              <a:ext cx="0" cy="158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任意多边形 129051">
              <a:extLst>
                <a:ext uri="{FF2B5EF4-FFF2-40B4-BE49-F238E27FC236}">
                  <a16:creationId xmlns:a16="http://schemas.microsoft.com/office/drawing/2014/main" id="{D19783BC-C116-4538-91B6-4594201A72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0002681" y="3784129"/>
              <a:ext cx="1077913" cy="647700"/>
            </a:xfrm>
            <a:custGeom>
              <a:avLst/>
              <a:gdLst>
                <a:gd name="T0" fmla="*/ 0 w 616"/>
                <a:gd name="T1" fmla="*/ 312 h 312"/>
                <a:gd name="T2" fmla="*/ 56 w 616"/>
                <a:gd name="T3" fmla="*/ 112 h 312"/>
                <a:gd name="T4" fmla="*/ 163 w 616"/>
                <a:gd name="T5" fmla="*/ 23 h 312"/>
                <a:gd name="T6" fmla="*/ 390 w 616"/>
                <a:gd name="T7" fmla="*/ 250 h 312"/>
                <a:gd name="T8" fmla="*/ 488 w 616"/>
                <a:gd name="T9" fmla="*/ 96 h 312"/>
                <a:gd name="T10" fmla="*/ 536 w 616"/>
                <a:gd name="T11" fmla="*/ 80 h 312"/>
                <a:gd name="T12" fmla="*/ 592 w 616"/>
                <a:gd name="T13" fmla="*/ 144 h 312"/>
                <a:gd name="T14" fmla="*/ 616 w 616"/>
                <a:gd name="T15" fmla="*/ 27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6" h="312">
                  <a:moveTo>
                    <a:pt x="0" y="312"/>
                  </a:moveTo>
                  <a:cubicBezTo>
                    <a:pt x="9" y="279"/>
                    <a:pt x="29" y="160"/>
                    <a:pt x="56" y="112"/>
                  </a:cubicBezTo>
                  <a:cubicBezTo>
                    <a:pt x="83" y="64"/>
                    <a:pt x="107" y="0"/>
                    <a:pt x="163" y="23"/>
                  </a:cubicBezTo>
                  <a:cubicBezTo>
                    <a:pt x="219" y="46"/>
                    <a:pt x="336" y="238"/>
                    <a:pt x="390" y="250"/>
                  </a:cubicBezTo>
                  <a:cubicBezTo>
                    <a:pt x="444" y="262"/>
                    <a:pt x="464" y="124"/>
                    <a:pt x="488" y="96"/>
                  </a:cubicBezTo>
                  <a:cubicBezTo>
                    <a:pt x="512" y="68"/>
                    <a:pt x="519" y="72"/>
                    <a:pt x="536" y="80"/>
                  </a:cubicBezTo>
                  <a:cubicBezTo>
                    <a:pt x="553" y="88"/>
                    <a:pt x="579" y="112"/>
                    <a:pt x="592" y="144"/>
                  </a:cubicBezTo>
                  <a:cubicBezTo>
                    <a:pt x="605" y="176"/>
                    <a:pt x="611" y="245"/>
                    <a:pt x="616" y="272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" name="直接连接符 129052">
              <a:extLst>
                <a:ext uri="{FF2B5EF4-FFF2-40B4-BE49-F238E27FC236}">
                  <a16:creationId xmlns:a16="http://schemas.microsoft.com/office/drawing/2014/main" id="{A081F43D-751A-4CCA-8618-A8A1CD93B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9294" y="3927004"/>
              <a:ext cx="194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直接连接符 129053">
              <a:extLst>
                <a:ext uri="{FF2B5EF4-FFF2-40B4-BE49-F238E27FC236}">
                  <a16:creationId xmlns:a16="http://schemas.microsoft.com/office/drawing/2014/main" id="{84C98949-286F-426D-9F94-876D919FB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01094" y="4503267"/>
              <a:ext cx="1079500" cy="0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6">
              <a:extLst>
                <a:ext uri="{FF2B5EF4-FFF2-40B4-BE49-F238E27FC236}">
                  <a16:creationId xmlns:a16="http://schemas.microsoft.com/office/drawing/2014/main" id="{A1E06BAE-16BC-49FD-8AFB-EE38C368B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6019" y="3855567"/>
              <a:ext cx="2444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rgbClr val="FFFFFF"/>
                  </a:solidFill>
                </a:rPr>
                <a:t>x</a:t>
              </a:r>
              <a:endParaRPr lang="en-US" altLang="zh-CN" sz="2400" dirty="0">
                <a:solidFill>
                  <a:srgbClr val="FFFF00"/>
                </a:solidFill>
              </a:endParaRPr>
            </a:p>
          </p:txBody>
        </p:sp>
        <p:sp>
          <p:nvSpPr>
            <p:cNvPr id="79" name="Text Box 6">
              <a:extLst>
                <a:ext uri="{FF2B5EF4-FFF2-40B4-BE49-F238E27FC236}">
                  <a16:creationId xmlns:a16="http://schemas.microsoft.com/office/drawing/2014/main" id="{DB1D9D48-2D47-4643-8161-8A8CC8950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3956" y="3812704"/>
              <a:ext cx="2444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rgbClr val="FFFFFF"/>
                  </a:solidFill>
                </a:rPr>
                <a:t>o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  <p:sp>
          <p:nvSpPr>
            <p:cNvPr id="81" name="Text Box 6">
              <a:extLst>
                <a:ext uri="{FF2B5EF4-FFF2-40B4-BE49-F238E27FC236}">
                  <a16:creationId xmlns:a16="http://schemas.microsoft.com/office/drawing/2014/main" id="{D321E01F-F271-4D14-930F-B0AFC17D3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61352" y="3929628"/>
              <a:ext cx="2460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82" name="Text Box 6">
              <a:extLst>
                <a:ext uri="{FF2B5EF4-FFF2-40B4-BE49-F238E27FC236}">
                  <a16:creationId xmlns:a16="http://schemas.microsoft.com/office/drawing/2014/main" id="{FBDF8D8E-28E0-40E6-879A-5B789809B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85523" y="2962291"/>
              <a:ext cx="2286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83" name="Text Box 28">
            <a:extLst>
              <a:ext uri="{FF2B5EF4-FFF2-40B4-BE49-F238E27FC236}">
                <a16:creationId xmlns:a16="http://schemas.microsoft.com/office/drawing/2014/main" id="{3ABC339E-4B8B-4BD4-ABE8-A6E31D3C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77" y="4408732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84" name="Text Box 6">
            <a:extLst>
              <a:ext uri="{FF2B5EF4-FFF2-40B4-BE49-F238E27FC236}">
                <a16:creationId xmlns:a16="http://schemas.microsoft.com/office/drawing/2014/main" id="{322880E9-87A2-44EB-8C47-88A587F18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4434361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pSp>
        <p:nvGrpSpPr>
          <p:cNvPr id="85" name="组合 129073">
            <a:extLst>
              <a:ext uri="{FF2B5EF4-FFF2-40B4-BE49-F238E27FC236}">
                <a16:creationId xmlns:a16="http://schemas.microsoft.com/office/drawing/2014/main" id="{A64E8F3A-F3C9-45ED-ABE6-778114BA5D4A}"/>
              </a:ext>
            </a:extLst>
          </p:cNvPr>
          <p:cNvGrpSpPr>
            <a:grpSpLocks/>
          </p:cNvGrpSpPr>
          <p:nvPr/>
        </p:nvGrpSpPr>
        <p:grpSpPr bwMode="auto">
          <a:xfrm>
            <a:off x="1954213" y="4380392"/>
            <a:ext cx="4503738" cy="411163"/>
            <a:chOff x="1470" y="2649"/>
            <a:chExt cx="2837" cy="259"/>
          </a:xfrm>
        </p:grpSpPr>
        <p:sp>
          <p:nvSpPr>
            <p:cNvPr id="86" name="Text Box 6">
              <a:extLst>
                <a:ext uri="{FF2B5EF4-FFF2-40B4-BE49-F238E27FC236}">
                  <a16:creationId xmlns:a16="http://schemas.microsoft.com/office/drawing/2014/main" id="{DD2C82EB-C185-4F0F-BF8C-F7D5E429D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0" y="2675"/>
              <a:ext cx="21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有界性的概念须明确数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bject 10">
                  <a:extLst>
                    <a:ext uri="{FF2B5EF4-FFF2-40B4-BE49-F238E27FC236}">
                      <a16:creationId xmlns:a16="http://schemas.microsoft.com/office/drawing/2014/main" id="{3916AEB8-7AB6-437A-A247-2C6917131CD7}"/>
                    </a:ext>
                  </a:extLst>
                </p:cNvPr>
                <p:cNvSpPr txBox="1"/>
                <p:nvPr/>
              </p:nvSpPr>
              <p:spPr bwMode="auto">
                <a:xfrm>
                  <a:off x="3593" y="2649"/>
                  <a:ext cx="714" cy="2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7" name="Object 10">
                  <a:extLst>
                    <a:ext uri="{FF2B5EF4-FFF2-40B4-BE49-F238E27FC236}">
                      <a16:creationId xmlns:a16="http://schemas.microsoft.com/office/drawing/2014/main" id="{3916AEB8-7AB6-437A-A247-2C6917131C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3" y="2649"/>
                  <a:ext cx="714" cy="230"/>
                </a:xfrm>
                <a:prstGeom prst="rect">
                  <a:avLst/>
                </a:prstGeom>
                <a:blipFill>
                  <a:blip r:embed="rId11"/>
                  <a:stretch>
                    <a:fillRect l="-1075" b="-22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" name="Text Box 6">
            <a:extLst>
              <a:ext uri="{FF2B5EF4-FFF2-40B4-BE49-F238E27FC236}">
                <a16:creationId xmlns:a16="http://schemas.microsoft.com/office/drawing/2014/main" id="{A5932DD4-25C3-494F-9083-0C5DAC03F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311" y="6069525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(2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89" name="Text Box 6">
            <a:extLst>
              <a:ext uri="{FF2B5EF4-FFF2-40B4-BE49-F238E27FC236}">
                <a16:creationId xmlns:a16="http://schemas.microsoft.com/office/drawing/2014/main" id="{E6AA7DD1-1529-4FCA-9772-E3D2E0365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236" y="6099687"/>
            <a:ext cx="67864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若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上有上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下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界，则上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下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界不唯一</a:t>
            </a:r>
          </a:p>
        </p:txBody>
      </p:sp>
      <p:sp>
        <p:nvSpPr>
          <p:cNvPr id="90" name="Text Box 6">
            <a:extLst>
              <a:ext uri="{FF2B5EF4-FFF2-40B4-BE49-F238E27FC236}">
                <a16:creationId xmlns:a16="http://schemas.microsoft.com/office/drawing/2014/main" id="{78CDEE99-4F3B-44BC-899D-F0AFD31F2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4912238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例：</a:t>
            </a:r>
          </a:p>
        </p:txBody>
      </p:sp>
      <p:grpSp>
        <p:nvGrpSpPr>
          <p:cNvPr id="91" name="组合 129074">
            <a:extLst>
              <a:ext uri="{FF2B5EF4-FFF2-40B4-BE49-F238E27FC236}">
                <a16:creationId xmlns:a16="http://schemas.microsoft.com/office/drawing/2014/main" id="{769EEEB0-5B63-42CE-902C-1AD6DE7FB109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4736029"/>
            <a:ext cx="5811839" cy="827088"/>
            <a:chOff x="904" y="3339"/>
            <a:chExt cx="3661" cy="5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Object 10">
                  <a:extLst>
                    <a:ext uri="{FF2B5EF4-FFF2-40B4-BE49-F238E27FC236}">
                      <a16:creationId xmlns:a16="http://schemas.microsoft.com/office/drawing/2014/main" id="{7A4AE02C-F6A3-41A9-AC6E-0F9F8FE44A2F}"/>
                    </a:ext>
                  </a:extLst>
                </p:cNvPr>
                <p:cNvSpPr txBox="1"/>
                <p:nvPr/>
              </p:nvSpPr>
              <p:spPr bwMode="auto">
                <a:xfrm>
                  <a:off x="904" y="3339"/>
                  <a:ext cx="888" cy="52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2" name="Object 10">
                  <a:extLst>
                    <a:ext uri="{FF2B5EF4-FFF2-40B4-BE49-F238E27FC236}">
                      <a16:creationId xmlns:a16="http://schemas.microsoft.com/office/drawing/2014/main" id="{7A4AE02C-F6A3-41A9-AC6E-0F9F8FE44A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04" y="3339"/>
                  <a:ext cx="888" cy="52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Text Box 6">
              <a:extLst>
                <a:ext uri="{FF2B5EF4-FFF2-40B4-BE49-F238E27FC236}">
                  <a16:creationId xmlns:a16="http://schemas.microsoft.com/office/drawing/2014/main" id="{1C770D59-8F69-4733-8E07-34AA4887E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2" y="3472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10">
                  <a:extLst>
                    <a:ext uri="{FF2B5EF4-FFF2-40B4-BE49-F238E27FC236}">
                      <a16:creationId xmlns:a16="http://schemas.microsoft.com/office/drawing/2014/main" id="{9876DB56-0C51-4DB9-8E4D-D6CEF0017B59}"/>
                    </a:ext>
                  </a:extLst>
                </p:cNvPr>
                <p:cNvSpPr txBox="1"/>
                <p:nvPr/>
              </p:nvSpPr>
              <p:spPr bwMode="auto">
                <a:xfrm>
                  <a:off x="1948" y="3456"/>
                  <a:ext cx="418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4" name="Object 10">
                  <a:extLst>
                    <a:ext uri="{FF2B5EF4-FFF2-40B4-BE49-F238E27FC236}">
                      <a16:creationId xmlns:a16="http://schemas.microsoft.com/office/drawing/2014/main" id="{9876DB56-0C51-4DB9-8E4D-D6CEF0017B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8" y="3456"/>
                  <a:ext cx="418" cy="244"/>
                </a:xfrm>
                <a:prstGeom prst="rect">
                  <a:avLst/>
                </a:prstGeom>
                <a:blipFill>
                  <a:blip r:embed="rId13"/>
                  <a:stretch>
                    <a:fillRect l="-7339" r="-61468" b="-412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Text Box 6">
              <a:extLst>
                <a:ext uri="{FF2B5EF4-FFF2-40B4-BE49-F238E27FC236}">
                  <a16:creationId xmlns:a16="http://schemas.microsoft.com/office/drawing/2014/main" id="{CAEDAB49-A9D1-4DD3-8B34-8157F0213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8" y="3486"/>
              <a:ext cx="19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内有下界，但没有上界</a:t>
              </a:r>
            </a:p>
          </p:txBody>
        </p:sp>
      </p:grpSp>
      <p:grpSp>
        <p:nvGrpSpPr>
          <p:cNvPr id="96" name="组合 129075">
            <a:extLst>
              <a:ext uri="{FF2B5EF4-FFF2-40B4-BE49-F238E27FC236}">
                <a16:creationId xmlns:a16="http://schemas.microsoft.com/office/drawing/2014/main" id="{BB66030D-1DA5-4DEE-90EC-A700C063E233}"/>
              </a:ext>
            </a:extLst>
          </p:cNvPr>
          <p:cNvGrpSpPr>
            <a:grpSpLocks/>
          </p:cNvGrpSpPr>
          <p:nvPr/>
        </p:nvGrpSpPr>
        <p:grpSpPr bwMode="auto">
          <a:xfrm>
            <a:off x="2792751" y="5484533"/>
            <a:ext cx="4478336" cy="390525"/>
            <a:chOff x="1733" y="3797"/>
            <a:chExt cx="2821" cy="246"/>
          </a:xfrm>
        </p:grpSpPr>
        <p:sp>
          <p:nvSpPr>
            <p:cNvPr id="97" name="Text Box 6">
              <a:extLst>
                <a:ext uri="{FF2B5EF4-FFF2-40B4-BE49-F238E27FC236}">
                  <a16:creationId xmlns:a16="http://schemas.microsoft.com/office/drawing/2014/main" id="{7FFDCD6E-79F0-4734-A900-011F1341B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381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Object 10">
                  <a:extLst>
                    <a:ext uri="{FF2B5EF4-FFF2-40B4-BE49-F238E27FC236}">
                      <a16:creationId xmlns:a16="http://schemas.microsoft.com/office/drawing/2014/main" id="{7D627C53-E9CE-43B2-914A-9C56AB158FBE}"/>
                    </a:ext>
                  </a:extLst>
                </p:cNvPr>
                <p:cNvSpPr txBox="1"/>
                <p:nvPr/>
              </p:nvSpPr>
              <p:spPr bwMode="auto">
                <a:xfrm>
                  <a:off x="1926" y="3797"/>
                  <a:ext cx="418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8" name="Object 10">
                  <a:extLst>
                    <a:ext uri="{FF2B5EF4-FFF2-40B4-BE49-F238E27FC236}">
                      <a16:creationId xmlns:a16="http://schemas.microsoft.com/office/drawing/2014/main" id="{7D627C53-E9CE-43B2-914A-9C56AB158F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6" y="3797"/>
                  <a:ext cx="418" cy="244"/>
                </a:xfrm>
                <a:prstGeom prst="rect">
                  <a:avLst/>
                </a:prstGeom>
                <a:blipFill>
                  <a:blip r:embed="rId14"/>
                  <a:stretch>
                    <a:fillRect l="-7339" r="-61468" b="-3906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Text Box 6">
              <a:extLst>
                <a:ext uri="{FF2B5EF4-FFF2-40B4-BE49-F238E27FC236}">
                  <a16:creationId xmlns:a16="http://schemas.microsoft.com/office/drawing/2014/main" id="{6C6170CF-ADDC-4F4D-BE77-AD7B6533C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7" y="3810"/>
              <a:ext cx="19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内既有下界，也有上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560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2" grpId="0"/>
      <p:bldP spid="83" grpId="0"/>
      <p:bldP spid="84" grpId="0"/>
      <p:bldP spid="88" grpId="0"/>
      <p:bldP spid="89" grpId="0"/>
      <p:bldP spid="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18" name="Text Box 28">
            <a:extLst>
              <a:ext uri="{FF2B5EF4-FFF2-40B4-BE49-F238E27FC236}">
                <a16:creationId xmlns:a16="http://schemas.microsoft.com/office/drawing/2014/main" id="{EED0A242-E6D4-444C-88C3-446D9CA8F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24" y="765895"/>
            <a:ext cx="27853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1</a:t>
            </a:r>
            <a:r>
              <a:rPr lang="zh-CN" altLang="en-US" dirty="0">
                <a:solidFill>
                  <a:srgbClr val="C00000"/>
                </a:solidFill>
              </a:rPr>
              <a:t>．函数的有界性</a:t>
            </a:r>
          </a:p>
        </p:txBody>
      </p:sp>
      <p:sp>
        <p:nvSpPr>
          <p:cNvPr id="101" name="Text Box 28">
            <a:extLst>
              <a:ext uri="{FF2B5EF4-FFF2-40B4-BE49-F238E27FC236}">
                <a16:creationId xmlns:a16="http://schemas.microsoft.com/office/drawing/2014/main" id="{619AA54D-4568-4DE4-93EC-BA080C871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71" y="4599619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102" name="Text Box 6">
            <a:extLst>
              <a:ext uri="{FF2B5EF4-FFF2-40B4-BE49-F238E27FC236}">
                <a16:creationId xmlns:a16="http://schemas.microsoft.com/office/drawing/2014/main" id="{709CABA2-2B78-44C2-93A4-89E17184D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603255"/>
            <a:ext cx="2990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上有界</a:t>
            </a:r>
          </a:p>
        </p:txBody>
      </p:sp>
      <p:sp>
        <p:nvSpPr>
          <p:cNvPr id="103" name="Text Box 6">
            <a:extLst>
              <a:ext uri="{FF2B5EF4-FFF2-40B4-BE49-F238E27FC236}">
                <a16:creationId xmlns:a16="http://schemas.microsoft.com/office/drawing/2014/main" id="{311EC3A1-72FE-4F18-ABE4-2E750F456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5585669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例：</a:t>
            </a:r>
          </a:p>
        </p:txBody>
      </p:sp>
      <p:grpSp>
        <p:nvGrpSpPr>
          <p:cNvPr id="104" name="组合 131145">
            <a:extLst>
              <a:ext uri="{FF2B5EF4-FFF2-40B4-BE49-F238E27FC236}">
                <a16:creationId xmlns:a16="http://schemas.microsoft.com/office/drawing/2014/main" id="{35813610-455B-4B23-9A47-A090A59FB380}"/>
              </a:ext>
            </a:extLst>
          </p:cNvPr>
          <p:cNvGrpSpPr>
            <a:grpSpLocks/>
          </p:cNvGrpSpPr>
          <p:nvPr/>
        </p:nvGrpSpPr>
        <p:grpSpPr bwMode="auto">
          <a:xfrm>
            <a:off x="6187769" y="5382163"/>
            <a:ext cx="4048126" cy="989013"/>
            <a:chOff x="3316" y="3646"/>
            <a:chExt cx="2550" cy="6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Object 10">
                  <a:extLst>
                    <a:ext uri="{FF2B5EF4-FFF2-40B4-BE49-F238E27FC236}">
                      <a16:creationId xmlns:a16="http://schemas.microsoft.com/office/drawing/2014/main" id="{DCC83306-4C7D-406B-867E-CBDB4271096E}"/>
                    </a:ext>
                  </a:extLst>
                </p:cNvPr>
                <p:cNvSpPr txBox="1"/>
                <p:nvPr/>
              </p:nvSpPr>
              <p:spPr bwMode="auto">
                <a:xfrm>
                  <a:off x="3316" y="3646"/>
                  <a:ext cx="989" cy="62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5" name="Object 10">
                  <a:extLst>
                    <a:ext uri="{FF2B5EF4-FFF2-40B4-BE49-F238E27FC236}">
                      <a16:creationId xmlns:a16="http://schemas.microsoft.com/office/drawing/2014/main" id="{DCC83306-4C7D-406B-867E-CBDB427109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6" y="3646"/>
                  <a:ext cx="989" cy="62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6" name="Text Box 6">
              <a:extLst>
                <a:ext uri="{FF2B5EF4-FFF2-40B4-BE49-F238E27FC236}">
                  <a16:creationId xmlns:a16="http://schemas.microsoft.com/office/drawing/2014/main" id="{E2ABB755-8079-416A-A065-8679D3E4E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9" y="375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Object 10">
                  <a:extLst>
                    <a:ext uri="{FF2B5EF4-FFF2-40B4-BE49-F238E27FC236}">
                      <a16:creationId xmlns:a16="http://schemas.microsoft.com/office/drawing/2014/main" id="{A22D026F-1A36-4A4C-A5E7-4DBAF5B94546}"/>
                    </a:ext>
                  </a:extLst>
                </p:cNvPr>
                <p:cNvSpPr txBox="1"/>
                <p:nvPr/>
              </p:nvSpPr>
              <p:spPr bwMode="auto">
                <a:xfrm>
                  <a:off x="4449" y="3715"/>
                  <a:ext cx="676" cy="29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107" name="Object 10">
                  <a:extLst>
                    <a:ext uri="{FF2B5EF4-FFF2-40B4-BE49-F238E27FC236}">
                      <a16:creationId xmlns:a16="http://schemas.microsoft.com/office/drawing/2014/main" id="{A22D026F-1A36-4A4C-A5E7-4DBAF5B945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9" y="3715"/>
                  <a:ext cx="676" cy="29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8" name="Text Box 6">
              <a:extLst>
                <a:ext uri="{FF2B5EF4-FFF2-40B4-BE49-F238E27FC236}">
                  <a16:creationId xmlns:a16="http://schemas.microsoft.com/office/drawing/2014/main" id="{52D59673-C79D-4FB0-8B3B-88A05B029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6" y="3794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内无界</a:t>
              </a:r>
            </a:p>
          </p:txBody>
        </p:sp>
      </p:grpSp>
      <p:grpSp>
        <p:nvGrpSpPr>
          <p:cNvPr id="109" name="组合 131114">
            <a:extLst>
              <a:ext uri="{FF2B5EF4-FFF2-40B4-BE49-F238E27FC236}">
                <a16:creationId xmlns:a16="http://schemas.microsoft.com/office/drawing/2014/main" id="{F583486F-23B3-4536-A291-D9BEC199AA34}"/>
              </a:ext>
            </a:extLst>
          </p:cNvPr>
          <p:cNvGrpSpPr>
            <a:grpSpLocks/>
          </p:cNvGrpSpPr>
          <p:nvPr/>
        </p:nvGrpSpPr>
        <p:grpSpPr bwMode="auto">
          <a:xfrm>
            <a:off x="690255" y="1943336"/>
            <a:ext cx="7708901" cy="1033464"/>
            <a:chOff x="657" y="2776"/>
            <a:chExt cx="4856" cy="651"/>
          </a:xfrm>
        </p:grpSpPr>
        <p:sp>
          <p:nvSpPr>
            <p:cNvPr id="110" name="Text Box 8">
              <a:extLst>
                <a:ext uri="{FF2B5EF4-FFF2-40B4-BE49-F238E27FC236}">
                  <a16:creationId xmlns:a16="http://schemas.microsoft.com/office/drawing/2014/main" id="{F4A2D893-EA3B-4847-ADCB-DE7CD14E5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817"/>
              <a:ext cx="14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chemeClr val="tx1"/>
                  </a:solidFill>
                </a:rPr>
                <a:t> 如果存在正数</a:t>
              </a:r>
            </a:p>
          </p:txBody>
        </p:sp>
        <p:sp>
          <p:nvSpPr>
            <p:cNvPr id="111" name="Rectangle 6">
              <a:extLst>
                <a:ext uri="{FF2B5EF4-FFF2-40B4-BE49-F238E27FC236}">
                  <a16:creationId xmlns:a16="http://schemas.microsoft.com/office/drawing/2014/main" id="{3C78711B-E80E-4B79-AE08-0D5EE1C5F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812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使得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Object 10">
                  <a:extLst>
                    <a:ext uri="{FF2B5EF4-FFF2-40B4-BE49-F238E27FC236}">
                      <a16:creationId xmlns:a16="http://schemas.microsoft.com/office/drawing/2014/main" id="{47FC3E26-4028-4F89-B8CD-FCA35CCFF06C}"/>
                    </a:ext>
                  </a:extLst>
                </p:cNvPr>
                <p:cNvSpPr txBox="1"/>
                <p:nvPr/>
              </p:nvSpPr>
              <p:spPr bwMode="auto">
                <a:xfrm>
                  <a:off x="1968" y="2810"/>
                  <a:ext cx="284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2" name="Object 10">
                  <a:extLst>
                    <a:ext uri="{FF2B5EF4-FFF2-40B4-BE49-F238E27FC236}">
                      <a16:creationId xmlns:a16="http://schemas.microsoft.com/office/drawing/2014/main" id="{47FC3E26-4028-4F89-B8CD-FCA35CCFF0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8" y="2810"/>
                  <a:ext cx="284" cy="244"/>
                </a:xfrm>
                <a:prstGeom prst="rect">
                  <a:avLst/>
                </a:prstGeom>
                <a:blipFill>
                  <a:blip r:embed="rId4"/>
                  <a:stretch>
                    <a:fillRect l="-4054" r="-5405" b="-1428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Object 10">
                  <a:extLst>
                    <a:ext uri="{FF2B5EF4-FFF2-40B4-BE49-F238E27FC236}">
                      <a16:creationId xmlns:a16="http://schemas.microsoft.com/office/drawing/2014/main" id="{2EF5BC9E-2C85-440D-8A77-23A349E87FFE}"/>
                    </a:ext>
                  </a:extLst>
                </p:cNvPr>
                <p:cNvSpPr txBox="1"/>
                <p:nvPr/>
              </p:nvSpPr>
              <p:spPr bwMode="auto">
                <a:xfrm>
                  <a:off x="2680" y="2790"/>
                  <a:ext cx="1107" cy="3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|≤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3" name="Object 10">
                  <a:extLst>
                    <a:ext uri="{FF2B5EF4-FFF2-40B4-BE49-F238E27FC236}">
                      <a16:creationId xmlns:a16="http://schemas.microsoft.com/office/drawing/2014/main" id="{2EF5BC9E-2C85-440D-8A77-23A349E87F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80" y="2790"/>
                  <a:ext cx="1107" cy="308"/>
                </a:xfrm>
                <a:prstGeom prst="rect">
                  <a:avLst/>
                </a:prstGeom>
                <a:blipFill>
                  <a:blip r:embed="rId5"/>
                  <a:stretch>
                    <a:fillRect l="-2778" b="-987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Rectangle 6">
              <a:extLst>
                <a:ext uri="{FF2B5EF4-FFF2-40B4-BE49-F238E27FC236}">
                  <a16:creationId xmlns:a16="http://schemas.microsoft.com/office/drawing/2014/main" id="{F9BBA581-3460-4D01-873F-FC0C58085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" y="2818"/>
              <a:ext cx="6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对任意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Object 10">
                  <a:extLst>
                    <a:ext uri="{FF2B5EF4-FFF2-40B4-BE49-F238E27FC236}">
                      <a16:creationId xmlns:a16="http://schemas.microsoft.com/office/drawing/2014/main" id="{2467D2C1-D87C-4F69-B251-8FDDF15CF7FB}"/>
                    </a:ext>
                  </a:extLst>
                </p:cNvPr>
                <p:cNvSpPr txBox="1"/>
                <p:nvPr/>
              </p:nvSpPr>
              <p:spPr bwMode="auto">
                <a:xfrm>
                  <a:off x="4281" y="2776"/>
                  <a:ext cx="650" cy="3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5" name="Object 10">
                  <a:extLst>
                    <a:ext uri="{FF2B5EF4-FFF2-40B4-BE49-F238E27FC236}">
                      <a16:creationId xmlns:a16="http://schemas.microsoft.com/office/drawing/2014/main" id="{2467D2C1-D87C-4F69-B251-8FDDF15CF7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1" y="2776"/>
                  <a:ext cx="650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Rectangle 6">
              <a:extLst>
                <a:ext uri="{FF2B5EF4-FFF2-40B4-BE49-F238E27FC236}">
                  <a16:creationId xmlns:a16="http://schemas.microsoft.com/office/drawing/2014/main" id="{94A22906-9133-45C3-8508-45D27EDA4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3" y="2810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都成立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117" name="Text Box 6">
              <a:extLst>
                <a:ext uri="{FF2B5EF4-FFF2-40B4-BE49-F238E27FC236}">
                  <a16:creationId xmlns:a16="http://schemas.microsoft.com/office/drawing/2014/main" id="{51418E35-90EF-450B-A049-9C0694847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" y="3194"/>
              <a:ext cx="24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那么称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</a:t>
              </a:r>
              <a:r>
                <a:rPr lang="zh-CN" altLang="en-US" sz="2400" dirty="0">
                  <a:solidFill>
                    <a:srgbClr val="C00000"/>
                  </a:solidFill>
                </a:rPr>
                <a:t>有界</a:t>
              </a:r>
              <a:endParaRPr lang="en-US" altLang="zh-CN" sz="24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18" name="组合 131147">
            <a:extLst>
              <a:ext uri="{FF2B5EF4-FFF2-40B4-BE49-F238E27FC236}">
                <a16:creationId xmlns:a16="http://schemas.microsoft.com/office/drawing/2014/main" id="{476BA6F8-2766-4BDB-8CCF-A0DEBD43D83D}"/>
              </a:ext>
            </a:extLst>
          </p:cNvPr>
          <p:cNvGrpSpPr>
            <a:grpSpLocks/>
          </p:cNvGrpSpPr>
          <p:nvPr/>
        </p:nvGrpSpPr>
        <p:grpSpPr bwMode="auto">
          <a:xfrm>
            <a:off x="680091" y="3138458"/>
            <a:ext cx="3363913" cy="404812"/>
            <a:chOff x="649" y="2026"/>
            <a:chExt cx="2119" cy="255"/>
          </a:xfrm>
        </p:grpSpPr>
        <p:sp>
          <p:nvSpPr>
            <p:cNvPr id="119" name="Text Box 8">
              <a:extLst>
                <a:ext uri="{FF2B5EF4-FFF2-40B4-BE49-F238E27FC236}">
                  <a16:creationId xmlns:a16="http://schemas.microsoft.com/office/drawing/2014/main" id="{567EF459-C30E-439B-B1F4-6F20859F1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" y="2048"/>
              <a:ext cx="12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>
                  <a:solidFill>
                    <a:schemeClr val="tx1"/>
                  </a:solidFill>
                </a:rPr>
                <a:t> 如果这样的</a:t>
              </a:r>
            </a:p>
          </p:txBody>
        </p:sp>
        <p:sp>
          <p:nvSpPr>
            <p:cNvPr id="120" name="Rectangle 6">
              <a:extLst>
                <a:ext uri="{FF2B5EF4-FFF2-40B4-BE49-F238E27FC236}">
                  <a16:creationId xmlns:a16="http://schemas.microsoft.com/office/drawing/2014/main" id="{039C637C-D4CC-4B51-8C80-95A5B756F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2048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不存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Object 10">
                  <a:extLst>
                    <a:ext uri="{FF2B5EF4-FFF2-40B4-BE49-F238E27FC236}">
                      <a16:creationId xmlns:a16="http://schemas.microsoft.com/office/drawing/2014/main" id="{9F7DA2BD-6A14-4F96-B6FD-85BAECBD30D0}"/>
                    </a:ext>
                  </a:extLst>
                </p:cNvPr>
                <p:cNvSpPr txBox="1"/>
                <p:nvPr/>
              </p:nvSpPr>
              <p:spPr bwMode="auto">
                <a:xfrm>
                  <a:off x="1819" y="2026"/>
                  <a:ext cx="239" cy="1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1" name="Object 10">
                  <a:extLst>
                    <a:ext uri="{FF2B5EF4-FFF2-40B4-BE49-F238E27FC236}">
                      <a16:creationId xmlns:a16="http://schemas.microsoft.com/office/drawing/2014/main" id="{9F7DA2BD-6A14-4F96-B6FD-85BAECBD30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19" y="2026"/>
                  <a:ext cx="239" cy="199"/>
                </a:xfrm>
                <a:prstGeom prst="rect">
                  <a:avLst/>
                </a:prstGeom>
                <a:blipFill>
                  <a:blip r:embed="rId7"/>
                  <a:stretch>
                    <a:fillRect l="-3226" r="-27419" b="-3846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" name="Text Box 6">
            <a:extLst>
              <a:ext uri="{FF2B5EF4-FFF2-40B4-BE49-F238E27FC236}">
                <a16:creationId xmlns:a16="http://schemas.microsoft.com/office/drawing/2014/main" id="{5641991C-E89A-4623-A57E-D846E0D7A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989" y="3819148"/>
            <a:ext cx="36061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就称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上</a:t>
            </a:r>
            <a:r>
              <a:rPr lang="zh-CN" altLang="en-US" sz="2400" dirty="0">
                <a:solidFill>
                  <a:srgbClr val="C00000"/>
                </a:solidFill>
              </a:rPr>
              <a:t>无界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123" name="Rectangle 6">
            <a:extLst>
              <a:ext uri="{FF2B5EF4-FFF2-40B4-BE49-F238E27FC236}">
                <a16:creationId xmlns:a16="http://schemas.microsoft.com/office/drawing/2014/main" id="{0DA892F9-BBDF-4290-8218-34A857901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633" y="3181082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</a:rPr>
              <a:t>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Object 10">
                <a:extLst>
                  <a:ext uri="{FF2B5EF4-FFF2-40B4-BE49-F238E27FC236}">
                    <a16:creationId xmlns:a16="http://schemas.microsoft.com/office/drawing/2014/main" id="{29F93007-B4CE-4FE9-AA40-D8A6F3C6B1C2}"/>
                  </a:ext>
                </a:extLst>
              </p:cNvPr>
              <p:cNvSpPr txBox="1"/>
              <p:nvPr/>
            </p:nvSpPr>
            <p:spPr bwMode="auto">
              <a:xfrm>
                <a:off x="4679305" y="3142309"/>
                <a:ext cx="1484953" cy="5531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4" name="Object 10">
                <a:extLst>
                  <a:ext uri="{FF2B5EF4-FFF2-40B4-BE49-F238E27FC236}">
                    <a16:creationId xmlns:a16="http://schemas.microsoft.com/office/drawing/2014/main" id="{29F93007-B4CE-4FE9-AA40-D8A6F3C6B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305" y="3142309"/>
                <a:ext cx="1484953" cy="553113"/>
              </a:xfrm>
              <a:prstGeom prst="rect">
                <a:avLst/>
              </a:prstGeom>
              <a:blipFill>
                <a:blip r:embed="rId8"/>
                <a:stretch>
                  <a:fillRect l="-4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Object 10">
                <a:extLst>
                  <a:ext uri="{FF2B5EF4-FFF2-40B4-BE49-F238E27FC236}">
                    <a16:creationId xmlns:a16="http://schemas.microsoft.com/office/drawing/2014/main" id="{23ED6B51-25A1-43D5-ABB5-214D3388E0DC}"/>
                  </a:ext>
                </a:extLst>
              </p:cNvPr>
              <p:cNvSpPr txBox="1"/>
              <p:nvPr/>
            </p:nvSpPr>
            <p:spPr bwMode="auto">
              <a:xfrm>
                <a:off x="6121414" y="3151268"/>
                <a:ext cx="1767027" cy="5064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∃ 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5" name="Object 10">
                <a:extLst>
                  <a:ext uri="{FF2B5EF4-FFF2-40B4-BE49-F238E27FC236}">
                    <a16:creationId xmlns:a16="http://schemas.microsoft.com/office/drawing/2014/main" id="{23ED6B51-25A1-43D5-ABB5-214D3388E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1414" y="3151268"/>
                <a:ext cx="1767027" cy="506458"/>
              </a:xfrm>
              <a:prstGeom prst="rect">
                <a:avLst/>
              </a:prstGeom>
              <a:blipFill>
                <a:blip r:embed="rId9"/>
                <a:stretch>
                  <a:fillRect l="-3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6" name="组合 131146">
            <a:extLst>
              <a:ext uri="{FF2B5EF4-FFF2-40B4-BE49-F238E27FC236}">
                <a16:creationId xmlns:a16="http://schemas.microsoft.com/office/drawing/2014/main" id="{420E80D0-0302-410E-A9E6-4E3F2F53F69E}"/>
              </a:ext>
            </a:extLst>
          </p:cNvPr>
          <p:cNvGrpSpPr>
            <a:grpSpLocks/>
          </p:cNvGrpSpPr>
          <p:nvPr/>
        </p:nvGrpSpPr>
        <p:grpSpPr bwMode="auto">
          <a:xfrm>
            <a:off x="1217377" y="3801248"/>
            <a:ext cx="2289175" cy="534987"/>
            <a:chOff x="2416" y="2355"/>
            <a:chExt cx="1442" cy="337"/>
          </a:xfrm>
        </p:grpSpPr>
        <p:sp>
          <p:nvSpPr>
            <p:cNvPr id="127" name="Rectangle 6">
              <a:extLst>
                <a:ext uri="{FF2B5EF4-FFF2-40B4-BE49-F238E27FC236}">
                  <a16:creationId xmlns:a16="http://schemas.microsoft.com/office/drawing/2014/main" id="{E817D295-7087-4D1B-A07E-86B9BAD6D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2363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使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Object 10">
                  <a:extLst>
                    <a:ext uri="{FF2B5EF4-FFF2-40B4-BE49-F238E27FC236}">
                      <a16:creationId xmlns:a16="http://schemas.microsoft.com/office/drawing/2014/main" id="{688E2319-AED2-4AB8-96F9-90305C25485A}"/>
                    </a:ext>
                  </a:extLst>
                </p:cNvPr>
                <p:cNvSpPr txBox="1"/>
                <p:nvPr/>
              </p:nvSpPr>
              <p:spPr bwMode="auto">
                <a:xfrm>
                  <a:off x="2618" y="2355"/>
                  <a:ext cx="1240" cy="3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|&gt;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8" name="Object 10">
                  <a:extLst>
                    <a:ext uri="{FF2B5EF4-FFF2-40B4-BE49-F238E27FC236}">
                      <a16:creationId xmlns:a16="http://schemas.microsoft.com/office/drawing/2014/main" id="{688E2319-AED2-4AB8-96F9-90305C2548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18" y="2355"/>
                  <a:ext cx="1240" cy="337"/>
                </a:xfrm>
                <a:prstGeom prst="rect">
                  <a:avLst/>
                </a:prstGeom>
                <a:blipFill>
                  <a:blip r:embed="rId10"/>
                  <a:stretch>
                    <a:fillRect l="-2477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9" name="左右箭头 131137">
            <a:extLst>
              <a:ext uri="{FF2B5EF4-FFF2-40B4-BE49-F238E27FC236}">
                <a16:creationId xmlns:a16="http://schemas.microsoft.com/office/drawing/2014/main" id="{765E6EB6-1959-4FB2-98E0-B5F6A4B96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659" y="4716484"/>
            <a:ext cx="720725" cy="142875"/>
          </a:xfrm>
          <a:prstGeom prst="leftRightArrow">
            <a:avLst>
              <a:gd name="adj1" fmla="val 50000"/>
              <a:gd name="adj2" fmla="val 10084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0" name="Text Box 6">
            <a:extLst>
              <a:ext uri="{FF2B5EF4-FFF2-40B4-BE49-F238E27FC236}">
                <a16:creationId xmlns:a16="http://schemas.microsoft.com/office/drawing/2014/main" id="{5866F2DA-92EF-4A14-BE9E-E154E59B1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131" y="4599619"/>
            <a:ext cx="51449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</a:rPr>
              <a:t>X </a:t>
            </a:r>
            <a:r>
              <a:rPr lang="zh-CN" altLang="en-US" sz="2400" dirty="0">
                <a:solidFill>
                  <a:schemeClr val="tx1"/>
                </a:solidFill>
              </a:rPr>
              <a:t>上既有上界，又有下界</a:t>
            </a:r>
          </a:p>
        </p:txBody>
      </p:sp>
      <p:grpSp>
        <p:nvGrpSpPr>
          <p:cNvPr id="131" name="组合 131144">
            <a:extLst>
              <a:ext uri="{FF2B5EF4-FFF2-40B4-BE49-F238E27FC236}">
                <a16:creationId xmlns:a16="http://schemas.microsoft.com/office/drawing/2014/main" id="{2A204F1C-C8C9-413A-9360-C9EE38FDA6DD}"/>
              </a:ext>
            </a:extLst>
          </p:cNvPr>
          <p:cNvGrpSpPr>
            <a:grpSpLocks/>
          </p:cNvGrpSpPr>
          <p:nvPr/>
        </p:nvGrpSpPr>
        <p:grpSpPr bwMode="auto">
          <a:xfrm>
            <a:off x="1427163" y="5576151"/>
            <a:ext cx="4916488" cy="431801"/>
            <a:chOff x="899" y="3727"/>
            <a:chExt cx="3097" cy="2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Object 10">
                  <a:extLst>
                    <a:ext uri="{FF2B5EF4-FFF2-40B4-BE49-F238E27FC236}">
                      <a16:creationId xmlns:a16="http://schemas.microsoft.com/office/drawing/2014/main" id="{BE18987D-41E6-4736-A219-A18256CD15D8}"/>
                    </a:ext>
                  </a:extLst>
                </p:cNvPr>
                <p:cNvSpPr txBox="1"/>
                <p:nvPr/>
              </p:nvSpPr>
              <p:spPr bwMode="auto">
                <a:xfrm>
                  <a:off x="899" y="3733"/>
                  <a:ext cx="1417" cy="2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unc>
                          <m:func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zh-CN" alt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2" name="Object 10">
                  <a:extLst>
                    <a:ext uri="{FF2B5EF4-FFF2-40B4-BE49-F238E27FC236}">
                      <a16:creationId xmlns:a16="http://schemas.microsoft.com/office/drawing/2014/main" id="{BE18987D-41E6-4736-A219-A18256CD15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9" y="3733"/>
                  <a:ext cx="1417" cy="266"/>
                </a:xfrm>
                <a:prstGeom prst="rect">
                  <a:avLst/>
                </a:prstGeom>
                <a:blipFill>
                  <a:blip r:embed="rId11"/>
                  <a:stretch>
                    <a:fillRect l="-2168" b="-271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" name="Text Box 6">
              <a:extLst>
                <a:ext uri="{FF2B5EF4-FFF2-40B4-BE49-F238E27FC236}">
                  <a16:creationId xmlns:a16="http://schemas.microsoft.com/office/drawing/2014/main" id="{6D985ADA-92C5-4EB2-825E-CA9269BC0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3749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Object 10">
                  <a:extLst>
                    <a:ext uri="{FF2B5EF4-FFF2-40B4-BE49-F238E27FC236}">
                      <a16:creationId xmlns:a16="http://schemas.microsoft.com/office/drawing/2014/main" id="{40E1DFA1-4CAE-4333-9516-18C98AF573FE}"/>
                    </a:ext>
                  </a:extLst>
                </p:cNvPr>
                <p:cNvSpPr txBox="1"/>
                <p:nvPr/>
              </p:nvSpPr>
              <p:spPr bwMode="auto">
                <a:xfrm>
                  <a:off x="2162" y="3727"/>
                  <a:ext cx="762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∞, +∞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4" name="Object 10">
                  <a:extLst>
                    <a:ext uri="{FF2B5EF4-FFF2-40B4-BE49-F238E27FC236}">
                      <a16:creationId xmlns:a16="http://schemas.microsoft.com/office/drawing/2014/main" id="{40E1DFA1-4CAE-4333-9516-18C98AF573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2" y="3727"/>
                  <a:ext cx="762" cy="244"/>
                </a:xfrm>
                <a:prstGeom prst="rect">
                  <a:avLst/>
                </a:prstGeom>
                <a:blipFill>
                  <a:blip r:embed="rId12"/>
                  <a:stretch>
                    <a:fillRect l="-4040" r="-39394" b="-412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" name="Text Box 6">
              <a:extLst>
                <a:ext uri="{FF2B5EF4-FFF2-40B4-BE49-F238E27FC236}">
                  <a16:creationId xmlns:a16="http://schemas.microsoft.com/office/drawing/2014/main" id="{A97889FA-699B-4233-8FBA-594128193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2" y="3760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内有界，</a:t>
              </a:r>
            </a:p>
          </p:txBody>
        </p:sp>
      </p:grpSp>
      <p:grpSp>
        <p:nvGrpSpPr>
          <p:cNvPr id="136" name="组合 131152">
            <a:extLst>
              <a:ext uri="{FF2B5EF4-FFF2-40B4-BE49-F238E27FC236}">
                <a16:creationId xmlns:a16="http://schemas.microsoft.com/office/drawing/2014/main" id="{AF55B678-E68B-42D3-8DA4-0A298DE12648}"/>
              </a:ext>
            </a:extLst>
          </p:cNvPr>
          <p:cNvGrpSpPr>
            <a:grpSpLocks/>
          </p:cNvGrpSpPr>
          <p:nvPr/>
        </p:nvGrpSpPr>
        <p:grpSpPr bwMode="auto">
          <a:xfrm>
            <a:off x="8771620" y="2516327"/>
            <a:ext cx="1982788" cy="1703387"/>
            <a:chOff x="3969" y="1677"/>
            <a:chExt cx="1249" cy="1073"/>
          </a:xfrm>
        </p:grpSpPr>
        <p:sp>
          <p:nvSpPr>
            <p:cNvPr id="137" name="直接连接符 131090">
              <a:extLst>
                <a:ext uri="{FF2B5EF4-FFF2-40B4-BE49-F238E27FC236}">
                  <a16:creationId xmlns:a16="http://schemas.microsoft.com/office/drawing/2014/main" id="{78836C47-5C89-4513-8261-4F335B68D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752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131092">
              <a:extLst>
                <a:ext uri="{FF2B5EF4-FFF2-40B4-BE49-F238E27FC236}">
                  <a16:creationId xmlns:a16="http://schemas.microsoft.com/office/drawing/2014/main" id="{380731F3-88E4-44C7-911F-02268A753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296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Text Box 6">
              <a:extLst>
                <a:ext uri="{FF2B5EF4-FFF2-40B4-BE49-F238E27FC236}">
                  <a16:creationId xmlns:a16="http://schemas.microsoft.com/office/drawing/2014/main" id="{ABD7AE1F-ECA9-4369-AB19-F6D7B6D7B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" y="2251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140" name="Text Box 6">
              <a:extLst>
                <a:ext uri="{FF2B5EF4-FFF2-40B4-BE49-F238E27FC236}">
                  <a16:creationId xmlns:a16="http://schemas.microsoft.com/office/drawing/2014/main" id="{FC3E6D87-6B42-4215-8BDA-5026210C3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8" y="2224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o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141" name="Text Box 6">
              <a:extLst>
                <a:ext uri="{FF2B5EF4-FFF2-40B4-BE49-F238E27FC236}">
                  <a16:creationId xmlns:a16="http://schemas.microsoft.com/office/drawing/2014/main" id="{7CA97C4C-BCD4-4BF2-9799-A8B0D52EE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1677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sp>
        <p:nvSpPr>
          <p:cNvPr id="142" name="任意多边形 131150">
            <a:extLst>
              <a:ext uri="{FF2B5EF4-FFF2-40B4-BE49-F238E27FC236}">
                <a16:creationId xmlns:a16="http://schemas.microsoft.com/office/drawing/2014/main" id="{AB027812-95B2-45BC-8BA8-CC5217325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4493" y="2995752"/>
            <a:ext cx="1223962" cy="755650"/>
          </a:xfrm>
          <a:custGeom>
            <a:avLst/>
            <a:gdLst>
              <a:gd name="T0" fmla="*/ 0 w 771"/>
              <a:gd name="T1" fmla="*/ 226 h 476"/>
              <a:gd name="T2" fmla="*/ 45 w 771"/>
              <a:gd name="T3" fmla="*/ 362 h 476"/>
              <a:gd name="T4" fmla="*/ 91 w 771"/>
              <a:gd name="T5" fmla="*/ 453 h 476"/>
              <a:gd name="T6" fmla="*/ 182 w 771"/>
              <a:gd name="T7" fmla="*/ 408 h 476"/>
              <a:gd name="T8" fmla="*/ 363 w 771"/>
              <a:gd name="T9" fmla="*/ 45 h 476"/>
              <a:gd name="T10" fmla="*/ 499 w 771"/>
              <a:gd name="T11" fmla="*/ 136 h 476"/>
              <a:gd name="T12" fmla="*/ 594 w 771"/>
              <a:gd name="T13" fmla="*/ 325 h 476"/>
              <a:gd name="T14" fmla="*/ 680 w 771"/>
              <a:gd name="T15" fmla="*/ 408 h 476"/>
              <a:gd name="T16" fmla="*/ 771 w 771"/>
              <a:gd name="T17" fmla="*/ 272 h 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71" h="476">
                <a:moveTo>
                  <a:pt x="0" y="226"/>
                </a:moveTo>
                <a:cubicBezTo>
                  <a:pt x="15" y="275"/>
                  <a:pt x="30" y="324"/>
                  <a:pt x="45" y="362"/>
                </a:cubicBezTo>
                <a:cubicBezTo>
                  <a:pt x="60" y="400"/>
                  <a:pt x="68" y="445"/>
                  <a:pt x="91" y="453"/>
                </a:cubicBezTo>
                <a:cubicBezTo>
                  <a:pt x="114" y="461"/>
                  <a:pt x="137" y="476"/>
                  <a:pt x="182" y="408"/>
                </a:cubicBezTo>
                <a:cubicBezTo>
                  <a:pt x="227" y="340"/>
                  <a:pt x="310" y="90"/>
                  <a:pt x="363" y="45"/>
                </a:cubicBezTo>
                <a:cubicBezTo>
                  <a:pt x="416" y="0"/>
                  <a:pt x="461" y="89"/>
                  <a:pt x="499" y="136"/>
                </a:cubicBezTo>
                <a:cubicBezTo>
                  <a:pt x="537" y="183"/>
                  <a:pt x="564" y="280"/>
                  <a:pt x="594" y="325"/>
                </a:cubicBezTo>
                <a:cubicBezTo>
                  <a:pt x="624" y="370"/>
                  <a:pt x="651" y="417"/>
                  <a:pt x="680" y="408"/>
                </a:cubicBezTo>
                <a:cubicBezTo>
                  <a:pt x="709" y="399"/>
                  <a:pt x="756" y="295"/>
                  <a:pt x="771" y="272"/>
                </a:cubicBez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43" name="组合 131153">
            <a:extLst>
              <a:ext uri="{FF2B5EF4-FFF2-40B4-BE49-F238E27FC236}">
                <a16:creationId xmlns:a16="http://schemas.microsoft.com/office/drawing/2014/main" id="{5C80E05D-E7FD-4700-B2D4-5832848294E7}"/>
              </a:ext>
            </a:extLst>
          </p:cNvPr>
          <p:cNvGrpSpPr>
            <a:grpSpLocks/>
          </p:cNvGrpSpPr>
          <p:nvPr/>
        </p:nvGrpSpPr>
        <p:grpSpPr bwMode="auto">
          <a:xfrm>
            <a:off x="9012918" y="2935427"/>
            <a:ext cx="1125537" cy="1068387"/>
            <a:chOff x="4121" y="1941"/>
            <a:chExt cx="709" cy="673"/>
          </a:xfrm>
        </p:grpSpPr>
        <p:sp>
          <p:nvSpPr>
            <p:cNvPr id="144" name="直接连接符 131093">
              <a:extLst>
                <a:ext uri="{FF2B5EF4-FFF2-40B4-BE49-F238E27FC236}">
                  <a16:creationId xmlns:a16="http://schemas.microsoft.com/office/drawing/2014/main" id="{EF4695C4-BCC3-487A-99EB-F24703882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14"/>
              <a:ext cx="680" cy="0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直接连接符 131151">
              <a:extLst>
                <a:ext uri="{FF2B5EF4-FFF2-40B4-BE49-F238E27FC236}">
                  <a16:creationId xmlns:a16="http://schemas.microsoft.com/office/drawing/2014/main" id="{E2EE6D8A-AA24-4387-B8F5-06D25037F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1" y="1941"/>
              <a:ext cx="680" cy="0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6" name="组合 127033">
            <a:extLst>
              <a:ext uri="{FF2B5EF4-FFF2-40B4-BE49-F238E27FC236}">
                <a16:creationId xmlns:a16="http://schemas.microsoft.com/office/drawing/2014/main" id="{0CDD82F5-7DF2-4661-B65D-EF4F64C29964}"/>
              </a:ext>
            </a:extLst>
          </p:cNvPr>
          <p:cNvGrpSpPr>
            <a:grpSpLocks/>
          </p:cNvGrpSpPr>
          <p:nvPr/>
        </p:nvGrpSpPr>
        <p:grpSpPr bwMode="auto">
          <a:xfrm>
            <a:off x="625847" y="1452239"/>
            <a:ext cx="5400675" cy="373063"/>
            <a:chOff x="431" y="1069"/>
            <a:chExt cx="3402" cy="235"/>
          </a:xfrm>
        </p:grpSpPr>
        <p:sp>
          <p:nvSpPr>
            <p:cNvPr id="147" name="Text Box 6">
              <a:extLst>
                <a:ext uri="{FF2B5EF4-FFF2-40B4-BE49-F238E27FC236}">
                  <a16:creationId xmlns:a16="http://schemas.microsoft.com/office/drawing/2014/main" id="{903C9C75-4CE7-4D3F-B519-9125CC053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071"/>
              <a:ext cx="27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数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Object 10">
                  <a:extLst>
                    <a:ext uri="{FF2B5EF4-FFF2-40B4-BE49-F238E27FC236}">
                      <a16:creationId xmlns:a16="http://schemas.microsoft.com/office/drawing/2014/main" id="{2160C16D-EBEF-42EC-8C35-A2138920F49B}"/>
                    </a:ext>
                  </a:extLst>
                </p:cNvPr>
                <p:cNvSpPr txBox="1"/>
                <p:nvPr/>
              </p:nvSpPr>
              <p:spPr bwMode="auto">
                <a:xfrm>
                  <a:off x="3123" y="1069"/>
                  <a:ext cx="710" cy="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48" name="Object 10">
                  <a:extLst>
                    <a:ext uri="{FF2B5EF4-FFF2-40B4-BE49-F238E27FC236}">
                      <a16:creationId xmlns:a16="http://schemas.microsoft.com/office/drawing/2014/main" id="{2160C16D-EBEF-42EC-8C35-A2138920F4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3" y="1069"/>
                  <a:ext cx="710" cy="233"/>
                </a:xfrm>
                <a:prstGeom prst="rect">
                  <a:avLst/>
                </a:prstGeom>
                <a:blipFill>
                  <a:blip r:embed="rId13"/>
                  <a:stretch>
                    <a:fillRect l="-1622" b="-180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0472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2" grpId="0"/>
      <p:bldP spid="103" grpId="0"/>
      <p:bldP spid="122" grpId="0"/>
      <p:bldP spid="123" grpId="0"/>
      <p:bldP spid="124" grpId="0"/>
      <p:bldP spid="125" grpId="0"/>
      <p:bldP spid="1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55" name="Text Box 28">
            <a:extLst>
              <a:ext uri="{FF2B5EF4-FFF2-40B4-BE49-F238E27FC236}">
                <a16:creationId xmlns:a16="http://schemas.microsoft.com/office/drawing/2014/main" id="{D791C13C-638C-4041-8067-22CFFBFF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84" y="732239"/>
            <a:ext cx="24006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</a:rPr>
              <a:t>2</a:t>
            </a:r>
            <a:r>
              <a:rPr lang="zh-CN" altLang="en-US" sz="2400" dirty="0">
                <a:solidFill>
                  <a:srgbClr val="C00000"/>
                </a:solidFill>
              </a:rPr>
              <a:t>．函数的单调性</a:t>
            </a:r>
          </a:p>
        </p:txBody>
      </p:sp>
      <p:sp>
        <p:nvSpPr>
          <p:cNvPr id="59" name="Text Box 8">
            <a:extLst>
              <a:ext uri="{FF2B5EF4-FFF2-40B4-BE49-F238E27FC236}">
                <a16:creationId xmlns:a16="http://schemas.microsoft.com/office/drawing/2014/main" id="{0ABA6E72-B475-4B20-96B1-C1C029D48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458" y="1871033"/>
            <a:ext cx="57156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 如果对于区间 </a:t>
            </a:r>
            <a:r>
              <a:rPr lang="en-US" altLang="zh-CN" sz="2400" i="1" dirty="0">
                <a:solidFill>
                  <a:schemeClr val="tx1"/>
                </a:solidFill>
              </a:rPr>
              <a:t>I </a:t>
            </a:r>
            <a:r>
              <a:rPr lang="zh-CN" altLang="en-US" sz="2400" dirty="0">
                <a:solidFill>
                  <a:schemeClr val="tx1"/>
                </a:solidFill>
              </a:rPr>
              <a:t>上的任意两点 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</a:rPr>
              <a:t>1 </a:t>
            </a:r>
            <a:r>
              <a:rPr lang="zh-CN" altLang="en-US" sz="2400" dirty="0">
                <a:solidFill>
                  <a:schemeClr val="tx1"/>
                </a:solidFill>
              </a:rPr>
              <a:t>及 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</a:rPr>
              <a:t>2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60" name="Text Box 6">
            <a:extLst>
              <a:ext uri="{FF2B5EF4-FFF2-40B4-BE49-F238E27FC236}">
                <a16:creationId xmlns:a16="http://schemas.microsoft.com/office/drawing/2014/main" id="{0AB28BE4-8F04-4EE4-9981-9CF3BDC70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8272" y="2554653"/>
            <a:ext cx="56755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那么称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在区间 </a:t>
            </a:r>
            <a:r>
              <a:rPr lang="en-US" altLang="zh-CN" sz="2400" i="1" dirty="0">
                <a:solidFill>
                  <a:schemeClr val="tx1"/>
                </a:solidFill>
              </a:rPr>
              <a:t>I </a:t>
            </a:r>
            <a:r>
              <a:rPr lang="zh-CN" altLang="en-US" sz="2400" dirty="0">
                <a:solidFill>
                  <a:schemeClr val="tx1"/>
                </a:solidFill>
              </a:rPr>
              <a:t>上是</a:t>
            </a:r>
            <a:r>
              <a:rPr lang="zh-CN" altLang="en-US" sz="2400" dirty="0">
                <a:solidFill>
                  <a:srgbClr val="C00000"/>
                </a:solidFill>
              </a:rPr>
              <a:t>单调增加的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grpSp>
        <p:nvGrpSpPr>
          <p:cNvPr id="61" name="组合 132162">
            <a:extLst>
              <a:ext uri="{FF2B5EF4-FFF2-40B4-BE49-F238E27FC236}">
                <a16:creationId xmlns:a16="http://schemas.microsoft.com/office/drawing/2014/main" id="{A481317E-F723-4998-9347-DD1A6256236B}"/>
              </a:ext>
            </a:extLst>
          </p:cNvPr>
          <p:cNvGrpSpPr>
            <a:grpSpLocks/>
          </p:cNvGrpSpPr>
          <p:nvPr/>
        </p:nvGrpSpPr>
        <p:grpSpPr bwMode="auto">
          <a:xfrm>
            <a:off x="6841856" y="502254"/>
            <a:ext cx="2200276" cy="2020888"/>
            <a:chOff x="4059" y="1162"/>
            <a:chExt cx="1386" cy="1273"/>
          </a:xfrm>
        </p:grpSpPr>
        <p:sp>
          <p:nvSpPr>
            <p:cNvPr id="62" name="直接连接符 132139">
              <a:extLst>
                <a:ext uri="{FF2B5EF4-FFF2-40B4-BE49-F238E27FC236}">
                  <a16:creationId xmlns:a16="http://schemas.microsoft.com/office/drawing/2014/main" id="{04C02A1C-AC51-4883-AA28-F1361BD49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3" y="1237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132140">
              <a:extLst>
                <a:ext uri="{FF2B5EF4-FFF2-40B4-BE49-F238E27FC236}">
                  <a16:creationId xmlns:a16="http://schemas.microsoft.com/office/drawing/2014/main" id="{416A3C5B-FB36-4D7C-AF6E-A6A9389A7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2" y="2235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Text Box 6">
              <a:extLst>
                <a:ext uri="{FF2B5EF4-FFF2-40B4-BE49-F238E27FC236}">
                  <a16:creationId xmlns:a16="http://schemas.microsoft.com/office/drawing/2014/main" id="{66311AF7-441B-41EA-8515-B486B91B2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0" y="2202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65" name="Text Box 6">
              <a:extLst>
                <a:ext uri="{FF2B5EF4-FFF2-40B4-BE49-F238E27FC236}">
                  <a16:creationId xmlns:a16="http://schemas.microsoft.com/office/drawing/2014/main" id="{97BCA7A3-B916-4D16-83BA-1C6EA0555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160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o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66" name="Text Box 6">
              <a:extLst>
                <a:ext uri="{FF2B5EF4-FFF2-40B4-BE49-F238E27FC236}">
                  <a16:creationId xmlns:a16="http://schemas.microsoft.com/office/drawing/2014/main" id="{B27E999C-11D4-4D2E-83EA-004F8D0F0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162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132164">
            <a:extLst>
              <a:ext uri="{FF2B5EF4-FFF2-40B4-BE49-F238E27FC236}">
                <a16:creationId xmlns:a16="http://schemas.microsoft.com/office/drawing/2014/main" id="{D06A30E4-5B6B-4A0F-87F7-4592E0CE00CE}"/>
              </a:ext>
            </a:extLst>
          </p:cNvPr>
          <p:cNvGrpSpPr>
            <a:grpSpLocks/>
          </p:cNvGrpSpPr>
          <p:nvPr/>
        </p:nvGrpSpPr>
        <p:grpSpPr bwMode="auto">
          <a:xfrm>
            <a:off x="1094424" y="2480670"/>
            <a:ext cx="5242811" cy="459368"/>
            <a:chOff x="846" y="1681"/>
            <a:chExt cx="2406" cy="3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10">
                  <a:extLst>
                    <a:ext uri="{FF2B5EF4-FFF2-40B4-BE49-F238E27FC236}">
                      <a16:creationId xmlns:a16="http://schemas.microsoft.com/office/drawing/2014/main" id="{2D74DE66-7945-4061-A578-5DCBDD355C9E}"/>
                    </a:ext>
                  </a:extLst>
                </p:cNvPr>
                <p:cNvSpPr txBox="1"/>
                <p:nvPr/>
              </p:nvSpPr>
              <p:spPr bwMode="auto">
                <a:xfrm>
                  <a:off x="978" y="1681"/>
                  <a:ext cx="563" cy="3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68" name="Object 10">
                  <a:extLst>
                    <a:ext uri="{FF2B5EF4-FFF2-40B4-BE49-F238E27FC236}">
                      <a16:creationId xmlns:a16="http://schemas.microsoft.com/office/drawing/2014/main" id="{2D74DE66-7945-4061-A578-5DCBDD355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8" y="1681"/>
                  <a:ext cx="563" cy="315"/>
                </a:xfrm>
                <a:prstGeom prst="rect">
                  <a:avLst/>
                </a:prstGeom>
                <a:blipFill>
                  <a:blip r:embed="rId2"/>
                  <a:stretch>
                    <a:fillRect b="-2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">
              <a:extLst>
                <a:ext uri="{FF2B5EF4-FFF2-40B4-BE49-F238E27FC236}">
                  <a16:creationId xmlns:a16="http://schemas.microsoft.com/office/drawing/2014/main" id="{D8FE8DC5-8C73-4D3B-B709-289BF33D1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" y="1710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当</a:t>
              </a:r>
            </a:p>
          </p:txBody>
        </p:sp>
        <p:sp>
          <p:nvSpPr>
            <p:cNvPr id="70" name="Rectangle 6">
              <a:extLst>
                <a:ext uri="{FF2B5EF4-FFF2-40B4-BE49-F238E27FC236}">
                  <a16:creationId xmlns:a16="http://schemas.microsoft.com/office/drawing/2014/main" id="{5E0687A0-D96B-4C76-8EAF-005BC2B0D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17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时，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6">
              <a:extLst>
                <a:ext uri="{FF2B5EF4-FFF2-40B4-BE49-F238E27FC236}">
                  <a16:creationId xmlns:a16="http://schemas.microsoft.com/office/drawing/2014/main" id="{EB9F4582-CACC-4716-B43C-C38425F1E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3" y="1722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恒有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Object 10">
                  <a:extLst>
                    <a:ext uri="{FF2B5EF4-FFF2-40B4-BE49-F238E27FC236}">
                      <a16:creationId xmlns:a16="http://schemas.microsoft.com/office/drawing/2014/main" id="{0310D6BC-44FA-4AB8-97FF-39178CFC63A7}"/>
                    </a:ext>
                  </a:extLst>
                </p:cNvPr>
                <p:cNvSpPr txBox="1"/>
                <p:nvPr/>
              </p:nvSpPr>
              <p:spPr bwMode="auto">
                <a:xfrm>
                  <a:off x="2123" y="1681"/>
                  <a:ext cx="1129" cy="3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&lt;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72" name="Object 10">
                  <a:extLst>
                    <a:ext uri="{FF2B5EF4-FFF2-40B4-BE49-F238E27FC236}">
                      <a16:creationId xmlns:a16="http://schemas.microsoft.com/office/drawing/2014/main" id="{0310D6BC-44FA-4AB8-97FF-39178CFC63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23" y="1681"/>
                  <a:ext cx="1129" cy="315"/>
                </a:xfrm>
                <a:prstGeom prst="rect">
                  <a:avLst/>
                </a:prstGeom>
                <a:blipFill>
                  <a:blip r:embed="rId3"/>
                  <a:stretch>
                    <a:fillRect l="-1980" b="-18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3" name="Text Box 6">
            <a:extLst>
              <a:ext uri="{FF2B5EF4-FFF2-40B4-BE49-F238E27FC236}">
                <a16:creationId xmlns:a16="http://schemas.microsoft.com/office/drawing/2014/main" id="{6D41E7B1-57E2-4706-9BD6-75C21ACA7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787" y="3187215"/>
            <a:ext cx="59833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类似可定义函数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在区间</a:t>
            </a:r>
            <a:r>
              <a:rPr lang="en-US" altLang="zh-CN" sz="2400" i="1" dirty="0">
                <a:solidFill>
                  <a:schemeClr val="tx1"/>
                </a:solidFill>
              </a:rPr>
              <a:t>I</a:t>
            </a:r>
            <a:r>
              <a:rPr lang="zh-CN" altLang="en-US" sz="2400" dirty="0">
                <a:solidFill>
                  <a:schemeClr val="tx1"/>
                </a:solidFill>
              </a:rPr>
              <a:t>上是</a:t>
            </a:r>
            <a:r>
              <a:rPr lang="zh-CN" altLang="en-US" sz="2400" dirty="0">
                <a:solidFill>
                  <a:srgbClr val="C00000"/>
                </a:solidFill>
              </a:rPr>
              <a:t>单调减少的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74" name="任意多边形 132152">
            <a:extLst>
              <a:ext uri="{FF2B5EF4-FFF2-40B4-BE49-F238E27FC236}">
                <a16:creationId xmlns:a16="http://schemas.microsoft.com/office/drawing/2014/main" id="{80054EEB-9296-4BC4-88D3-A0A25707FB6F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7330805" y="1005492"/>
            <a:ext cx="1239838" cy="936625"/>
          </a:xfrm>
          <a:custGeom>
            <a:avLst/>
            <a:gdLst>
              <a:gd name="T0" fmla="*/ 0 w 20636"/>
              <a:gd name="T1" fmla="*/ 0 h 21600"/>
              <a:gd name="T2" fmla="*/ 20639 w 20636"/>
              <a:gd name="T3" fmla="*/ 15208 h 21600"/>
              <a:gd name="T4" fmla="*/ 0 w 20636"/>
              <a:gd name="T5" fmla="*/ 0 h 21600"/>
              <a:gd name="T6" fmla="*/ 20639 w 20636"/>
              <a:gd name="T7" fmla="*/ 15208 h 21600"/>
              <a:gd name="T8" fmla="*/ 0 w 20636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36" h="21600" fill="none">
                <a:moveTo>
                  <a:pt x="0" y="0"/>
                </a:moveTo>
                <a:cubicBezTo>
                  <a:pt x="9706" y="0"/>
                  <a:pt x="17916" y="6401"/>
                  <a:pt x="20639" y="15208"/>
                </a:cubicBezTo>
              </a:path>
              <a:path w="20636" h="21600" stroke="0">
                <a:moveTo>
                  <a:pt x="0" y="0"/>
                </a:moveTo>
                <a:cubicBezTo>
                  <a:pt x="9706" y="0"/>
                  <a:pt x="17916" y="6401"/>
                  <a:pt x="20639" y="1520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5" name="组合 132160">
            <a:extLst>
              <a:ext uri="{FF2B5EF4-FFF2-40B4-BE49-F238E27FC236}">
                <a16:creationId xmlns:a16="http://schemas.microsoft.com/office/drawing/2014/main" id="{1D676909-1E19-499F-9422-8C6C044DCCD8}"/>
              </a:ext>
            </a:extLst>
          </p:cNvPr>
          <p:cNvGrpSpPr>
            <a:grpSpLocks/>
          </p:cNvGrpSpPr>
          <p:nvPr/>
        </p:nvGrpSpPr>
        <p:grpSpPr bwMode="auto">
          <a:xfrm>
            <a:off x="7648305" y="1208691"/>
            <a:ext cx="349250" cy="1247774"/>
            <a:chOff x="4567" y="1607"/>
            <a:chExt cx="220" cy="786"/>
          </a:xfrm>
        </p:grpSpPr>
        <p:sp>
          <p:nvSpPr>
            <p:cNvPr id="76" name="Text Box 8">
              <a:extLst>
                <a:ext uri="{FF2B5EF4-FFF2-40B4-BE49-F238E27FC236}">
                  <a16:creationId xmlns:a16="http://schemas.microsoft.com/office/drawing/2014/main" id="{81915ECC-CC23-4E87-BC26-4C7143DB8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" y="2160"/>
              <a:ext cx="2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</a:rPr>
                <a:t>1</a:t>
              </a: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77" name="直接连接符 132156">
              <a:extLst>
                <a:ext uri="{FF2B5EF4-FFF2-40B4-BE49-F238E27FC236}">
                  <a16:creationId xmlns:a16="http://schemas.microsoft.com/office/drawing/2014/main" id="{87ED0BA3-9BD6-4452-B723-365A4570B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1616"/>
              <a:ext cx="0" cy="635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椭圆 132158">
              <a:extLst>
                <a:ext uri="{FF2B5EF4-FFF2-40B4-BE49-F238E27FC236}">
                  <a16:creationId xmlns:a16="http://schemas.microsoft.com/office/drawing/2014/main" id="{36FAFF3F-6825-46DE-BBEC-F2FC3EEF6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" y="1607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4487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9" name="组合 132161">
            <a:extLst>
              <a:ext uri="{FF2B5EF4-FFF2-40B4-BE49-F238E27FC236}">
                <a16:creationId xmlns:a16="http://schemas.microsoft.com/office/drawing/2014/main" id="{59755392-EF5A-46EF-B990-EF156F567FC1}"/>
              </a:ext>
            </a:extLst>
          </p:cNvPr>
          <p:cNvGrpSpPr>
            <a:grpSpLocks/>
          </p:cNvGrpSpPr>
          <p:nvPr/>
        </p:nvGrpSpPr>
        <p:grpSpPr bwMode="auto">
          <a:xfrm>
            <a:off x="8275368" y="984855"/>
            <a:ext cx="349250" cy="1471613"/>
            <a:chOff x="4962" y="1466"/>
            <a:chExt cx="220" cy="927"/>
          </a:xfrm>
        </p:grpSpPr>
        <p:sp>
          <p:nvSpPr>
            <p:cNvPr id="80" name="Text Box 8">
              <a:extLst>
                <a:ext uri="{FF2B5EF4-FFF2-40B4-BE49-F238E27FC236}">
                  <a16:creationId xmlns:a16="http://schemas.microsoft.com/office/drawing/2014/main" id="{AFC9067B-68FA-48EB-BCF2-847553DC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2" y="2160"/>
              <a:ext cx="2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r>
                <a:rPr lang="en-US" altLang="zh-CN" sz="2400" baseline="-25000">
                  <a:solidFill>
                    <a:schemeClr val="tx1"/>
                  </a:solidFill>
                </a:rPr>
                <a:t>2</a:t>
              </a: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81" name="直接连接符 132157">
              <a:extLst>
                <a:ext uri="{FF2B5EF4-FFF2-40B4-BE49-F238E27FC236}">
                  <a16:creationId xmlns:a16="http://schemas.microsoft.com/office/drawing/2014/main" id="{4379AD41-6FE4-40F6-BC9A-9A783AABA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1480"/>
              <a:ext cx="0" cy="725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椭圆 132159">
              <a:extLst>
                <a:ext uri="{FF2B5EF4-FFF2-40B4-BE49-F238E27FC236}">
                  <a16:creationId xmlns:a16="http://schemas.microsoft.com/office/drawing/2014/main" id="{83D87991-A7CD-4B31-8B7D-673E10DCB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0" y="146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4487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3" name="组合 127033">
            <a:extLst>
              <a:ext uri="{FF2B5EF4-FFF2-40B4-BE49-F238E27FC236}">
                <a16:creationId xmlns:a16="http://schemas.microsoft.com/office/drawing/2014/main" id="{59AC5868-772A-4039-AAB9-DD9CBC83140C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1257665"/>
            <a:ext cx="5400675" cy="373063"/>
            <a:chOff x="431" y="1069"/>
            <a:chExt cx="3402" cy="235"/>
          </a:xfrm>
        </p:grpSpPr>
        <p:sp>
          <p:nvSpPr>
            <p:cNvPr id="84" name="Text Box 6">
              <a:extLst>
                <a:ext uri="{FF2B5EF4-FFF2-40B4-BE49-F238E27FC236}">
                  <a16:creationId xmlns:a16="http://schemas.microsoft.com/office/drawing/2014/main" id="{3E48AA52-1D9E-4867-9A0B-0EA30DA3A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071"/>
              <a:ext cx="27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数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Object 10">
                  <a:extLst>
                    <a:ext uri="{FF2B5EF4-FFF2-40B4-BE49-F238E27FC236}">
                      <a16:creationId xmlns:a16="http://schemas.microsoft.com/office/drawing/2014/main" id="{B9F644E4-B861-4F02-BD93-E28B332AEC35}"/>
                    </a:ext>
                  </a:extLst>
                </p:cNvPr>
                <p:cNvSpPr txBox="1"/>
                <p:nvPr/>
              </p:nvSpPr>
              <p:spPr bwMode="auto">
                <a:xfrm>
                  <a:off x="3123" y="1069"/>
                  <a:ext cx="710" cy="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5" name="Object 10">
                  <a:extLst>
                    <a:ext uri="{FF2B5EF4-FFF2-40B4-BE49-F238E27FC236}">
                      <a16:creationId xmlns:a16="http://schemas.microsoft.com/office/drawing/2014/main" id="{B9F644E4-B861-4F02-BD93-E28B332AEC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3" y="1069"/>
                  <a:ext cx="710" cy="233"/>
                </a:xfrm>
                <a:prstGeom prst="rect">
                  <a:avLst/>
                </a:prstGeom>
                <a:blipFill>
                  <a:blip r:embed="rId4"/>
                  <a:stretch>
                    <a:fillRect l="-1622" b="-180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0" name="组合 133130">
            <a:extLst>
              <a:ext uri="{FF2B5EF4-FFF2-40B4-BE49-F238E27FC236}">
                <a16:creationId xmlns:a16="http://schemas.microsoft.com/office/drawing/2014/main" id="{CBFE19EF-55AA-416B-9FC4-9F181D791FFF}"/>
              </a:ext>
            </a:extLst>
          </p:cNvPr>
          <p:cNvGrpSpPr>
            <a:grpSpLocks/>
          </p:cNvGrpSpPr>
          <p:nvPr/>
        </p:nvGrpSpPr>
        <p:grpSpPr bwMode="auto">
          <a:xfrm>
            <a:off x="8437196" y="3002271"/>
            <a:ext cx="2200276" cy="2020888"/>
            <a:chOff x="4059" y="1162"/>
            <a:chExt cx="1386" cy="1273"/>
          </a:xfrm>
        </p:grpSpPr>
        <p:sp>
          <p:nvSpPr>
            <p:cNvPr id="91" name="直接连接符 133131">
              <a:extLst>
                <a:ext uri="{FF2B5EF4-FFF2-40B4-BE49-F238E27FC236}">
                  <a16:creationId xmlns:a16="http://schemas.microsoft.com/office/drawing/2014/main" id="{19CE9AD3-1AF8-4D80-9699-D99217AAF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3" y="1237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33132">
              <a:extLst>
                <a:ext uri="{FF2B5EF4-FFF2-40B4-BE49-F238E27FC236}">
                  <a16:creationId xmlns:a16="http://schemas.microsoft.com/office/drawing/2014/main" id="{08B74916-F6D5-48DE-B6C0-03E6FE153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2" y="2235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Text Box 6">
              <a:extLst>
                <a:ext uri="{FF2B5EF4-FFF2-40B4-BE49-F238E27FC236}">
                  <a16:creationId xmlns:a16="http://schemas.microsoft.com/office/drawing/2014/main" id="{DB2ED63B-5E32-4714-A1DB-1F7097D303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0" y="2202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6">
              <a:extLst>
                <a:ext uri="{FF2B5EF4-FFF2-40B4-BE49-F238E27FC236}">
                  <a16:creationId xmlns:a16="http://schemas.microsoft.com/office/drawing/2014/main" id="{E3FE64D8-8C0C-4B40-94ED-598B28C57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160"/>
              <a:ext cx="15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rgbClr val="FFFFFF"/>
                  </a:solidFill>
                </a:rPr>
                <a:t>o</a:t>
              </a:r>
              <a:endParaRPr lang="en-US" altLang="zh-CN" sz="2400">
                <a:solidFill>
                  <a:srgbClr val="FFFF00"/>
                </a:solidFill>
              </a:endParaRPr>
            </a:p>
          </p:txBody>
        </p:sp>
        <p:sp>
          <p:nvSpPr>
            <p:cNvPr id="95" name="Text Box 6">
              <a:extLst>
                <a:ext uri="{FF2B5EF4-FFF2-40B4-BE49-F238E27FC236}">
                  <a16:creationId xmlns:a16="http://schemas.microsoft.com/office/drawing/2014/main" id="{EA4E777F-B9F4-4773-A613-E88BDDE12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162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96" name="任意多边形 133143">
            <a:extLst>
              <a:ext uri="{FF2B5EF4-FFF2-40B4-BE49-F238E27FC236}">
                <a16:creationId xmlns:a16="http://schemas.microsoft.com/office/drawing/2014/main" id="{CE912634-E32A-455B-9631-BCC759694E10}"/>
              </a:ext>
            </a:extLst>
          </p:cNvPr>
          <p:cNvSpPr>
            <a:spLocks noChangeArrowheads="1"/>
          </p:cNvSpPr>
          <p:nvPr/>
        </p:nvSpPr>
        <p:spPr bwMode="auto">
          <a:xfrm rot="14811112" flipV="1">
            <a:off x="8858677" y="3566627"/>
            <a:ext cx="1239838" cy="936625"/>
          </a:xfrm>
          <a:custGeom>
            <a:avLst/>
            <a:gdLst>
              <a:gd name="T0" fmla="*/ 0 w 20636"/>
              <a:gd name="T1" fmla="*/ 0 h 21600"/>
              <a:gd name="T2" fmla="*/ 20639 w 20636"/>
              <a:gd name="T3" fmla="*/ 15208 h 21600"/>
              <a:gd name="T4" fmla="*/ 0 w 20636"/>
              <a:gd name="T5" fmla="*/ 0 h 21600"/>
              <a:gd name="T6" fmla="*/ 20639 w 20636"/>
              <a:gd name="T7" fmla="*/ 15208 h 21600"/>
              <a:gd name="T8" fmla="*/ 0 w 20636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636" h="21600" fill="none">
                <a:moveTo>
                  <a:pt x="0" y="0"/>
                </a:moveTo>
                <a:cubicBezTo>
                  <a:pt x="9706" y="0"/>
                  <a:pt x="17916" y="6401"/>
                  <a:pt x="20639" y="15208"/>
                </a:cubicBezTo>
              </a:path>
              <a:path w="20636" h="21600" stroke="0">
                <a:moveTo>
                  <a:pt x="0" y="0"/>
                </a:moveTo>
                <a:cubicBezTo>
                  <a:pt x="9706" y="0"/>
                  <a:pt x="17916" y="6401"/>
                  <a:pt x="20639" y="1520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7" name="组合 133169">
            <a:extLst>
              <a:ext uri="{FF2B5EF4-FFF2-40B4-BE49-F238E27FC236}">
                <a16:creationId xmlns:a16="http://schemas.microsoft.com/office/drawing/2014/main" id="{5C902633-40BC-4772-B4C3-0D9D9B17C843}"/>
              </a:ext>
            </a:extLst>
          </p:cNvPr>
          <p:cNvGrpSpPr>
            <a:grpSpLocks/>
          </p:cNvGrpSpPr>
          <p:nvPr/>
        </p:nvGrpSpPr>
        <p:grpSpPr bwMode="auto">
          <a:xfrm>
            <a:off x="9243645" y="3532497"/>
            <a:ext cx="349250" cy="1423988"/>
            <a:chOff x="4567" y="1496"/>
            <a:chExt cx="220" cy="897"/>
          </a:xfrm>
        </p:grpSpPr>
        <p:sp>
          <p:nvSpPr>
            <p:cNvPr id="98" name="Text Box 8">
              <a:extLst>
                <a:ext uri="{FF2B5EF4-FFF2-40B4-BE49-F238E27FC236}">
                  <a16:creationId xmlns:a16="http://schemas.microsoft.com/office/drawing/2014/main" id="{3A7CAFAC-85DF-4C82-8CFF-05049C14C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" y="2160"/>
              <a:ext cx="2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baseline="-25000" dirty="0">
                  <a:solidFill>
                    <a:schemeClr val="tx1"/>
                  </a:solidFill>
                </a:rPr>
                <a:t>1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99" name="直接连接符 133146">
              <a:extLst>
                <a:ext uri="{FF2B5EF4-FFF2-40B4-BE49-F238E27FC236}">
                  <a16:creationId xmlns:a16="http://schemas.microsoft.com/office/drawing/2014/main" id="{CF8C2E05-5F76-4E27-9AFC-7911B8063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1570"/>
              <a:ext cx="0" cy="681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椭圆 133147">
              <a:extLst>
                <a:ext uri="{FF2B5EF4-FFF2-40B4-BE49-F238E27FC236}">
                  <a16:creationId xmlns:a16="http://schemas.microsoft.com/office/drawing/2014/main" id="{3FC739CC-82B1-4367-929D-B8110CCCA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" y="14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44875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9" name="组合 133170">
            <a:extLst>
              <a:ext uri="{FF2B5EF4-FFF2-40B4-BE49-F238E27FC236}">
                <a16:creationId xmlns:a16="http://schemas.microsoft.com/office/drawing/2014/main" id="{1733F619-32D9-4F85-B3AB-D27F9DA0E1C8}"/>
              </a:ext>
            </a:extLst>
          </p:cNvPr>
          <p:cNvGrpSpPr>
            <a:grpSpLocks/>
          </p:cNvGrpSpPr>
          <p:nvPr/>
        </p:nvGrpSpPr>
        <p:grpSpPr bwMode="auto">
          <a:xfrm>
            <a:off x="9870708" y="4030973"/>
            <a:ext cx="349250" cy="925513"/>
            <a:chOff x="4962" y="1810"/>
            <a:chExt cx="220" cy="583"/>
          </a:xfrm>
        </p:grpSpPr>
        <p:sp>
          <p:nvSpPr>
            <p:cNvPr id="150" name="Text Box 8">
              <a:extLst>
                <a:ext uri="{FF2B5EF4-FFF2-40B4-BE49-F238E27FC236}">
                  <a16:creationId xmlns:a16="http://schemas.microsoft.com/office/drawing/2014/main" id="{F3509D47-4980-4466-A47F-A0B5E75EE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2" y="2160"/>
              <a:ext cx="2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baseline="-25000" dirty="0">
                  <a:solidFill>
                    <a:schemeClr val="tx1"/>
                  </a:solidFill>
                </a:rPr>
                <a:t>2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51" name="直接连接符 133150">
              <a:extLst>
                <a:ext uri="{FF2B5EF4-FFF2-40B4-BE49-F238E27FC236}">
                  <a16:creationId xmlns:a16="http://schemas.microsoft.com/office/drawing/2014/main" id="{669354AD-6FB3-409E-AB72-850580121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1842"/>
              <a:ext cx="0" cy="363"/>
            </a:xfrm>
            <a:prstGeom prst="line">
              <a:avLst/>
            </a:prstGeom>
            <a:noFill/>
            <a:ln w="28575">
              <a:solidFill>
                <a:srgbClr val="04487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152" name="椭圆 133151">
              <a:extLst>
                <a:ext uri="{FF2B5EF4-FFF2-40B4-BE49-F238E27FC236}">
                  <a16:creationId xmlns:a16="http://schemas.microsoft.com/office/drawing/2014/main" id="{7052A488-65BB-461C-AEDF-75DEF2012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0" y="1810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53" name="Text Box 6">
            <a:extLst>
              <a:ext uri="{FF2B5EF4-FFF2-40B4-BE49-F238E27FC236}">
                <a16:creationId xmlns:a16="http://schemas.microsoft.com/office/drawing/2014/main" id="{84A19298-1F6A-4DAD-B63D-348422E0C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838" y="4865435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p:grpSp>
        <p:nvGrpSpPr>
          <p:cNvPr id="154" name="组合 133165">
            <a:extLst>
              <a:ext uri="{FF2B5EF4-FFF2-40B4-BE49-F238E27FC236}">
                <a16:creationId xmlns:a16="http://schemas.microsoft.com/office/drawing/2014/main" id="{A960DCDB-F2F9-4536-840C-DB2C9C2A0B8B}"/>
              </a:ext>
            </a:extLst>
          </p:cNvPr>
          <p:cNvGrpSpPr>
            <a:grpSpLocks/>
          </p:cNvGrpSpPr>
          <p:nvPr/>
        </p:nvGrpSpPr>
        <p:grpSpPr bwMode="auto">
          <a:xfrm>
            <a:off x="1554528" y="4772518"/>
            <a:ext cx="5191463" cy="510680"/>
            <a:chOff x="964" y="2736"/>
            <a:chExt cx="2581" cy="2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Object 10">
                  <a:extLst>
                    <a:ext uri="{FF2B5EF4-FFF2-40B4-BE49-F238E27FC236}">
                      <a16:creationId xmlns:a16="http://schemas.microsoft.com/office/drawing/2014/main" id="{E8788A33-7152-4FFD-B976-8F9073C30CB2}"/>
                    </a:ext>
                  </a:extLst>
                </p:cNvPr>
                <p:cNvSpPr txBox="1"/>
                <p:nvPr/>
              </p:nvSpPr>
              <p:spPr bwMode="auto">
                <a:xfrm>
                  <a:off x="964" y="2750"/>
                  <a:ext cx="855" cy="27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55" name="Object 10">
                  <a:extLst>
                    <a:ext uri="{FF2B5EF4-FFF2-40B4-BE49-F238E27FC236}">
                      <a16:creationId xmlns:a16="http://schemas.microsoft.com/office/drawing/2014/main" id="{E8788A33-7152-4FFD-B976-8F9073C30C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4" y="2750"/>
                  <a:ext cx="855" cy="273"/>
                </a:xfrm>
                <a:prstGeom prst="rect">
                  <a:avLst/>
                </a:prstGeom>
                <a:blipFill>
                  <a:blip r:embed="rId5"/>
                  <a:stretch>
                    <a:fillRect l="-2837" b="-125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6" name="Text Box 6">
              <a:extLst>
                <a:ext uri="{FF2B5EF4-FFF2-40B4-BE49-F238E27FC236}">
                  <a16:creationId xmlns:a16="http://schemas.microsoft.com/office/drawing/2014/main" id="{D545C2EB-5D0D-417F-9FF4-9798D124C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767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Object 10">
                  <a:extLst>
                    <a:ext uri="{FF2B5EF4-FFF2-40B4-BE49-F238E27FC236}">
                      <a16:creationId xmlns:a16="http://schemas.microsoft.com/office/drawing/2014/main" id="{E329E8C4-4777-4E32-8A18-DF2DAAFF3346}"/>
                    </a:ext>
                  </a:extLst>
                </p:cNvPr>
                <p:cNvSpPr txBox="1"/>
                <p:nvPr/>
              </p:nvSpPr>
              <p:spPr bwMode="auto">
                <a:xfrm>
                  <a:off x="1896" y="2736"/>
                  <a:ext cx="612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+∞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57" name="Object 10">
                  <a:extLst>
                    <a:ext uri="{FF2B5EF4-FFF2-40B4-BE49-F238E27FC236}">
                      <a16:creationId xmlns:a16="http://schemas.microsoft.com/office/drawing/2014/main" id="{E329E8C4-4777-4E32-8A18-DF2DAAFF33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6" y="2736"/>
                  <a:ext cx="612" cy="244"/>
                </a:xfrm>
                <a:prstGeom prst="rect">
                  <a:avLst/>
                </a:prstGeom>
                <a:blipFill>
                  <a:blip r:embed="rId6"/>
                  <a:stretch>
                    <a:fillRect l="-4478" r="-10448" b="-2535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8" name="Text Box 6">
              <a:extLst>
                <a:ext uri="{FF2B5EF4-FFF2-40B4-BE49-F238E27FC236}">
                  <a16:creationId xmlns:a16="http://schemas.microsoft.com/office/drawing/2014/main" id="{1AFE70CF-6B6E-4BC8-B6C7-C86B52F3C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778"/>
              <a:ext cx="1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上单调增加</a:t>
              </a:r>
            </a:p>
          </p:txBody>
        </p:sp>
      </p:grpSp>
      <p:grpSp>
        <p:nvGrpSpPr>
          <p:cNvPr id="159" name="组合 133166">
            <a:extLst>
              <a:ext uri="{FF2B5EF4-FFF2-40B4-BE49-F238E27FC236}">
                <a16:creationId xmlns:a16="http://schemas.microsoft.com/office/drawing/2014/main" id="{15D84D3F-1F21-4356-B171-E8FE95B864B5}"/>
              </a:ext>
            </a:extLst>
          </p:cNvPr>
          <p:cNvGrpSpPr>
            <a:grpSpLocks/>
          </p:cNvGrpSpPr>
          <p:nvPr/>
        </p:nvGrpSpPr>
        <p:grpSpPr bwMode="auto">
          <a:xfrm>
            <a:off x="3112343" y="5431618"/>
            <a:ext cx="3793057" cy="484079"/>
            <a:chOff x="1747" y="3082"/>
            <a:chExt cx="1779" cy="259"/>
          </a:xfrm>
        </p:grpSpPr>
        <p:sp>
          <p:nvSpPr>
            <p:cNvPr id="160" name="Text Box 6">
              <a:extLst>
                <a:ext uri="{FF2B5EF4-FFF2-40B4-BE49-F238E27FC236}">
                  <a16:creationId xmlns:a16="http://schemas.microsoft.com/office/drawing/2014/main" id="{571D9524-89AB-46C9-BF7B-8D17BFFE5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7" y="3108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Object 10">
                  <a:extLst>
                    <a:ext uri="{FF2B5EF4-FFF2-40B4-BE49-F238E27FC236}">
                      <a16:creationId xmlns:a16="http://schemas.microsoft.com/office/drawing/2014/main" id="{E11CA4F7-6838-4CFE-94E2-264ED5657462}"/>
                    </a:ext>
                  </a:extLst>
                </p:cNvPr>
                <p:cNvSpPr txBox="1"/>
                <p:nvPr/>
              </p:nvSpPr>
              <p:spPr bwMode="auto">
                <a:xfrm>
                  <a:off x="1891" y="3082"/>
                  <a:ext cx="567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∞, 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1" name="Object 10">
                  <a:extLst>
                    <a:ext uri="{FF2B5EF4-FFF2-40B4-BE49-F238E27FC236}">
                      <a16:creationId xmlns:a16="http://schemas.microsoft.com/office/drawing/2014/main" id="{E11CA4F7-6838-4CFE-94E2-264ED56574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1" y="3082"/>
                  <a:ext cx="567" cy="244"/>
                </a:xfrm>
                <a:prstGeom prst="rect">
                  <a:avLst/>
                </a:prstGeom>
                <a:blipFill>
                  <a:blip r:embed="rId7"/>
                  <a:stretch>
                    <a:fillRect l="-4545" r="-12121" b="-18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Text Box 6">
              <a:extLst>
                <a:ext uri="{FF2B5EF4-FFF2-40B4-BE49-F238E27FC236}">
                  <a16:creationId xmlns:a16="http://schemas.microsoft.com/office/drawing/2014/main" id="{7C2F43AC-3DF9-4050-8B02-6E6E4ACC6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8" y="3108"/>
              <a:ext cx="1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上单调减少</a:t>
              </a:r>
            </a:p>
          </p:txBody>
        </p:sp>
      </p:grpSp>
      <p:grpSp>
        <p:nvGrpSpPr>
          <p:cNvPr id="163" name="组合 133167">
            <a:extLst>
              <a:ext uri="{FF2B5EF4-FFF2-40B4-BE49-F238E27FC236}">
                <a16:creationId xmlns:a16="http://schemas.microsoft.com/office/drawing/2014/main" id="{8F061381-9804-4D9B-97C3-0850B363C119}"/>
              </a:ext>
            </a:extLst>
          </p:cNvPr>
          <p:cNvGrpSpPr>
            <a:grpSpLocks/>
          </p:cNvGrpSpPr>
          <p:nvPr/>
        </p:nvGrpSpPr>
        <p:grpSpPr bwMode="auto">
          <a:xfrm>
            <a:off x="3179781" y="6077127"/>
            <a:ext cx="4401869" cy="429580"/>
            <a:chOff x="1738" y="3433"/>
            <a:chExt cx="2161" cy="266"/>
          </a:xfrm>
        </p:grpSpPr>
        <p:sp>
          <p:nvSpPr>
            <p:cNvPr id="164" name="Text Box 6">
              <a:extLst>
                <a:ext uri="{FF2B5EF4-FFF2-40B4-BE49-F238E27FC236}">
                  <a16:creationId xmlns:a16="http://schemas.microsoft.com/office/drawing/2014/main" id="{22A2C704-ED3E-4445-8942-E274095C9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345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Object 10">
                  <a:extLst>
                    <a:ext uri="{FF2B5EF4-FFF2-40B4-BE49-F238E27FC236}">
                      <a16:creationId xmlns:a16="http://schemas.microsoft.com/office/drawing/2014/main" id="{206CFC5E-6412-41B9-998B-3904AE62C0EF}"/>
                    </a:ext>
                  </a:extLst>
                </p:cNvPr>
                <p:cNvSpPr txBox="1"/>
                <p:nvPr/>
              </p:nvSpPr>
              <p:spPr bwMode="auto">
                <a:xfrm>
                  <a:off x="1873" y="3433"/>
                  <a:ext cx="761" cy="24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∞, +∞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5" name="Object 10">
                  <a:extLst>
                    <a:ext uri="{FF2B5EF4-FFF2-40B4-BE49-F238E27FC236}">
                      <a16:creationId xmlns:a16="http://schemas.microsoft.com/office/drawing/2014/main" id="{206CFC5E-6412-41B9-998B-3904AE62C0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3" y="3433"/>
                  <a:ext cx="761" cy="244"/>
                </a:xfrm>
                <a:prstGeom prst="rect">
                  <a:avLst/>
                </a:prstGeom>
                <a:blipFill>
                  <a:blip r:embed="rId8"/>
                  <a:stretch>
                    <a:fillRect l="-3543" r="-8268" b="-369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6" name="Text Box 6">
              <a:extLst>
                <a:ext uri="{FF2B5EF4-FFF2-40B4-BE49-F238E27FC236}">
                  <a16:creationId xmlns:a16="http://schemas.microsoft.com/office/drawing/2014/main" id="{1F452BF0-6483-4F25-947F-966E9F8D5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8" y="3466"/>
              <a:ext cx="1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上不是单调的</a:t>
              </a:r>
            </a:p>
          </p:txBody>
        </p:sp>
      </p:grpSp>
      <p:sp>
        <p:nvSpPr>
          <p:cNvPr id="167" name="Text Box 6">
            <a:extLst>
              <a:ext uri="{FF2B5EF4-FFF2-40B4-BE49-F238E27FC236}">
                <a16:creationId xmlns:a16="http://schemas.microsoft.com/office/drawing/2014/main" id="{0E6A6F59-68AC-4975-8312-450ECF201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458" y="4005545"/>
            <a:ext cx="6185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chemeClr val="tx1"/>
                </a:solidFill>
              </a:rPr>
              <a:t>单调增加和单调减少的函数统称为单调函数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32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  <p:bldP spid="60" grpId="0"/>
      <p:bldP spid="73" grpId="0"/>
      <p:bldP spid="153" grpId="0"/>
      <p:bldP spid="1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55" name="Text Box 28">
            <a:extLst>
              <a:ext uri="{FF2B5EF4-FFF2-40B4-BE49-F238E27FC236}">
                <a16:creationId xmlns:a16="http://schemas.microsoft.com/office/drawing/2014/main" id="{D791C13C-638C-4041-8067-22CFFBFF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9" y="819470"/>
            <a:ext cx="24006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</a:rPr>
              <a:t>3</a:t>
            </a:r>
            <a:r>
              <a:rPr lang="zh-CN" altLang="en-US" sz="2400" dirty="0">
                <a:solidFill>
                  <a:srgbClr val="C00000"/>
                </a:solidFill>
              </a:rPr>
              <a:t>．函数的奇偶性</a:t>
            </a:r>
          </a:p>
        </p:txBody>
      </p:sp>
      <p:sp>
        <p:nvSpPr>
          <p:cNvPr id="87" name="Text Box 6">
            <a:extLst>
              <a:ext uri="{FF2B5EF4-FFF2-40B4-BE49-F238E27FC236}">
                <a16:creationId xmlns:a16="http://schemas.microsoft.com/office/drawing/2014/main" id="{12C2AA62-B62A-4486-977A-026007D8C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038" y="1350868"/>
            <a:ext cx="51626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设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的定义域 </a:t>
            </a:r>
            <a:r>
              <a:rPr lang="en-US" altLang="zh-CN" sz="2400" i="1" dirty="0">
                <a:solidFill>
                  <a:schemeClr val="tx1"/>
                </a:solidFill>
              </a:rPr>
              <a:t>D </a:t>
            </a:r>
            <a:r>
              <a:rPr lang="zh-CN" altLang="en-US" sz="2400" dirty="0">
                <a:solidFill>
                  <a:schemeClr val="tx1"/>
                </a:solidFill>
              </a:rPr>
              <a:t>关于原点对称</a:t>
            </a:r>
          </a:p>
        </p:txBody>
      </p:sp>
      <p:sp>
        <p:nvSpPr>
          <p:cNvPr id="88" name="Text Box 6">
            <a:extLst>
              <a:ext uri="{FF2B5EF4-FFF2-40B4-BE49-F238E27FC236}">
                <a16:creationId xmlns:a16="http://schemas.microsoft.com/office/drawing/2014/main" id="{FC88470F-1E75-4EAA-B009-0F91BB183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265" y="2581913"/>
            <a:ext cx="35548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那么称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为</a:t>
            </a:r>
            <a:r>
              <a:rPr lang="zh-CN" altLang="en-US" sz="2400" dirty="0">
                <a:solidFill>
                  <a:srgbClr val="C00000"/>
                </a:solidFill>
              </a:rPr>
              <a:t>偶函数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grpSp>
        <p:nvGrpSpPr>
          <p:cNvPr id="89" name="组合 134201">
            <a:extLst>
              <a:ext uri="{FF2B5EF4-FFF2-40B4-BE49-F238E27FC236}">
                <a16:creationId xmlns:a16="http://schemas.microsoft.com/office/drawing/2014/main" id="{B9BF9539-7462-4D88-B1F4-E8E032772CFF}"/>
              </a:ext>
            </a:extLst>
          </p:cNvPr>
          <p:cNvGrpSpPr>
            <a:grpSpLocks/>
          </p:cNvGrpSpPr>
          <p:nvPr/>
        </p:nvGrpSpPr>
        <p:grpSpPr bwMode="auto">
          <a:xfrm>
            <a:off x="1743380" y="1945979"/>
            <a:ext cx="6419926" cy="635874"/>
            <a:chOff x="657" y="1380"/>
            <a:chExt cx="3566" cy="300"/>
          </a:xfrm>
        </p:grpSpPr>
        <p:sp>
          <p:nvSpPr>
            <p:cNvPr id="101" name="Text Box 8">
              <a:extLst>
                <a:ext uri="{FF2B5EF4-FFF2-40B4-BE49-F238E27FC236}">
                  <a16:creationId xmlns:a16="http://schemas.microsoft.com/office/drawing/2014/main" id="{B9A5099E-AA95-4CD7-B90E-664C33878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413"/>
              <a:ext cx="14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chemeClr val="tx1"/>
                  </a:solidFill>
                </a:rPr>
                <a:t> 如果对于任一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Object 10">
                  <a:extLst>
                    <a:ext uri="{FF2B5EF4-FFF2-40B4-BE49-F238E27FC236}">
                      <a16:creationId xmlns:a16="http://schemas.microsoft.com/office/drawing/2014/main" id="{50FE1D99-4FD8-444E-90AF-1C525C4E06FE}"/>
                    </a:ext>
                  </a:extLst>
                </p:cNvPr>
                <p:cNvSpPr txBox="1"/>
                <p:nvPr/>
              </p:nvSpPr>
              <p:spPr bwMode="auto">
                <a:xfrm>
                  <a:off x="1853" y="1381"/>
                  <a:ext cx="768" cy="2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2" name="Object 10">
                  <a:extLst>
                    <a:ext uri="{FF2B5EF4-FFF2-40B4-BE49-F238E27FC236}">
                      <a16:creationId xmlns:a16="http://schemas.microsoft.com/office/drawing/2014/main" id="{50FE1D99-4FD8-444E-90AF-1C525C4E06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3" y="1381"/>
                  <a:ext cx="768" cy="2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Object 10">
                  <a:extLst>
                    <a:ext uri="{FF2B5EF4-FFF2-40B4-BE49-F238E27FC236}">
                      <a16:creationId xmlns:a16="http://schemas.microsoft.com/office/drawing/2014/main" id="{AD413C1F-4352-4E69-8EEA-E49CD6899C17}"/>
                    </a:ext>
                  </a:extLst>
                </p:cNvPr>
                <p:cNvSpPr txBox="1"/>
                <p:nvPr/>
              </p:nvSpPr>
              <p:spPr bwMode="auto">
                <a:xfrm>
                  <a:off x="2428" y="1380"/>
                  <a:ext cx="1344" cy="2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3" name="Object 10">
                  <a:extLst>
                    <a:ext uri="{FF2B5EF4-FFF2-40B4-BE49-F238E27FC236}">
                      <a16:creationId xmlns:a16="http://schemas.microsoft.com/office/drawing/2014/main" id="{AD413C1F-4352-4E69-8EEA-E49CD6899C1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" y="1380"/>
                  <a:ext cx="1344" cy="260"/>
                </a:xfrm>
                <a:prstGeom prst="rect">
                  <a:avLst/>
                </a:prstGeom>
                <a:blipFill>
                  <a:blip r:embed="rId4"/>
                  <a:stretch>
                    <a:fillRect l="-20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Text Box 6">
              <a:extLst>
                <a:ext uri="{FF2B5EF4-FFF2-40B4-BE49-F238E27FC236}">
                  <a16:creationId xmlns:a16="http://schemas.microsoft.com/office/drawing/2014/main" id="{CE20BFD0-C240-442B-9C04-6875B7790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3" y="1413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恒成立</a:t>
              </a:r>
            </a:p>
          </p:txBody>
        </p:sp>
      </p:grpSp>
      <p:sp>
        <p:nvSpPr>
          <p:cNvPr id="105" name="Text Box 6">
            <a:extLst>
              <a:ext uri="{FF2B5EF4-FFF2-40B4-BE49-F238E27FC236}">
                <a16:creationId xmlns:a16="http://schemas.microsoft.com/office/drawing/2014/main" id="{C6531E8E-31F1-4845-81B8-C998222CC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265" y="3779114"/>
            <a:ext cx="35548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那么称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tx1"/>
                </a:solidFill>
              </a:rPr>
              <a:t>为</a:t>
            </a:r>
            <a:r>
              <a:rPr lang="zh-CN" altLang="en-US" sz="2400" dirty="0">
                <a:solidFill>
                  <a:srgbClr val="C00000"/>
                </a:solidFill>
              </a:rPr>
              <a:t>奇函数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grpSp>
        <p:nvGrpSpPr>
          <p:cNvPr id="106" name="组合 134202">
            <a:extLst>
              <a:ext uri="{FF2B5EF4-FFF2-40B4-BE49-F238E27FC236}">
                <a16:creationId xmlns:a16="http://schemas.microsoft.com/office/drawing/2014/main" id="{1DAA9420-4C41-40F3-B993-0C5BFA2B8562}"/>
              </a:ext>
            </a:extLst>
          </p:cNvPr>
          <p:cNvGrpSpPr>
            <a:grpSpLocks/>
          </p:cNvGrpSpPr>
          <p:nvPr/>
        </p:nvGrpSpPr>
        <p:grpSpPr bwMode="auto">
          <a:xfrm>
            <a:off x="1743380" y="3142465"/>
            <a:ext cx="6730219" cy="501345"/>
            <a:chOff x="644" y="2056"/>
            <a:chExt cx="3360" cy="268"/>
          </a:xfrm>
        </p:grpSpPr>
        <p:sp>
          <p:nvSpPr>
            <p:cNvPr id="107" name="Text Box 8">
              <a:extLst>
                <a:ext uri="{FF2B5EF4-FFF2-40B4-BE49-F238E27FC236}">
                  <a16:creationId xmlns:a16="http://schemas.microsoft.com/office/drawing/2014/main" id="{928C4020-118F-471D-9952-7BF91D502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2091"/>
              <a:ext cx="14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>
                  <a:solidFill>
                    <a:schemeClr val="tx1"/>
                  </a:solidFill>
                </a:rPr>
                <a:t> 如果对于任一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Object 10">
                  <a:extLst>
                    <a:ext uri="{FF2B5EF4-FFF2-40B4-BE49-F238E27FC236}">
                      <a16:creationId xmlns:a16="http://schemas.microsoft.com/office/drawing/2014/main" id="{2177C8C6-4157-48E8-8BC7-9DD9396B2049}"/>
                    </a:ext>
                  </a:extLst>
                </p:cNvPr>
                <p:cNvSpPr txBox="1"/>
                <p:nvPr/>
              </p:nvSpPr>
              <p:spPr bwMode="auto">
                <a:xfrm>
                  <a:off x="1772" y="2056"/>
                  <a:ext cx="538" cy="2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8" name="Object 10">
                  <a:extLst>
                    <a:ext uri="{FF2B5EF4-FFF2-40B4-BE49-F238E27FC236}">
                      <a16:creationId xmlns:a16="http://schemas.microsoft.com/office/drawing/2014/main" id="{2177C8C6-4157-48E8-8BC7-9DD9396B20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72" y="2056"/>
                  <a:ext cx="538" cy="24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Object 10">
                  <a:extLst>
                    <a:ext uri="{FF2B5EF4-FFF2-40B4-BE49-F238E27FC236}">
                      <a16:creationId xmlns:a16="http://schemas.microsoft.com/office/drawing/2014/main" id="{81204751-A231-4EF3-838B-17562F74B464}"/>
                    </a:ext>
                  </a:extLst>
                </p:cNvPr>
                <p:cNvSpPr txBox="1"/>
                <p:nvPr/>
              </p:nvSpPr>
              <p:spPr bwMode="auto">
                <a:xfrm>
                  <a:off x="2236" y="2056"/>
                  <a:ext cx="1211" cy="24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9" name="Object 10">
                  <a:extLst>
                    <a:ext uri="{FF2B5EF4-FFF2-40B4-BE49-F238E27FC236}">
                      <a16:creationId xmlns:a16="http://schemas.microsoft.com/office/drawing/2014/main" id="{81204751-A231-4EF3-838B-17562F74B4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36" y="2056"/>
                  <a:ext cx="1211" cy="246"/>
                </a:xfrm>
                <a:prstGeom prst="rect">
                  <a:avLst/>
                </a:prstGeom>
                <a:blipFill>
                  <a:blip r:embed="rId6"/>
                  <a:stretch>
                    <a:fillRect l="-2010" b="-171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Text Box 6">
              <a:extLst>
                <a:ext uri="{FF2B5EF4-FFF2-40B4-BE49-F238E27FC236}">
                  <a16:creationId xmlns:a16="http://schemas.microsoft.com/office/drawing/2014/main" id="{FC2D7941-72A8-49AD-B104-124E0DF8B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4" y="2069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恒成立</a:t>
              </a:r>
            </a:p>
          </p:txBody>
        </p:sp>
      </p:grpSp>
      <p:sp>
        <p:nvSpPr>
          <p:cNvPr id="111" name="Text Box 28">
            <a:extLst>
              <a:ext uri="{FF2B5EF4-FFF2-40B4-BE49-F238E27FC236}">
                <a16:creationId xmlns:a16="http://schemas.microsoft.com/office/drawing/2014/main" id="{A8E77999-2ADA-4764-B31B-F79B96FC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322691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112" name="Text Box 6">
            <a:extLst>
              <a:ext uri="{FF2B5EF4-FFF2-40B4-BE49-F238E27FC236}">
                <a16:creationId xmlns:a16="http://schemas.microsoft.com/office/drawing/2014/main" id="{6EAEE5DA-FDA9-464A-8738-9CAABF800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380" y="4692023"/>
            <a:ext cx="3844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偶函数的图形关于 </a:t>
            </a:r>
            <a:r>
              <a:rPr lang="en-US" altLang="zh-CN" sz="2400" i="1" dirty="0">
                <a:solidFill>
                  <a:schemeClr val="tx1"/>
                </a:solidFill>
              </a:rPr>
              <a:t>y </a:t>
            </a:r>
            <a:r>
              <a:rPr lang="zh-CN" altLang="en-US" sz="2400" dirty="0">
                <a:solidFill>
                  <a:schemeClr val="tx1"/>
                </a:solidFill>
              </a:rPr>
              <a:t>轴对称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3" name="Text Box 6">
            <a:extLst>
              <a:ext uri="{FF2B5EF4-FFF2-40B4-BE49-F238E27FC236}">
                <a16:creationId xmlns:a16="http://schemas.microsoft.com/office/drawing/2014/main" id="{7970AEE9-B1E9-40C5-A0EC-78115C91D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380" y="5486728"/>
            <a:ext cx="3785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奇函数的图形关于原点对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1029">
            <a:extLst>
              <a:ext uri="{FF2B5EF4-FFF2-40B4-BE49-F238E27FC236}">
                <a16:creationId xmlns:a16="http://schemas.microsoft.com/office/drawing/2014/main" id="{DFD56181-4691-496A-865C-657AD4AA1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5999" y="5997234"/>
            <a:ext cx="142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奇函数</a:t>
            </a:r>
          </a:p>
        </p:txBody>
      </p:sp>
      <p:grpSp>
        <p:nvGrpSpPr>
          <p:cNvPr id="115" name="Group 1030">
            <a:extLst>
              <a:ext uri="{FF2B5EF4-FFF2-40B4-BE49-F238E27FC236}">
                <a16:creationId xmlns:a16="http://schemas.microsoft.com/office/drawing/2014/main" id="{C950250F-64AF-4887-A090-1CE5076952E1}"/>
              </a:ext>
            </a:extLst>
          </p:cNvPr>
          <p:cNvGrpSpPr>
            <a:grpSpLocks/>
          </p:cNvGrpSpPr>
          <p:nvPr/>
        </p:nvGrpSpPr>
        <p:grpSpPr bwMode="auto">
          <a:xfrm>
            <a:off x="7272926" y="3550600"/>
            <a:ext cx="4137026" cy="2895600"/>
            <a:chOff x="2834" y="2160"/>
            <a:chExt cx="2606" cy="1824"/>
          </a:xfrm>
        </p:grpSpPr>
        <p:graphicFrame>
          <p:nvGraphicFramePr>
            <p:cNvPr id="116" name="Object 1031">
              <a:extLst>
                <a:ext uri="{FF2B5EF4-FFF2-40B4-BE49-F238E27FC236}">
                  <a16:creationId xmlns:a16="http://schemas.microsoft.com/office/drawing/2014/main" id="{2DB144D3-41A1-4DC5-B896-1ECD86347F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885258"/>
                </p:ext>
              </p:extLst>
            </p:nvPr>
          </p:nvGraphicFramePr>
          <p:xfrm>
            <a:off x="2834" y="3552"/>
            <a:ext cx="53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066680" imgH="406080" progId="Equation.3">
                    <p:embed/>
                  </p:oleObj>
                </mc:Choice>
                <mc:Fallback>
                  <p:oleObj name="公式" r:id="rId7" imgW="1066680" imgH="406080" progId="Equation.3">
                    <p:embed/>
                    <p:pic>
                      <p:nvPicPr>
                        <p:cNvPr id="45063" name="Object 1031">
                          <a:extLst>
                            <a:ext uri="{FF2B5EF4-FFF2-40B4-BE49-F238E27FC236}">
                              <a16:creationId xmlns:a16="http://schemas.microsoft.com/office/drawing/2014/main" id="{CD502865-8AB1-43C9-A149-4EBD6F9B0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3552"/>
                          <a:ext cx="53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7" name="Group 1032">
              <a:extLst>
                <a:ext uri="{FF2B5EF4-FFF2-40B4-BE49-F238E27FC236}">
                  <a16:creationId xmlns:a16="http://schemas.microsoft.com/office/drawing/2014/main" id="{FF62B389-40FB-4145-8ADE-6BE3035908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6" y="2160"/>
              <a:ext cx="2504" cy="1824"/>
              <a:chOff x="2936" y="2160"/>
              <a:chExt cx="2504" cy="1824"/>
            </a:xfrm>
          </p:grpSpPr>
          <p:sp>
            <p:nvSpPr>
              <p:cNvPr id="118" name="Line 1033">
                <a:extLst>
                  <a:ext uri="{FF2B5EF4-FFF2-40B4-BE49-F238E27FC236}">
                    <a16:creationId xmlns:a16="http://schemas.microsoft.com/office/drawing/2014/main" id="{0EE48C88-5EB0-4CBB-A941-43FA44E099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6" y="3120"/>
                <a:ext cx="23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Line 1034">
                <a:extLst>
                  <a:ext uri="{FF2B5EF4-FFF2-40B4-BE49-F238E27FC236}">
                    <a16:creationId xmlns:a16="http://schemas.microsoft.com/office/drawing/2014/main" id="{81F20F6A-C012-45F6-AC6F-0636F0368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Freeform 1035">
                <a:extLst>
                  <a:ext uri="{FF2B5EF4-FFF2-40B4-BE49-F238E27FC236}">
                    <a16:creationId xmlns:a16="http://schemas.microsoft.com/office/drawing/2014/main" id="{9C76EB1A-489B-402D-90F1-6DAADDFABE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2256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Freeform 1036">
                <a:extLst>
                  <a:ext uri="{FF2B5EF4-FFF2-40B4-BE49-F238E27FC236}">
                    <a16:creationId xmlns:a16="http://schemas.microsoft.com/office/drawing/2014/main" id="{3B4037D1-CE6F-4831-BABC-FC1415EFE2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3372" y="3120"/>
                <a:ext cx="728" cy="864"/>
              </a:xfrm>
              <a:custGeom>
                <a:avLst/>
                <a:gdLst>
                  <a:gd name="T0" fmla="*/ 672 w 672"/>
                  <a:gd name="T1" fmla="*/ 0 h 864"/>
                  <a:gd name="T2" fmla="*/ 528 w 672"/>
                  <a:gd name="T3" fmla="*/ 576 h 864"/>
                  <a:gd name="T4" fmla="*/ 0 w 672"/>
                  <a:gd name="T5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1037">
                <a:extLst>
                  <a:ext uri="{FF2B5EF4-FFF2-40B4-BE49-F238E27FC236}">
                    <a16:creationId xmlns:a16="http://schemas.microsoft.com/office/drawing/2014/main" id="{40056A0A-83A4-47A3-B4C8-4B9B49833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4" y="2448"/>
                <a:ext cx="1404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Line 1038">
                <a:extLst>
                  <a:ext uri="{FF2B5EF4-FFF2-40B4-BE49-F238E27FC236}">
                    <a16:creationId xmlns:a16="http://schemas.microsoft.com/office/drawing/2014/main" id="{81D6D257-DFAE-4482-8BDA-DF11F777D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6" y="246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1039">
                <a:extLst>
                  <a:ext uri="{FF2B5EF4-FFF2-40B4-BE49-F238E27FC236}">
                    <a16:creationId xmlns:a16="http://schemas.microsoft.com/office/drawing/2014/main" id="{803746C8-AFDC-415A-A09C-D42076622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3120"/>
                <a:ext cx="0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Text Box 1040">
                <a:extLst>
                  <a:ext uri="{FF2B5EF4-FFF2-40B4-BE49-F238E27FC236}">
                    <a16:creationId xmlns:a16="http://schemas.microsoft.com/office/drawing/2014/main" id="{CDF28BB8-057E-43D2-8A77-E2A8DDDF1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2" y="2160"/>
                <a:ext cx="4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  <a:endParaRPr lang="en-US" altLang="zh-CN" b="1"/>
              </a:p>
            </p:txBody>
          </p:sp>
          <p:sp>
            <p:nvSpPr>
              <p:cNvPr id="126" name="Text Box 1041">
                <a:extLst>
                  <a:ext uri="{FF2B5EF4-FFF2-40B4-BE49-F238E27FC236}">
                    <a16:creationId xmlns:a16="http://schemas.microsoft.com/office/drawing/2014/main" id="{8BE14D6A-5EE8-405C-893E-3A2F323A7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3072"/>
                <a:ext cx="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  <a:endParaRPr lang="en-US" altLang="zh-CN" b="1"/>
              </a:p>
            </p:txBody>
          </p:sp>
          <p:graphicFrame>
            <p:nvGraphicFramePr>
              <p:cNvPr id="127" name="Object 1042">
                <a:extLst>
                  <a:ext uri="{FF2B5EF4-FFF2-40B4-BE49-F238E27FC236}">
                    <a16:creationId xmlns:a16="http://schemas.microsoft.com/office/drawing/2014/main" id="{F652C5B7-2566-4BBA-87C7-A983BA8538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8" y="2640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9" imgW="838080" imgH="406080" progId="Equation.3">
                      <p:embed/>
                    </p:oleObj>
                  </mc:Choice>
                  <mc:Fallback>
                    <p:oleObj name="公式" r:id="rId9" imgW="838080" imgH="406080" progId="Equation.3">
                      <p:embed/>
                      <p:pic>
                        <p:nvPicPr>
                          <p:cNvPr id="45074" name="Object 1042">
                            <a:extLst>
                              <a:ext uri="{FF2B5EF4-FFF2-40B4-BE49-F238E27FC236}">
                                <a16:creationId xmlns:a16="http://schemas.microsoft.com/office/drawing/2014/main" id="{61FEC898-6C85-49BF-B69F-1CD909B4A4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2640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" name="Text Box 1043">
                <a:extLst>
                  <a:ext uri="{FF2B5EF4-FFF2-40B4-BE49-F238E27FC236}">
                    <a16:creationId xmlns:a16="http://schemas.microsoft.com/office/drawing/2014/main" id="{2FE5A5ED-E176-4FA8-8043-287B62367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07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/>
                  <a:t>o</a:t>
                </a:r>
                <a:endParaRPr lang="en-US" altLang="zh-CN" b="1"/>
              </a:p>
            </p:txBody>
          </p:sp>
          <p:sp>
            <p:nvSpPr>
              <p:cNvPr id="129" name="Text Box 1044">
                <a:extLst>
                  <a:ext uri="{FF2B5EF4-FFF2-40B4-BE49-F238E27FC236}">
                    <a16:creationId xmlns:a16="http://schemas.microsoft.com/office/drawing/2014/main" id="{1E162DE9-7F43-4AB2-BCDC-6FF0435DD3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3072"/>
                <a:ext cx="2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  <a:endParaRPr lang="en-US" altLang="zh-CN"/>
              </a:p>
            </p:txBody>
          </p:sp>
          <p:sp>
            <p:nvSpPr>
              <p:cNvPr id="130" name="Text Box 1045">
                <a:extLst>
                  <a:ext uri="{FF2B5EF4-FFF2-40B4-BE49-F238E27FC236}">
                    <a16:creationId xmlns:a16="http://schemas.microsoft.com/office/drawing/2014/main" id="{92162B68-617C-40BC-AAB3-01B60A9D83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2880"/>
                <a:ext cx="4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-</a:t>
                </a:r>
                <a:r>
                  <a:rPr lang="en-US" altLang="zh-CN" i="1"/>
                  <a:t>x</a:t>
                </a:r>
              </a:p>
            </p:txBody>
          </p:sp>
          <p:graphicFrame>
            <p:nvGraphicFramePr>
              <p:cNvPr id="131" name="Object 1046">
                <a:extLst>
                  <a:ext uri="{FF2B5EF4-FFF2-40B4-BE49-F238E27FC236}">
                    <a16:creationId xmlns:a16="http://schemas.microsoft.com/office/drawing/2014/main" id="{88B52877-3F50-489C-B08B-75DD734276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70" y="227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1" imgW="1460160" imgH="406080" progId="Equation.3">
                      <p:embed/>
                    </p:oleObj>
                  </mc:Choice>
                  <mc:Fallback>
                    <p:oleObj name="公式" r:id="rId11" imgW="1460160" imgH="406080" progId="Equation.3">
                      <p:embed/>
                      <p:pic>
                        <p:nvPicPr>
                          <p:cNvPr id="45078" name="Object 1046">
                            <a:extLst>
                              <a:ext uri="{FF2B5EF4-FFF2-40B4-BE49-F238E27FC236}">
                                <a16:creationId xmlns:a16="http://schemas.microsoft.com/office/drawing/2014/main" id="{5381EA63-ED0E-4962-83D7-FC1A0FCABA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27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2" name="Text Box 39">
            <a:extLst>
              <a:ext uri="{FF2B5EF4-FFF2-40B4-BE49-F238E27FC236}">
                <a16:creationId xmlns:a16="http://schemas.microsoft.com/office/drawing/2014/main" id="{1FDE3ABC-B80D-41DD-9A7A-AE0F6C1E9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9127" y="2979901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偶函数</a:t>
            </a:r>
          </a:p>
        </p:txBody>
      </p:sp>
      <p:grpSp>
        <p:nvGrpSpPr>
          <p:cNvPr id="133" name="Group 51">
            <a:extLst>
              <a:ext uri="{FF2B5EF4-FFF2-40B4-BE49-F238E27FC236}">
                <a16:creationId xmlns:a16="http://schemas.microsoft.com/office/drawing/2014/main" id="{3E68F257-4A33-4BC9-BE4D-97A269AEC5FD}"/>
              </a:ext>
            </a:extLst>
          </p:cNvPr>
          <p:cNvGrpSpPr>
            <a:grpSpLocks/>
          </p:cNvGrpSpPr>
          <p:nvPr/>
        </p:nvGrpSpPr>
        <p:grpSpPr bwMode="auto">
          <a:xfrm>
            <a:off x="8039927" y="541501"/>
            <a:ext cx="4191000" cy="2438400"/>
            <a:chOff x="240" y="2208"/>
            <a:chExt cx="2640" cy="1536"/>
          </a:xfrm>
        </p:grpSpPr>
        <p:sp>
          <p:nvSpPr>
            <p:cNvPr id="134" name="Line 4">
              <a:extLst>
                <a:ext uri="{FF2B5EF4-FFF2-40B4-BE49-F238E27FC236}">
                  <a16:creationId xmlns:a16="http://schemas.microsoft.com/office/drawing/2014/main" id="{267398A1-D86F-4B35-A412-98929273B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04"/>
              <a:ext cx="23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5">
              <a:extLst>
                <a:ext uri="{FF2B5EF4-FFF2-40B4-BE49-F238E27FC236}">
                  <a16:creationId xmlns:a16="http://schemas.microsoft.com/office/drawing/2014/main" id="{4A5EA166-F8F6-4301-A277-566F63E864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2" y="2352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Freeform 6">
              <a:extLst>
                <a:ext uri="{FF2B5EF4-FFF2-40B4-BE49-F238E27FC236}">
                  <a16:creationId xmlns:a16="http://schemas.microsoft.com/office/drawing/2014/main" id="{4E57122B-97EA-4A5E-8596-036E01690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2384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Freeform 7">
              <a:extLst>
                <a:ext uri="{FF2B5EF4-FFF2-40B4-BE49-F238E27FC236}">
                  <a16:creationId xmlns:a16="http://schemas.microsoft.com/office/drawing/2014/main" id="{65276C1B-6612-48C0-9997-9FB4098DE4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280" y="2400"/>
              <a:ext cx="1092" cy="864"/>
            </a:xfrm>
            <a:custGeom>
              <a:avLst/>
              <a:gdLst>
                <a:gd name="T0" fmla="*/ 0 w 1008"/>
                <a:gd name="T1" fmla="*/ 352 h 864"/>
                <a:gd name="T2" fmla="*/ 336 w 1008"/>
                <a:gd name="T3" fmla="*/ 64 h 864"/>
                <a:gd name="T4" fmla="*/ 816 w 1008"/>
                <a:gd name="T5" fmla="*/ 736 h 864"/>
                <a:gd name="T6" fmla="*/ 1008 w 1008"/>
                <a:gd name="T7" fmla="*/ 8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3">
              <a:extLst>
                <a:ext uri="{FF2B5EF4-FFF2-40B4-BE49-F238E27FC236}">
                  <a16:creationId xmlns:a16="http://schemas.microsoft.com/office/drawing/2014/main" id="{D747E235-03E0-4C9B-B133-B9A0E2CC5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2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14">
              <a:extLst>
                <a:ext uri="{FF2B5EF4-FFF2-40B4-BE49-F238E27FC236}">
                  <a16:creationId xmlns:a16="http://schemas.microsoft.com/office/drawing/2014/main" id="{7331E00B-174F-454E-B645-049ABC8FC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73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15">
              <a:extLst>
                <a:ext uri="{FF2B5EF4-FFF2-40B4-BE49-F238E27FC236}">
                  <a16:creationId xmlns:a16="http://schemas.microsoft.com/office/drawing/2014/main" id="{398A6287-D838-4C81-A839-843E533C1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8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16">
              <a:extLst>
                <a:ext uri="{FF2B5EF4-FFF2-40B4-BE49-F238E27FC236}">
                  <a16:creationId xmlns:a16="http://schemas.microsoft.com/office/drawing/2014/main" id="{19794571-F1BE-459D-9AE3-9F4C2B4B0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288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17">
              <a:extLst>
                <a:ext uri="{FF2B5EF4-FFF2-40B4-BE49-F238E27FC236}">
                  <a16:creationId xmlns:a16="http://schemas.microsoft.com/office/drawing/2014/main" id="{15FC4A49-D478-4CCB-82A6-E2F9AA160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8" y="288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Text Box 25">
              <a:extLst>
                <a:ext uri="{FF2B5EF4-FFF2-40B4-BE49-F238E27FC236}">
                  <a16:creationId xmlns:a16="http://schemas.microsoft.com/office/drawing/2014/main" id="{B5FC5944-1F0A-46DD-81E8-0B3D1C6C6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4" y="220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y</a:t>
              </a:r>
              <a:endParaRPr lang="en-US" altLang="zh-CN" b="1"/>
            </a:p>
          </p:txBody>
        </p:sp>
        <p:sp>
          <p:nvSpPr>
            <p:cNvPr id="144" name="Text Box 27">
              <a:extLst>
                <a:ext uri="{FF2B5EF4-FFF2-40B4-BE49-F238E27FC236}">
                  <a16:creationId xmlns:a16="http://schemas.microsoft.com/office/drawing/2014/main" id="{100D7D74-E49C-4BDE-810C-8B5EEF650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456"/>
              <a:ext cx="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 b="1"/>
            </a:p>
          </p:txBody>
        </p:sp>
        <p:graphicFrame>
          <p:nvGraphicFramePr>
            <p:cNvPr id="145" name="Object 29">
              <a:extLst>
                <a:ext uri="{FF2B5EF4-FFF2-40B4-BE49-F238E27FC236}">
                  <a16:creationId xmlns:a16="http://schemas.microsoft.com/office/drawing/2014/main" id="{76C3D79F-B7E3-43D8-B4F2-F66DB4D61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" y="3072"/>
            <a:ext cx="6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066680" imgH="406080" progId="Equation.3">
                    <p:embed/>
                  </p:oleObj>
                </mc:Choice>
                <mc:Fallback>
                  <p:oleObj name="公式" r:id="rId13" imgW="1066680" imgH="406080" progId="Equation.3">
                    <p:embed/>
                    <p:pic>
                      <p:nvPicPr>
                        <p:cNvPr id="23581" name="Object 29">
                          <a:extLst>
                            <a:ext uri="{FF2B5EF4-FFF2-40B4-BE49-F238E27FC236}">
                              <a16:creationId xmlns:a16="http://schemas.microsoft.com/office/drawing/2014/main" id="{6C2068F5-A312-4B8F-A1E6-3AFD831FB2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3072"/>
                          <a:ext cx="62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31">
              <a:extLst>
                <a:ext uri="{FF2B5EF4-FFF2-40B4-BE49-F238E27FC236}">
                  <a16:creationId xmlns:a16="http://schemas.microsoft.com/office/drawing/2014/main" id="{4177318C-7707-4BA5-B8FA-9FE149608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6" y="2239"/>
            <a:ext cx="7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460160" imgH="406080" progId="Equation.3">
                    <p:embed/>
                  </p:oleObj>
                </mc:Choice>
                <mc:Fallback>
                  <p:oleObj name="公式" r:id="rId14" imgW="1460160" imgH="406080" progId="Equation.3">
                    <p:embed/>
                    <p:pic>
                      <p:nvPicPr>
                        <p:cNvPr id="23583" name="Object 31">
                          <a:extLst>
                            <a:ext uri="{FF2B5EF4-FFF2-40B4-BE49-F238E27FC236}">
                              <a16:creationId xmlns:a16="http://schemas.microsoft.com/office/drawing/2014/main" id="{5433EE54-589E-4023-8B6F-DFF0E09387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2239"/>
                          <a:ext cx="75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Text Box 33">
              <a:extLst>
                <a:ext uri="{FF2B5EF4-FFF2-40B4-BE49-F238E27FC236}">
                  <a16:creationId xmlns:a16="http://schemas.microsoft.com/office/drawing/2014/main" id="{2BFA993F-918B-452A-BF6E-BAD0027D6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4" y="3456"/>
              <a:ext cx="1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148" name="Text Box 35">
              <a:extLst>
                <a:ext uri="{FF2B5EF4-FFF2-40B4-BE49-F238E27FC236}">
                  <a16:creationId xmlns:a16="http://schemas.microsoft.com/office/drawing/2014/main" id="{36D64DAE-2387-4501-B898-E2E46E65B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3456"/>
              <a:ext cx="1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x</a:t>
              </a:r>
              <a:endParaRPr lang="en-US" altLang="zh-CN"/>
            </a:p>
          </p:txBody>
        </p:sp>
        <p:sp>
          <p:nvSpPr>
            <p:cNvPr id="168" name="Text Box 37">
              <a:extLst>
                <a:ext uri="{FF2B5EF4-FFF2-40B4-BE49-F238E27FC236}">
                  <a16:creationId xmlns:a16="http://schemas.microsoft.com/office/drawing/2014/main" id="{DA61E0F1-D070-4AF1-BB56-31EDCA248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" y="3456"/>
              <a:ext cx="1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-</a:t>
              </a:r>
              <a:r>
                <a:rPr lang="en-US" altLang="zh-CN" i="1"/>
                <a:t>x</a:t>
              </a:r>
            </a:p>
          </p:txBody>
        </p:sp>
        <p:graphicFrame>
          <p:nvGraphicFramePr>
            <p:cNvPr id="169" name="Object 49">
              <a:extLst>
                <a:ext uri="{FF2B5EF4-FFF2-40B4-BE49-F238E27FC236}">
                  <a16:creationId xmlns:a16="http://schemas.microsoft.com/office/drawing/2014/main" id="{51FF5799-14BB-4001-B06D-47309E2055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024"/>
            <a:ext cx="4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838080" imgH="406080" progId="Equation.3">
                    <p:embed/>
                  </p:oleObj>
                </mc:Choice>
                <mc:Fallback>
                  <p:oleObj name="公式" r:id="rId15" imgW="838080" imgH="406080" progId="Equation.3">
                    <p:embed/>
                    <p:pic>
                      <p:nvPicPr>
                        <p:cNvPr id="23601" name="Object 49">
                          <a:extLst>
                            <a:ext uri="{FF2B5EF4-FFF2-40B4-BE49-F238E27FC236}">
                              <a16:creationId xmlns:a16="http://schemas.microsoft.com/office/drawing/2014/main" id="{78F2E88B-FE87-4D17-9B26-1D430CA86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24"/>
                          <a:ext cx="4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Text Box 6">
            <a:extLst>
              <a:ext uri="{FF2B5EF4-FFF2-40B4-BE49-F238E27FC236}">
                <a16:creationId xmlns:a16="http://schemas.microsoft.com/office/drawing/2014/main" id="{632D6A29-696C-4798-BCD5-D59A6D671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29" y="6141400"/>
            <a:ext cx="631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判断函数奇偶性：定义域 </a:t>
            </a:r>
            <a:r>
              <a:rPr lang="en-US" altLang="zh-CN" sz="2400" i="1" dirty="0">
                <a:solidFill>
                  <a:schemeClr val="tx1"/>
                </a:solidFill>
              </a:rPr>
              <a:t>D</a:t>
            </a:r>
            <a:r>
              <a:rPr lang="zh-CN" altLang="en-US" sz="2400" dirty="0">
                <a:solidFill>
                  <a:schemeClr val="tx1"/>
                </a:solidFill>
              </a:rPr>
              <a:t>是否</a:t>
            </a:r>
            <a:r>
              <a:rPr lang="en-US" altLang="zh-CN" sz="2400" i="1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关于原点对称</a:t>
            </a:r>
          </a:p>
        </p:txBody>
      </p:sp>
    </p:spTree>
    <p:extLst>
      <p:ext uri="{BB962C8B-B14F-4D97-AF65-F5344CB8AC3E}">
        <p14:creationId xmlns:p14="http://schemas.microsoft.com/office/powerpoint/2010/main" val="112947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87" grpId="0"/>
      <p:bldP spid="88" grpId="0"/>
      <p:bldP spid="105" grpId="0"/>
      <p:bldP spid="111" grpId="0"/>
      <p:bldP spid="112" grpId="0"/>
      <p:bldP spid="113" grpId="0"/>
      <p:bldP spid="114" grpId="0" autoUpdateAnimBg="0"/>
      <p:bldP spid="132" grpId="0" autoUpdateAnimBg="0"/>
      <p:bldP spid="1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55" name="Text Box 28">
            <a:extLst>
              <a:ext uri="{FF2B5EF4-FFF2-40B4-BE49-F238E27FC236}">
                <a16:creationId xmlns:a16="http://schemas.microsoft.com/office/drawing/2014/main" id="{D791C13C-638C-4041-8067-22CFFBFF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9" y="819470"/>
            <a:ext cx="24006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</a:rPr>
              <a:t>3</a:t>
            </a:r>
            <a:r>
              <a:rPr lang="zh-CN" altLang="en-US" sz="2400" dirty="0">
                <a:solidFill>
                  <a:srgbClr val="C00000"/>
                </a:solidFill>
              </a:rPr>
              <a:t>．函数的奇偶性</a:t>
            </a:r>
          </a:p>
        </p:txBody>
      </p:sp>
      <p:sp>
        <p:nvSpPr>
          <p:cNvPr id="61" name="Freeform 18">
            <a:extLst>
              <a:ext uri="{FF2B5EF4-FFF2-40B4-BE49-F238E27FC236}">
                <a16:creationId xmlns:a16="http://schemas.microsoft.com/office/drawing/2014/main" id="{91C8F94F-6146-49BF-9D1B-40AAEF15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8480" y="4918075"/>
            <a:ext cx="450850" cy="166688"/>
          </a:xfrm>
          <a:custGeom>
            <a:avLst/>
            <a:gdLst>
              <a:gd name="T0" fmla="*/ 0 w 354"/>
              <a:gd name="T1" fmla="*/ 6 h 132"/>
              <a:gd name="T2" fmla="*/ 12 w 354"/>
              <a:gd name="T3" fmla="*/ 12 h 132"/>
              <a:gd name="T4" fmla="*/ 18 w 354"/>
              <a:gd name="T5" fmla="*/ 18 h 132"/>
              <a:gd name="T6" fmla="*/ 24 w 354"/>
              <a:gd name="T7" fmla="*/ 24 h 132"/>
              <a:gd name="T8" fmla="*/ 30 w 354"/>
              <a:gd name="T9" fmla="*/ 30 h 132"/>
              <a:gd name="T10" fmla="*/ 36 w 354"/>
              <a:gd name="T11" fmla="*/ 30 h 132"/>
              <a:gd name="T12" fmla="*/ 48 w 354"/>
              <a:gd name="T13" fmla="*/ 36 h 132"/>
              <a:gd name="T14" fmla="*/ 54 w 354"/>
              <a:gd name="T15" fmla="*/ 42 h 132"/>
              <a:gd name="T16" fmla="*/ 60 w 354"/>
              <a:gd name="T17" fmla="*/ 48 h 132"/>
              <a:gd name="T18" fmla="*/ 66 w 354"/>
              <a:gd name="T19" fmla="*/ 48 h 132"/>
              <a:gd name="T20" fmla="*/ 72 w 354"/>
              <a:gd name="T21" fmla="*/ 54 h 132"/>
              <a:gd name="T22" fmla="*/ 78 w 354"/>
              <a:gd name="T23" fmla="*/ 60 h 132"/>
              <a:gd name="T24" fmla="*/ 90 w 354"/>
              <a:gd name="T25" fmla="*/ 60 h 132"/>
              <a:gd name="T26" fmla="*/ 96 w 354"/>
              <a:gd name="T27" fmla="*/ 66 h 132"/>
              <a:gd name="T28" fmla="*/ 102 w 354"/>
              <a:gd name="T29" fmla="*/ 66 h 132"/>
              <a:gd name="T30" fmla="*/ 108 w 354"/>
              <a:gd name="T31" fmla="*/ 72 h 132"/>
              <a:gd name="T32" fmla="*/ 114 w 354"/>
              <a:gd name="T33" fmla="*/ 72 h 132"/>
              <a:gd name="T34" fmla="*/ 120 w 354"/>
              <a:gd name="T35" fmla="*/ 78 h 132"/>
              <a:gd name="T36" fmla="*/ 132 w 354"/>
              <a:gd name="T37" fmla="*/ 78 h 132"/>
              <a:gd name="T38" fmla="*/ 138 w 354"/>
              <a:gd name="T39" fmla="*/ 84 h 132"/>
              <a:gd name="T40" fmla="*/ 144 w 354"/>
              <a:gd name="T41" fmla="*/ 84 h 132"/>
              <a:gd name="T42" fmla="*/ 150 w 354"/>
              <a:gd name="T43" fmla="*/ 90 h 132"/>
              <a:gd name="T44" fmla="*/ 156 w 354"/>
              <a:gd name="T45" fmla="*/ 90 h 132"/>
              <a:gd name="T46" fmla="*/ 162 w 354"/>
              <a:gd name="T47" fmla="*/ 90 h 132"/>
              <a:gd name="T48" fmla="*/ 174 w 354"/>
              <a:gd name="T49" fmla="*/ 96 h 132"/>
              <a:gd name="T50" fmla="*/ 180 w 354"/>
              <a:gd name="T51" fmla="*/ 96 h 132"/>
              <a:gd name="T52" fmla="*/ 186 w 354"/>
              <a:gd name="T53" fmla="*/ 102 h 132"/>
              <a:gd name="T54" fmla="*/ 192 w 354"/>
              <a:gd name="T55" fmla="*/ 102 h 132"/>
              <a:gd name="T56" fmla="*/ 198 w 354"/>
              <a:gd name="T57" fmla="*/ 102 h 132"/>
              <a:gd name="T58" fmla="*/ 210 w 354"/>
              <a:gd name="T59" fmla="*/ 108 h 132"/>
              <a:gd name="T60" fmla="*/ 216 w 354"/>
              <a:gd name="T61" fmla="*/ 108 h 132"/>
              <a:gd name="T62" fmla="*/ 222 w 354"/>
              <a:gd name="T63" fmla="*/ 108 h 132"/>
              <a:gd name="T64" fmla="*/ 228 w 354"/>
              <a:gd name="T65" fmla="*/ 108 h 132"/>
              <a:gd name="T66" fmla="*/ 234 w 354"/>
              <a:gd name="T67" fmla="*/ 114 h 132"/>
              <a:gd name="T68" fmla="*/ 240 w 354"/>
              <a:gd name="T69" fmla="*/ 114 h 132"/>
              <a:gd name="T70" fmla="*/ 252 w 354"/>
              <a:gd name="T71" fmla="*/ 114 h 132"/>
              <a:gd name="T72" fmla="*/ 258 w 354"/>
              <a:gd name="T73" fmla="*/ 114 h 132"/>
              <a:gd name="T74" fmla="*/ 264 w 354"/>
              <a:gd name="T75" fmla="*/ 120 h 132"/>
              <a:gd name="T76" fmla="*/ 270 w 354"/>
              <a:gd name="T77" fmla="*/ 120 h 132"/>
              <a:gd name="T78" fmla="*/ 276 w 354"/>
              <a:gd name="T79" fmla="*/ 120 h 132"/>
              <a:gd name="T80" fmla="*/ 282 w 354"/>
              <a:gd name="T81" fmla="*/ 120 h 132"/>
              <a:gd name="T82" fmla="*/ 294 w 354"/>
              <a:gd name="T83" fmla="*/ 120 h 132"/>
              <a:gd name="T84" fmla="*/ 300 w 354"/>
              <a:gd name="T85" fmla="*/ 126 h 132"/>
              <a:gd name="T86" fmla="*/ 306 w 354"/>
              <a:gd name="T87" fmla="*/ 126 h 132"/>
              <a:gd name="T88" fmla="*/ 312 w 354"/>
              <a:gd name="T89" fmla="*/ 126 h 132"/>
              <a:gd name="T90" fmla="*/ 318 w 354"/>
              <a:gd name="T91" fmla="*/ 126 h 132"/>
              <a:gd name="T92" fmla="*/ 330 w 354"/>
              <a:gd name="T93" fmla="*/ 126 h 132"/>
              <a:gd name="T94" fmla="*/ 336 w 354"/>
              <a:gd name="T95" fmla="*/ 126 h 132"/>
              <a:gd name="T96" fmla="*/ 342 w 354"/>
              <a:gd name="T97" fmla="*/ 126 h 132"/>
              <a:gd name="T98" fmla="*/ 348 w 354"/>
              <a:gd name="T99" fmla="*/ 132 h 132"/>
              <a:gd name="T100" fmla="*/ 354 w 354"/>
              <a:gd name="T101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54" h="132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6" y="12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24" y="24"/>
                </a:lnTo>
                <a:lnTo>
                  <a:pt x="30" y="24"/>
                </a:lnTo>
                <a:lnTo>
                  <a:pt x="30" y="30"/>
                </a:lnTo>
                <a:lnTo>
                  <a:pt x="36" y="30"/>
                </a:lnTo>
                <a:lnTo>
                  <a:pt x="42" y="36"/>
                </a:lnTo>
                <a:lnTo>
                  <a:pt x="48" y="36"/>
                </a:lnTo>
                <a:lnTo>
                  <a:pt x="48" y="42"/>
                </a:lnTo>
                <a:lnTo>
                  <a:pt x="54" y="42"/>
                </a:lnTo>
                <a:lnTo>
                  <a:pt x="60" y="48"/>
                </a:lnTo>
                <a:lnTo>
                  <a:pt x="66" y="48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0" y="66"/>
                </a:lnTo>
                <a:lnTo>
                  <a:pt x="96" y="66"/>
                </a:lnTo>
                <a:lnTo>
                  <a:pt x="102" y="66"/>
                </a:lnTo>
                <a:lnTo>
                  <a:pt x="102" y="72"/>
                </a:lnTo>
                <a:lnTo>
                  <a:pt x="108" y="72"/>
                </a:lnTo>
                <a:lnTo>
                  <a:pt x="114" y="72"/>
                </a:lnTo>
                <a:lnTo>
                  <a:pt x="120" y="78"/>
                </a:lnTo>
                <a:lnTo>
                  <a:pt x="126" y="78"/>
                </a:lnTo>
                <a:lnTo>
                  <a:pt x="132" y="78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90"/>
                </a:lnTo>
                <a:lnTo>
                  <a:pt x="156" y="90"/>
                </a:lnTo>
                <a:lnTo>
                  <a:pt x="162" y="90"/>
                </a:lnTo>
                <a:lnTo>
                  <a:pt x="168" y="96"/>
                </a:lnTo>
                <a:lnTo>
                  <a:pt x="174" y="96"/>
                </a:lnTo>
                <a:lnTo>
                  <a:pt x="180" y="96"/>
                </a:lnTo>
                <a:lnTo>
                  <a:pt x="186" y="96"/>
                </a:lnTo>
                <a:lnTo>
                  <a:pt x="186" y="102"/>
                </a:lnTo>
                <a:lnTo>
                  <a:pt x="192" y="102"/>
                </a:lnTo>
                <a:lnTo>
                  <a:pt x="198" y="102"/>
                </a:lnTo>
                <a:lnTo>
                  <a:pt x="204" y="102"/>
                </a:lnTo>
                <a:lnTo>
                  <a:pt x="210" y="108"/>
                </a:lnTo>
                <a:lnTo>
                  <a:pt x="216" y="108"/>
                </a:lnTo>
                <a:lnTo>
                  <a:pt x="222" y="108"/>
                </a:lnTo>
                <a:lnTo>
                  <a:pt x="228" y="108"/>
                </a:lnTo>
                <a:lnTo>
                  <a:pt x="234" y="108"/>
                </a:lnTo>
                <a:lnTo>
                  <a:pt x="234" y="114"/>
                </a:lnTo>
                <a:lnTo>
                  <a:pt x="240" y="114"/>
                </a:lnTo>
                <a:lnTo>
                  <a:pt x="246" y="114"/>
                </a:lnTo>
                <a:lnTo>
                  <a:pt x="252" y="114"/>
                </a:lnTo>
                <a:lnTo>
                  <a:pt x="258" y="114"/>
                </a:lnTo>
                <a:lnTo>
                  <a:pt x="264" y="120"/>
                </a:lnTo>
                <a:lnTo>
                  <a:pt x="270" y="120"/>
                </a:lnTo>
                <a:lnTo>
                  <a:pt x="276" y="120"/>
                </a:lnTo>
                <a:lnTo>
                  <a:pt x="282" y="120"/>
                </a:lnTo>
                <a:lnTo>
                  <a:pt x="288" y="120"/>
                </a:lnTo>
                <a:lnTo>
                  <a:pt x="294" y="120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2" y="132"/>
                </a:lnTo>
                <a:lnTo>
                  <a:pt x="348" y="132"/>
                </a:lnTo>
                <a:lnTo>
                  <a:pt x="354" y="132"/>
                </a:lnTo>
              </a:path>
            </a:pathLst>
          </a:custGeom>
          <a:noFill/>
          <a:ln w="34925">
            <a:solidFill>
              <a:srgbClr val="044875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" name="Freeform 55">
            <a:extLst>
              <a:ext uri="{FF2B5EF4-FFF2-40B4-BE49-F238E27FC236}">
                <a16:creationId xmlns:a16="http://schemas.microsoft.com/office/drawing/2014/main" id="{E09453F1-7D0E-4282-B796-9D54771BE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3252788" cy="1587"/>
          </a:xfrm>
          <a:custGeom>
            <a:avLst/>
            <a:gdLst>
              <a:gd name="T0" fmla="*/ 12 w 642"/>
              <a:gd name="T1" fmla="*/ 0 h 1587"/>
              <a:gd name="T2" fmla="*/ 24 w 642"/>
              <a:gd name="T3" fmla="*/ 0 h 1587"/>
              <a:gd name="T4" fmla="*/ 36 w 642"/>
              <a:gd name="T5" fmla="*/ 0 h 1587"/>
              <a:gd name="T6" fmla="*/ 48 w 642"/>
              <a:gd name="T7" fmla="*/ 0 h 1587"/>
              <a:gd name="T8" fmla="*/ 60 w 642"/>
              <a:gd name="T9" fmla="*/ 0 h 1587"/>
              <a:gd name="T10" fmla="*/ 72 w 642"/>
              <a:gd name="T11" fmla="*/ 0 h 1587"/>
              <a:gd name="T12" fmla="*/ 84 w 642"/>
              <a:gd name="T13" fmla="*/ 0 h 1587"/>
              <a:gd name="T14" fmla="*/ 96 w 642"/>
              <a:gd name="T15" fmla="*/ 0 h 1587"/>
              <a:gd name="T16" fmla="*/ 108 w 642"/>
              <a:gd name="T17" fmla="*/ 0 h 1587"/>
              <a:gd name="T18" fmla="*/ 126 w 642"/>
              <a:gd name="T19" fmla="*/ 0 h 1587"/>
              <a:gd name="T20" fmla="*/ 138 w 642"/>
              <a:gd name="T21" fmla="*/ 0 h 1587"/>
              <a:gd name="T22" fmla="*/ 150 w 642"/>
              <a:gd name="T23" fmla="*/ 0 h 1587"/>
              <a:gd name="T24" fmla="*/ 162 w 642"/>
              <a:gd name="T25" fmla="*/ 0 h 1587"/>
              <a:gd name="T26" fmla="*/ 174 w 642"/>
              <a:gd name="T27" fmla="*/ 0 h 1587"/>
              <a:gd name="T28" fmla="*/ 186 w 642"/>
              <a:gd name="T29" fmla="*/ 0 h 1587"/>
              <a:gd name="T30" fmla="*/ 198 w 642"/>
              <a:gd name="T31" fmla="*/ 0 h 1587"/>
              <a:gd name="T32" fmla="*/ 210 w 642"/>
              <a:gd name="T33" fmla="*/ 0 h 1587"/>
              <a:gd name="T34" fmla="*/ 222 w 642"/>
              <a:gd name="T35" fmla="*/ 0 h 1587"/>
              <a:gd name="T36" fmla="*/ 234 w 642"/>
              <a:gd name="T37" fmla="*/ 0 h 1587"/>
              <a:gd name="T38" fmla="*/ 246 w 642"/>
              <a:gd name="T39" fmla="*/ 0 h 1587"/>
              <a:gd name="T40" fmla="*/ 264 w 642"/>
              <a:gd name="T41" fmla="*/ 0 h 1587"/>
              <a:gd name="T42" fmla="*/ 276 w 642"/>
              <a:gd name="T43" fmla="*/ 0 h 1587"/>
              <a:gd name="T44" fmla="*/ 288 w 642"/>
              <a:gd name="T45" fmla="*/ 0 h 1587"/>
              <a:gd name="T46" fmla="*/ 300 w 642"/>
              <a:gd name="T47" fmla="*/ 0 h 1587"/>
              <a:gd name="T48" fmla="*/ 312 w 642"/>
              <a:gd name="T49" fmla="*/ 0 h 1587"/>
              <a:gd name="T50" fmla="*/ 324 w 642"/>
              <a:gd name="T51" fmla="*/ 0 h 1587"/>
              <a:gd name="T52" fmla="*/ 336 w 642"/>
              <a:gd name="T53" fmla="*/ 0 h 1587"/>
              <a:gd name="T54" fmla="*/ 348 w 642"/>
              <a:gd name="T55" fmla="*/ 0 h 1587"/>
              <a:gd name="T56" fmla="*/ 360 w 642"/>
              <a:gd name="T57" fmla="*/ 0 h 1587"/>
              <a:gd name="T58" fmla="*/ 372 w 642"/>
              <a:gd name="T59" fmla="*/ 0 h 1587"/>
              <a:gd name="T60" fmla="*/ 390 w 642"/>
              <a:gd name="T61" fmla="*/ 0 h 1587"/>
              <a:gd name="T62" fmla="*/ 402 w 642"/>
              <a:gd name="T63" fmla="*/ 0 h 1587"/>
              <a:gd name="T64" fmla="*/ 414 w 642"/>
              <a:gd name="T65" fmla="*/ 0 h 1587"/>
              <a:gd name="T66" fmla="*/ 426 w 642"/>
              <a:gd name="T67" fmla="*/ 0 h 1587"/>
              <a:gd name="T68" fmla="*/ 438 w 642"/>
              <a:gd name="T69" fmla="*/ 0 h 1587"/>
              <a:gd name="T70" fmla="*/ 450 w 642"/>
              <a:gd name="T71" fmla="*/ 0 h 1587"/>
              <a:gd name="T72" fmla="*/ 462 w 642"/>
              <a:gd name="T73" fmla="*/ 0 h 1587"/>
              <a:gd name="T74" fmla="*/ 474 w 642"/>
              <a:gd name="T75" fmla="*/ 0 h 1587"/>
              <a:gd name="T76" fmla="*/ 486 w 642"/>
              <a:gd name="T77" fmla="*/ 0 h 1587"/>
              <a:gd name="T78" fmla="*/ 498 w 642"/>
              <a:gd name="T79" fmla="*/ 0 h 1587"/>
              <a:gd name="T80" fmla="*/ 510 w 642"/>
              <a:gd name="T81" fmla="*/ 0 h 1587"/>
              <a:gd name="T82" fmla="*/ 528 w 642"/>
              <a:gd name="T83" fmla="*/ 0 h 1587"/>
              <a:gd name="T84" fmla="*/ 540 w 642"/>
              <a:gd name="T85" fmla="*/ 0 h 1587"/>
              <a:gd name="T86" fmla="*/ 552 w 642"/>
              <a:gd name="T87" fmla="*/ 0 h 1587"/>
              <a:gd name="T88" fmla="*/ 564 w 642"/>
              <a:gd name="T89" fmla="*/ 0 h 1587"/>
              <a:gd name="T90" fmla="*/ 576 w 642"/>
              <a:gd name="T91" fmla="*/ 0 h 1587"/>
              <a:gd name="T92" fmla="*/ 588 w 642"/>
              <a:gd name="T93" fmla="*/ 0 h 1587"/>
              <a:gd name="T94" fmla="*/ 600 w 642"/>
              <a:gd name="T95" fmla="*/ 0 h 1587"/>
              <a:gd name="T96" fmla="*/ 612 w 642"/>
              <a:gd name="T97" fmla="*/ 0 h 1587"/>
              <a:gd name="T98" fmla="*/ 624 w 642"/>
              <a:gd name="T99" fmla="*/ 0 h 1587"/>
              <a:gd name="T100" fmla="*/ 636 w 642"/>
              <a:gd name="T101" fmla="*/ 0 h 1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642" h="1587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28575">
            <a:solidFill>
              <a:srgbClr val="044875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4" name="Text Box 6">
            <a:extLst>
              <a:ext uri="{FF2B5EF4-FFF2-40B4-BE49-F238E27FC236}">
                <a16:creationId xmlns:a16="http://schemas.microsoft.com/office/drawing/2014/main" id="{E81D0237-2F5D-4EE2-9F9F-D8970C8F9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390" y="1444951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10">
                <a:extLst>
                  <a:ext uri="{FF2B5EF4-FFF2-40B4-BE49-F238E27FC236}">
                    <a16:creationId xmlns:a16="http://schemas.microsoft.com/office/drawing/2014/main" id="{5F2D30B2-F6DA-4D63-AF2F-BB80817C8FD5}"/>
                  </a:ext>
                </a:extLst>
              </p:cNvPr>
              <p:cNvSpPr txBox="1"/>
              <p:nvPr/>
            </p:nvSpPr>
            <p:spPr bwMode="auto">
              <a:xfrm>
                <a:off x="1382594" y="1246010"/>
                <a:ext cx="2400657" cy="10399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5" name="Object 10">
                <a:extLst>
                  <a:ext uri="{FF2B5EF4-FFF2-40B4-BE49-F238E27FC236}">
                    <a16:creationId xmlns:a16="http://schemas.microsoft.com/office/drawing/2014/main" id="{5F2D30B2-F6DA-4D63-AF2F-BB80817C8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2594" y="1246010"/>
                <a:ext cx="2400657" cy="10399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直接连接符 135216">
            <a:extLst>
              <a:ext uri="{FF2B5EF4-FFF2-40B4-BE49-F238E27FC236}">
                <a16:creationId xmlns:a16="http://schemas.microsoft.com/office/drawing/2014/main" id="{9DA5C5A0-2CDB-48B4-A83B-9AA8FC3C2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0469" y="1733247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6">
            <a:extLst>
              <a:ext uri="{FF2B5EF4-FFF2-40B4-BE49-F238E27FC236}">
                <a16:creationId xmlns:a16="http://schemas.microsoft.com/office/drawing/2014/main" id="{5CEAC574-0D56-43A7-8DF4-FA9FF782A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1522785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偶函数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8" name="Text Box 6">
            <a:extLst>
              <a:ext uri="{FF2B5EF4-FFF2-40B4-BE49-F238E27FC236}">
                <a16:creationId xmlns:a16="http://schemas.microsoft.com/office/drawing/2014/main" id="{1925A022-4B33-4871-AFA3-BEE81A8DE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502" y="2235732"/>
            <a:ext cx="25545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</a:rPr>
              <a:t>双曲余弦函数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10">
                <a:extLst>
                  <a:ext uri="{FF2B5EF4-FFF2-40B4-BE49-F238E27FC236}">
                    <a16:creationId xmlns:a16="http://schemas.microsoft.com/office/drawing/2014/main" id="{44212200-2A31-4591-AFDB-6A344050B28A}"/>
                  </a:ext>
                </a:extLst>
              </p:cNvPr>
              <p:cNvSpPr txBox="1"/>
              <p:nvPr/>
            </p:nvSpPr>
            <p:spPr bwMode="auto">
              <a:xfrm>
                <a:off x="1429579" y="2788425"/>
                <a:ext cx="2400657" cy="7042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9" name="Object 10">
                <a:extLst>
                  <a:ext uri="{FF2B5EF4-FFF2-40B4-BE49-F238E27FC236}">
                    <a16:creationId xmlns:a16="http://schemas.microsoft.com/office/drawing/2014/main" id="{44212200-2A31-4591-AFDB-6A344050B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9579" y="2788425"/>
                <a:ext cx="2400657" cy="704294"/>
              </a:xfrm>
              <a:prstGeom prst="rect">
                <a:avLst/>
              </a:prstGeom>
              <a:blipFill>
                <a:blip r:embed="rId4"/>
                <a:stretch>
                  <a:fillRect b="-51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直接连接符 135222">
            <a:extLst>
              <a:ext uri="{FF2B5EF4-FFF2-40B4-BE49-F238E27FC236}">
                <a16:creationId xmlns:a16="http://schemas.microsoft.com/office/drawing/2014/main" id="{758F1F4B-42F8-4714-BF5F-CE884AA21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4848" y="3284538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Text Box 6">
            <a:extLst>
              <a:ext uri="{FF2B5EF4-FFF2-40B4-BE49-F238E27FC236}">
                <a16:creationId xmlns:a16="http://schemas.microsoft.com/office/drawing/2014/main" id="{D681AB2F-B664-48B3-A47D-B393D4300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6711" y="2997200"/>
            <a:ext cx="101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奇函数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72" name="Text Box 6">
            <a:extLst>
              <a:ext uri="{FF2B5EF4-FFF2-40B4-BE49-F238E27FC236}">
                <a16:creationId xmlns:a16="http://schemas.microsoft.com/office/drawing/2014/main" id="{573BF853-D9F3-4DCD-8341-1F9A85931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910" y="3692962"/>
            <a:ext cx="25545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</a:rPr>
              <a:t>双曲正弦函数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Object 10">
                <a:extLst>
                  <a:ext uri="{FF2B5EF4-FFF2-40B4-BE49-F238E27FC236}">
                    <a16:creationId xmlns:a16="http://schemas.microsoft.com/office/drawing/2014/main" id="{6BCB5AC8-2E71-40AA-9DFC-C642B5C91E89}"/>
                  </a:ext>
                </a:extLst>
              </p:cNvPr>
              <p:cNvSpPr txBox="1"/>
              <p:nvPr/>
            </p:nvSpPr>
            <p:spPr bwMode="auto">
              <a:xfrm>
                <a:off x="1497509" y="4039643"/>
                <a:ext cx="1689113" cy="898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h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3" name="Object 10">
                <a:extLst>
                  <a:ext uri="{FF2B5EF4-FFF2-40B4-BE49-F238E27FC236}">
                    <a16:creationId xmlns:a16="http://schemas.microsoft.com/office/drawing/2014/main" id="{6BCB5AC8-2E71-40AA-9DFC-C642B5C91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7509" y="4039643"/>
                <a:ext cx="1689113" cy="898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 Box 6">
            <a:extLst>
              <a:ext uri="{FF2B5EF4-FFF2-40B4-BE49-F238E27FC236}">
                <a16:creationId xmlns:a16="http://schemas.microsoft.com/office/drawing/2014/main" id="{A4AB5F36-2843-41E1-8E36-876363329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047" y="4279188"/>
            <a:ext cx="25545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</a:rPr>
              <a:t>双曲正切函数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bject 45">
                <a:extLst>
                  <a:ext uri="{FF2B5EF4-FFF2-40B4-BE49-F238E27FC236}">
                    <a16:creationId xmlns:a16="http://schemas.microsoft.com/office/drawing/2014/main" id="{AC911B9D-27BE-41A5-8EA3-1116A3684DD2}"/>
                  </a:ext>
                </a:extLst>
              </p:cNvPr>
              <p:cNvSpPr txBox="1"/>
              <p:nvPr/>
            </p:nvSpPr>
            <p:spPr bwMode="auto">
              <a:xfrm>
                <a:off x="9669104" y="3229762"/>
                <a:ext cx="225425" cy="238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5" name="Object 45">
                <a:extLst>
                  <a:ext uri="{FF2B5EF4-FFF2-40B4-BE49-F238E27FC236}">
                    <a16:creationId xmlns:a16="http://schemas.microsoft.com/office/drawing/2014/main" id="{AC911B9D-27BE-41A5-8EA3-1116A3684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69104" y="3229762"/>
                <a:ext cx="225425" cy="238125"/>
              </a:xfrm>
              <a:prstGeom prst="rect">
                <a:avLst/>
              </a:prstGeom>
              <a:blipFill>
                <a:blip r:embed="rId6"/>
                <a:stretch>
                  <a:fillRect r="-27027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46">
                <a:extLst>
                  <a:ext uri="{FF2B5EF4-FFF2-40B4-BE49-F238E27FC236}">
                    <a16:creationId xmlns:a16="http://schemas.microsoft.com/office/drawing/2014/main" id="{32DC321C-B310-443D-8C0A-9BEA4B3FB567}"/>
                  </a:ext>
                </a:extLst>
              </p:cNvPr>
              <p:cNvSpPr txBox="1"/>
              <p:nvPr/>
            </p:nvSpPr>
            <p:spPr bwMode="auto">
              <a:xfrm>
                <a:off x="8534836" y="1171258"/>
                <a:ext cx="241300" cy="3175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76" name="Object 46">
                <a:extLst>
                  <a:ext uri="{FF2B5EF4-FFF2-40B4-BE49-F238E27FC236}">
                    <a16:creationId xmlns:a16="http://schemas.microsoft.com/office/drawing/2014/main" id="{32DC321C-B310-443D-8C0A-9BEA4B3FB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4836" y="1171258"/>
                <a:ext cx="241300" cy="317500"/>
              </a:xfrm>
              <a:prstGeom prst="rect">
                <a:avLst/>
              </a:prstGeom>
              <a:blipFill>
                <a:blip r:embed="rId7"/>
                <a:stretch>
                  <a:fillRect r="-17500" b="-11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47">
                <a:extLst>
                  <a:ext uri="{FF2B5EF4-FFF2-40B4-BE49-F238E27FC236}">
                    <a16:creationId xmlns:a16="http://schemas.microsoft.com/office/drawing/2014/main" id="{3CB88E79-F832-43D6-A299-D87F00A60C01}"/>
                  </a:ext>
                </a:extLst>
              </p:cNvPr>
              <p:cNvSpPr txBox="1"/>
              <p:nvPr/>
            </p:nvSpPr>
            <p:spPr bwMode="auto">
              <a:xfrm>
                <a:off x="8246258" y="3178176"/>
                <a:ext cx="215900" cy="242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𝒐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77" name="Object 47">
                <a:extLst>
                  <a:ext uri="{FF2B5EF4-FFF2-40B4-BE49-F238E27FC236}">
                    <a16:creationId xmlns:a16="http://schemas.microsoft.com/office/drawing/2014/main" id="{3CB88E79-F832-43D6-A299-D87F00A60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46258" y="3178176"/>
                <a:ext cx="215900" cy="242887"/>
              </a:xfrm>
              <a:prstGeom prst="rect">
                <a:avLst/>
              </a:prstGeom>
              <a:blipFill>
                <a:blip r:embed="rId8"/>
                <a:stretch>
                  <a:fillRect r="-34286" b="-3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Freeform 48">
            <a:extLst>
              <a:ext uri="{FF2B5EF4-FFF2-40B4-BE49-F238E27FC236}">
                <a16:creationId xmlns:a16="http://schemas.microsoft.com/office/drawing/2014/main" id="{5FD89013-19F0-4868-88BE-57588B7CE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2730" y="2673350"/>
            <a:ext cx="650875" cy="111125"/>
          </a:xfrm>
          <a:custGeom>
            <a:avLst/>
            <a:gdLst>
              <a:gd name="T0" fmla="*/ 12 w 594"/>
              <a:gd name="T1" fmla="*/ 6 h 102"/>
              <a:gd name="T2" fmla="*/ 18 w 594"/>
              <a:gd name="T3" fmla="*/ 12 h 102"/>
              <a:gd name="T4" fmla="*/ 30 w 594"/>
              <a:gd name="T5" fmla="*/ 18 h 102"/>
              <a:gd name="T6" fmla="*/ 42 w 594"/>
              <a:gd name="T7" fmla="*/ 30 h 102"/>
              <a:gd name="T8" fmla="*/ 54 w 594"/>
              <a:gd name="T9" fmla="*/ 36 h 102"/>
              <a:gd name="T10" fmla="*/ 66 w 594"/>
              <a:gd name="T11" fmla="*/ 42 h 102"/>
              <a:gd name="T12" fmla="*/ 78 w 594"/>
              <a:gd name="T13" fmla="*/ 48 h 102"/>
              <a:gd name="T14" fmla="*/ 90 w 594"/>
              <a:gd name="T15" fmla="*/ 54 h 102"/>
              <a:gd name="T16" fmla="*/ 102 w 594"/>
              <a:gd name="T17" fmla="*/ 60 h 102"/>
              <a:gd name="T18" fmla="*/ 114 w 594"/>
              <a:gd name="T19" fmla="*/ 66 h 102"/>
              <a:gd name="T20" fmla="*/ 126 w 594"/>
              <a:gd name="T21" fmla="*/ 72 h 102"/>
              <a:gd name="T22" fmla="*/ 138 w 594"/>
              <a:gd name="T23" fmla="*/ 72 h 102"/>
              <a:gd name="T24" fmla="*/ 150 w 594"/>
              <a:gd name="T25" fmla="*/ 78 h 102"/>
              <a:gd name="T26" fmla="*/ 162 w 594"/>
              <a:gd name="T27" fmla="*/ 84 h 102"/>
              <a:gd name="T28" fmla="*/ 174 w 594"/>
              <a:gd name="T29" fmla="*/ 84 h 102"/>
              <a:gd name="T30" fmla="*/ 186 w 594"/>
              <a:gd name="T31" fmla="*/ 90 h 102"/>
              <a:gd name="T32" fmla="*/ 192 w 594"/>
              <a:gd name="T33" fmla="*/ 90 h 102"/>
              <a:gd name="T34" fmla="*/ 204 w 594"/>
              <a:gd name="T35" fmla="*/ 96 h 102"/>
              <a:gd name="T36" fmla="*/ 216 w 594"/>
              <a:gd name="T37" fmla="*/ 96 h 102"/>
              <a:gd name="T38" fmla="*/ 228 w 594"/>
              <a:gd name="T39" fmla="*/ 96 h 102"/>
              <a:gd name="T40" fmla="*/ 240 w 594"/>
              <a:gd name="T41" fmla="*/ 102 h 102"/>
              <a:gd name="T42" fmla="*/ 252 w 594"/>
              <a:gd name="T43" fmla="*/ 102 h 102"/>
              <a:gd name="T44" fmla="*/ 264 w 594"/>
              <a:gd name="T45" fmla="*/ 102 h 102"/>
              <a:gd name="T46" fmla="*/ 276 w 594"/>
              <a:gd name="T47" fmla="*/ 102 h 102"/>
              <a:gd name="T48" fmla="*/ 288 w 594"/>
              <a:gd name="T49" fmla="*/ 102 h 102"/>
              <a:gd name="T50" fmla="*/ 300 w 594"/>
              <a:gd name="T51" fmla="*/ 102 h 102"/>
              <a:gd name="T52" fmla="*/ 312 w 594"/>
              <a:gd name="T53" fmla="*/ 102 h 102"/>
              <a:gd name="T54" fmla="*/ 324 w 594"/>
              <a:gd name="T55" fmla="*/ 102 h 102"/>
              <a:gd name="T56" fmla="*/ 336 w 594"/>
              <a:gd name="T57" fmla="*/ 102 h 102"/>
              <a:gd name="T58" fmla="*/ 348 w 594"/>
              <a:gd name="T59" fmla="*/ 102 h 102"/>
              <a:gd name="T60" fmla="*/ 360 w 594"/>
              <a:gd name="T61" fmla="*/ 102 h 102"/>
              <a:gd name="T62" fmla="*/ 366 w 594"/>
              <a:gd name="T63" fmla="*/ 96 h 102"/>
              <a:gd name="T64" fmla="*/ 378 w 594"/>
              <a:gd name="T65" fmla="*/ 96 h 102"/>
              <a:gd name="T66" fmla="*/ 390 w 594"/>
              <a:gd name="T67" fmla="*/ 96 h 102"/>
              <a:gd name="T68" fmla="*/ 402 w 594"/>
              <a:gd name="T69" fmla="*/ 90 h 102"/>
              <a:gd name="T70" fmla="*/ 414 w 594"/>
              <a:gd name="T71" fmla="*/ 90 h 102"/>
              <a:gd name="T72" fmla="*/ 426 w 594"/>
              <a:gd name="T73" fmla="*/ 84 h 102"/>
              <a:gd name="T74" fmla="*/ 438 w 594"/>
              <a:gd name="T75" fmla="*/ 78 h 102"/>
              <a:gd name="T76" fmla="*/ 450 w 594"/>
              <a:gd name="T77" fmla="*/ 78 h 102"/>
              <a:gd name="T78" fmla="*/ 462 w 594"/>
              <a:gd name="T79" fmla="*/ 72 h 102"/>
              <a:gd name="T80" fmla="*/ 474 w 594"/>
              <a:gd name="T81" fmla="*/ 66 h 102"/>
              <a:gd name="T82" fmla="*/ 486 w 594"/>
              <a:gd name="T83" fmla="*/ 60 h 102"/>
              <a:gd name="T84" fmla="*/ 498 w 594"/>
              <a:gd name="T85" fmla="*/ 60 h 102"/>
              <a:gd name="T86" fmla="*/ 510 w 594"/>
              <a:gd name="T87" fmla="*/ 54 h 102"/>
              <a:gd name="T88" fmla="*/ 522 w 594"/>
              <a:gd name="T89" fmla="*/ 48 h 102"/>
              <a:gd name="T90" fmla="*/ 534 w 594"/>
              <a:gd name="T91" fmla="*/ 36 h 102"/>
              <a:gd name="T92" fmla="*/ 546 w 594"/>
              <a:gd name="T93" fmla="*/ 30 h 102"/>
              <a:gd name="T94" fmla="*/ 552 w 594"/>
              <a:gd name="T95" fmla="*/ 24 h 102"/>
              <a:gd name="T96" fmla="*/ 564 w 594"/>
              <a:gd name="T97" fmla="*/ 18 h 102"/>
              <a:gd name="T98" fmla="*/ 576 w 594"/>
              <a:gd name="T99" fmla="*/ 12 h 102"/>
              <a:gd name="T100" fmla="*/ 588 w 594"/>
              <a:gd name="T101" fmla="*/ 0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94" h="10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2" y="30"/>
                </a:lnTo>
                <a:lnTo>
                  <a:pt x="48" y="30"/>
                </a:lnTo>
                <a:lnTo>
                  <a:pt x="54" y="36"/>
                </a:lnTo>
                <a:lnTo>
                  <a:pt x="60" y="36"/>
                </a:lnTo>
                <a:lnTo>
                  <a:pt x="66" y="42"/>
                </a:lnTo>
                <a:lnTo>
                  <a:pt x="72" y="42"/>
                </a:lnTo>
                <a:lnTo>
                  <a:pt x="72" y="48"/>
                </a:lnTo>
                <a:lnTo>
                  <a:pt x="78" y="48"/>
                </a:lnTo>
                <a:lnTo>
                  <a:pt x="84" y="48"/>
                </a:lnTo>
                <a:lnTo>
                  <a:pt x="84" y="54"/>
                </a:lnTo>
                <a:lnTo>
                  <a:pt x="90" y="54"/>
                </a:lnTo>
                <a:lnTo>
                  <a:pt x="96" y="54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6"/>
                </a:lnTo>
                <a:lnTo>
                  <a:pt x="120" y="66"/>
                </a:lnTo>
                <a:lnTo>
                  <a:pt x="126" y="72"/>
                </a:lnTo>
                <a:lnTo>
                  <a:pt x="132" y="72"/>
                </a:lnTo>
                <a:lnTo>
                  <a:pt x="138" y="72"/>
                </a:lnTo>
                <a:lnTo>
                  <a:pt x="144" y="78"/>
                </a:lnTo>
                <a:lnTo>
                  <a:pt x="150" y="78"/>
                </a:lnTo>
                <a:lnTo>
                  <a:pt x="156" y="78"/>
                </a:lnTo>
                <a:lnTo>
                  <a:pt x="156" y="84"/>
                </a:lnTo>
                <a:lnTo>
                  <a:pt x="162" y="84"/>
                </a:lnTo>
                <a:lnTo>
                  <a:pt x="168" y="84"/>
                </a:lnTo>
                <a:lnTo>
                  <a:pt x="174" y="84"/>
                </a:lnTo>
                <a:lnTo>
                  <a:pt x="174" y="90"/>
                </a:lnTo>
                <a:lnTo>
                  <a:pt x="180" y="90"/>
                </a:lnTo>
                <a:lnTo>
                  <a:pt x="186" y="90"/>
                </a:lnTo>
                <a:lnTo>
                  <a:pt x="192" y="90"/>
                </a:lnTo>
                <a:lnTo>
                  <a:pt x="198" y="90"/>
                </a:lnTo>
                <a:lnTo>
                  <a:pt x="198" y="96"/>
                </a:lnTo>
                <a:lnTo>
                  <a:pt x="204" y="96"/>
                </a:lnTo>
                <a:lnTo>
                  <a:pt x="210" y="96"/>
                </a:lnTo>
                <a:lnTo>
                  <a:pt x="216" y="96"/>
                </a:lnTo>
                <a:lnTo>
                  <a:pt x="222" y="96"/>
                </a:lnTo>
                <a:lnTo>
                  <a:pt x="228" y="96"/>
                </a:lnTo>
                <a:lnTo>
                  <a:pt x="234" y="102"/>
                </a:lnTo>
                <a:lnTo>
                  <a:pt x="240" y="102"/>
                </a:lnTo>
                <a:lnTo>
                  <a:pt x="246" y="102"/>
                </a:lnTo>
                <a:lnTo>
                  <a:pt x="252" y="102"/>
                </a:lnTo>
                <a:lnTo>
                  <a:pt x="258" y="102"/>
                </a:lnTo>
                <a:lnTo>
                  <a:pt x="264" y="102"/>
                </a:lnTo>
                <a:lnTo>
                  <a:pt x="270" y="102"/>
                </a:lnTo>
                <a:lnTo>
                  <a:pt x="276" y="102"/>
                </a:lnTo>
                <a:lnTo>
                  <a:pt x="282" y="102"/>
                </a:lnTo>
                <a:lnTo>
                  <a:pt x="288" y="102"/>
                </a:lnTo>
                <a:lnTo>
                  <a:pt x="294" y="102"/>
                </a:lnTo>
                <a:lnTo>
                  <a:pt x="300" y="102"/>
                </a:lnTo>
                <a:lnTo>
                  <a:pt x="306" y="102"/>
                </a:lnTo>
                <a:lnTo>
                  <a:pt x="312" y="102"/>
                </a:lnTo>
                <a:lnTo>
                  <a:pt x="318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102"/>
                </a:lnTo>
                <a:lnTo>
                  <a:pt x="348" y="102"/>
                </a:lnTo>
                <a:lnTo>
                  <a:pt x="354" y="102"/>
                </a:lnTo>
                <a:lnTo>
                  <a:pt x="360" y="102"/>
                </a:lnTo>
                <a:lnTo>
                  <a:pt x="366" y="96"/>
                </a:lnTo>
                <a:lnTo>
                  <a:pt x="372" y="96"/>
                </a:lnTo>
                <a:lnTo>
                  <a:pt x="378" y="96"/>
                </a:lnTo>
                <a:lnTo>
                  <a:pt x="384" y="96"/>
                </a:lnTo>
                <a:lnTo>
                  <a:pt x="390" y="96"/>
                </a:lnTo>
                <a:lnTo>
                  <a:pt x="396" y="96"/>
                </a:lnTo>
                <a:lnTo>
                  <a:pt x="396" y="90"/>
                </a:lnTo>
                <a:lnTo>
                  <a:pt x="402" y="90"/>
                </a:lnTo>
                <a:lnTo>
                  <a:pt x="408" y="90"/>
                </a:lnTo>
                <a:lnTo>
                  <a:pt x="414" y="90"/>
                </a:lnTo>
                <a:lnTo>
                  <a:pt x="420" y="90"/>
                </a:lnTo>
                <a:lnTo>
                  <a:pt x="420" y="84"/>
                </a:lnTo>
                <a:lnTo>
                  <a:pt x="426" y="84"/>
                </a:lnTo>
                <a:lnTo>
                  <a:pt x="432" y="84"/>
                </a:lnTo>
                <a:lnTo>
                  <a:pt x="438" y="84"/>
                </a:lnTo>
                <a:lnTo>
                  <a:pt x="438" y="78"/>
                </a:lnTo>
                <a:lnTo>
                  <a:pt x="444" y="78"/>
                </a:lnTo>
                <a:lnTo>
                  <a:pt x="450" y="78"/>
                </a:lnTo>
                <a:lnTo>
                  <a:pt x="456" y="72"/>
                </a:lnTo>
                <a:lnTo>
                  <a:pt x="462" y="72"/>
                </a:lnTo>
                <a:lnTo>
                  <a:pt x="468" y="72"/>
                </a:lnTo>
                <a:lnTo>
                  <a:pt x="474" y="66"/>
                </a:lnTo>
                <a:lnTo>
                  <a:pt x="480" y="66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498" y="54"/>
                </a:lnTo>
                <a:lnTo>
                  <a:pt x="504" y="54"/>
                </a:lnTo>
                <a:lnTo>
                  <a:pt x="510" y="54"/>
                </a:lnTo>
                <a:lnTo>
                  <a:pt x="510" y="48"/>
                </a:lnTo>
                <a:lnTo>
                  <a:pt x="516" y="48"/>
                </a:lnTo>
                <a:lnTo>
                  <a:pt x="522" y="48"/>
                </a:lnTo>
                <a:lnTo>
                  <a:pt x="522" y="42"/>
                </a:lnTo>
                <a:lnTo>
                  <a:pt x="528" y="42"/>
                </a:lnTo>
                <a:lnTo>
                  <a:pt x="534" y="36"/>
                </a:lnTo>
                <a:lnTo>
                  <a:pt x="540" y="36"/>
                </a:lnTo>
                <a:lnTo>
                  <a:pt x="546" y="30"/>
                </a:lnTo>
                <a:lnTo>
                  <a:pt x="552" y="30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0"/>
                </a:lnTo>
                <a:lnTo>
                  <a:pt x="594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9" name="Line 49">
            <a:extLst>
              <a:ext uri="{FF2B5EF4-FFF2-40B4-BE49-F238E27FC236}">
                <a16:creationId xmlns:a16="http://schemas.microsoft.com/office/drawing/2014/main" id="{F2956674-7C65-4B9E-B5D1-D67B7C0BC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9267" y="3216275"/>
            <a:ext cx="27273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50">
            <a:extLst>
              <a:ext uri="{FF2B5EF4-FFF2-40B4-BE49-F238E27FC236}">
                <a16:creationId xmlns:a16="http://schemas.microsoft.com/office/drawing/2014/main" id="{6D2C9055-6C85-4067-8E30-169F50226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2292" y="1206500"/>
            <a:ext cx="1588" cy="2255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Freeform 51">
            <a:extLst>
              <a:ext uri="{FF2B5EF4-FFF2-40B4-BE49-F238E27FC236}">
                <a16:creationId xmlns:a16="http://schemas.microsoft.com/office/drawing/2014/main" id="{EC912BB8-06EC-4A51-82D4-1408383E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0742" y="1270000"/>
            <a:ext cx="649288" cy="1403350"/>
          </a:xfrm>
          <a:custGeom>
            <a:avLst/>
            <a:gdLst>
              <a:gd name="T0" fmla="*/ 12 w 594"/>
              <a:gd name="T1" fmla="*/ 42 h 1284"/>
              <a:gd name="T2" fmla="*/ 24 w 594"/>
              <a:gd name="T3" fmla="*/ 90 h 1284"/>
              <a:gd name="T4" fmla="*/ 36 w 594"/>
              <a:gd name="T5" fmla="*/ 138 h 1284"/>
              <a:gd name="T6" fmla="*/ 48 w 594"/>
              <a:gd name="T7" fmla="*/ 186 h 1284"/>
              <a:gd name="T8" fmla="*/ 60 w 594"/>
              <a:gd name="T9" fmla="*/ 228 h 1284"/>
              <a:gd name="T10" fmla="*/ 72 w 594"/>
              <a:gd name="T11" fmla="*/ 270 h 1284"/>
              <a:gd name="T12" fmla="*/ 78 w 594"/>
              <a:gd name="T13" fmla="*/ 312 h 1284"/>
              <a:gd name="T14" fmla="*/ 90 w 594"/>
              <a:gd name="T15" fmla="*/ 354 h 1284"/>
              <a:gd name="T16" fmla="*/ 102 w 594"/>
              <a:gd name="T17" fmla="*/ 396 h 1284"/>
              <a:gd name="T18" fmla="*/ 114 w 594"/>
              <a:gd name="T19" fmla="*/ 432 h 1284"/>
              <a:gd name="T20" fmla="*/ 126 w 594"/>
              <a:gd name="T21" fmla="*/ 468 h 1284"/>
              <a:gd name="T22" fmla="*/ 138 w 594"/>
              <a:gd name="T23" fmla="*/ 504 h 1284"/>
              <a:gd name="T24" fmla="*/ 150 w 594"/>
              <a:gd name="T25" fmla="*/ 540 h 1284"/>
              <a:gd name="T26" fmla="*/ 162 w 594"/>
              <a:gd name="T27" fmla="*/ 576 h 1284"/>
              <a:gd name="T28" fmla="*/ 174 w 594"/>
              <a:gd name="T29" fmla="*/ 606 h 1284"/>
              <a:gd name="T30" fmla="*/ 186 w 594"/>
              <a:gd name="T31" fmla="*/ 636 h 1284"/>
              <a:gd name="T32" fmla="*/ 198 w 594"/>
              <a:gd name="T33" fmla="*/ 672 h 1284"/>
              <a:gd name="T34" fmla="*/ 210 w 594"/>
              <a:gd name="T35" fmla="*/ 696 h 1284"/>
              <a:gd name="T36" fmla="*/ 222 w 594"/>
              <a:gd name="T37" fmla="*/ 726 h 1284"/>
              <a:gd name="T38" fmla="*/ 234 w 594"/>
              <a:gd name="T39" fmla="*/ 756 h 1284"/>
              <a:gd name="T40" fmla="*/ 246 w 594"/>
              <a:gd name="T41" fmla="*/ 780 h 1284"/>
              <a:gd name="T42" fmla="*/ 252 w 594"/>
              <a:gd name="T43" fmla="*/ 810 h 1284"/>
              <a:gd name="T44" fmla="*/ 264 w 594"/>
              <a:gd name="T45" fmla="*/ 834 h 1284"/>
              <a:gd name="T46" fmla="*/ 276 w 594"/>
              <a:gd name="T47" fmla="*/ 858 h 1284"/>
              <a:gd name="T48" fmla="*/ 288 w 594"/>
              <a:gd name="T49" fmla="*/ 882 h 1284"/>
              <a:gd name="T50" fmla="*/ 300 w 594"/>
              <a:gd name="T51" fmla="*/ 906 h 1284"/>
              <a:gd name="T52" fmla="*/ 312 w 594"/>
              <a:gd name="T53" fmla="*/ 930 h 1284"/>
              <a:gd name="T54" fmla="*/ 324 w 594"/>
              <a:gd name="T55" fmla="*/ 948 h 1284"/>
              <a:gd name="T56" fmla="*/ 336 w 594"/>
              <a:gd name="T57" fmla="*/ 972 h 1284"/>
              <a:gd name="T58" fmla="*/ 348 w 594"/>
              <a:gd name="T59" fmla="*/ 990 h 1284"/>
              <a:gd name="T60" fmla="*/ 360 w 594"/>
              <a:gd name="T61" fmla="*/ 1008 h 1284"/>
              <a:gd name="T62" fmla="*/ 372 w 594"/>
              <a:gd name="T63" fmla="*/ 1026 h 1284"/>
              <a:gd name="T64" fmla="*/ 384 w 594"/>
              <a:gd name="T65" fmla="*/ 1044 h 1284"/>
              <a:gd name="T66" fmla="*/ 396 w 594"/>
              <a:gd name="T67" fmla="*/ 1062 h 1284"/>
              <a:gd name="T68" fmla="*/ 408 w 594"/>
              <a:gd name="T69" fmla="*/ 1080 h 1284"/>
              <a:gd name="T70" fmla="*/ 420 w 594"/>
              <a:gd name="T71" fmla="*/ 1098 h 1284"/>
              <a:gd name="T72" fmla="*/ 426 w 594"/>
              <a:gd name="T73" fmla="*/ 1110 h 1284"/>
              <a:gd name="T74" fmla="*/ 438 w 594"/>
              <a:gd name="T75" fmla="*/ 1128 h 1284"/>
              <a:gd name="T76" fmla="*/ 450 w 594"/>
              <a:gd name="T77" fmla="*/ 1140 h 1284"/>
              <a:gd name="T78" fmla="*/ 462 w 594"/>
              <a:gd name="T79" fmla="*/ 1158 h 1284"/>
              <a:gd name="T80" fmla="*/ 474 w 594"/>
              <a:gd name="T81" fmla="*/ 1170 h 1284"/>
              <a:gd name="T82" fmla="*/ 486 w 594"/>
              <a:gd name="T83" fmla="*/ 1182 h 1284"/>
              <a:gd name="T84" fmla="*/ 498 w 594"/>
              <a:gd name="T85" fmla="*/ 1194 h 1284"/>
              <a:gd name="T86" fmla="*/ 510 w 594"/>
              <a:gd name="T87" fmla="*/ 1206 h 1284"/>
              <a:gd name="T88" fmla="*/ 522 w 594"/>
              <a:gd name="T89" fmla="*/ 1218 h 1284"/>
              <a:gd name="T90" fmla="*/ 534 w 594"/>
              <a:gd name="T91" fmla="*/ 1230 h 1284"/>
              <a:gd name="T92" fmla="*/ 546 w 594"/>
              <a:gd name="T93" fmla="*/ 1242 h 1284"/>
              <a:gd name="T94" fmla="*/ 558 w 594"/>
              <a:gd name="T95" fmla="*/ 1254 h 1284"/>
              <a:gd name="T96" fmla="*/ 570 w 594"/>
              <a:gd name="T97" fmla="*/ 1260 h 1284"/>
              <a:gd name="T98" fmla="*/ 582 w 594"/>
              <a:gd name="T99" fmla="*/ 1272 h 1284"/>
              <a:gd name="T100" fmla="*/ 594 w 594"/>
              <a:gd name="T101" fmla="*/ 1278 h 1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94" h="1284">
                <a:moveTo>
                  <a:pt x="0" y="0"/>
                </a:moveTo>
                <a:lnTo>
                  <a:pt x="6" y="12"/>
                </a:lnTo>
                <a:lnTo>
                  <a:pt x="6" y="24"/>
                </a:lnTo>
                <a:lnTo>
                  <a:pt x="6" y="30"/>
                </a:lnTo>
                <a:lnTo>
                  <a:pt x="12" y="42"/>
                </a:lnTo>
                <a:lnTo>
                  <a:pt x="12" y="54"/>
                </a:lnTo>
                <a:lnTo>
                  <a:pt x="18" y="60"/>
                </a:lnTo>
                <a:lnTo>
                  <a:pt x="18" y="72"/>
                </a:lnTo>
                <a:lnTo>
                  <a:pt x="18" y="84"/>
                </a:lnTo>
                <a:lnTo>
                  <a:pt x="24" y="90"/>
                </a:lnTo>
                <a:lnTo>
                  <a:pt x="24" y="102"/>
                </a:lnTo>
                <a:lnTo>
                  <a:pt x="30" y="108"/>
                </a:lnTo>
                <a:lnTo>
                  <a:pt x="30" y="120"/>
                </a:lnTo>
                <a:lnTo>
                  <a:pt x="30" y="132"/>
                </a:lnTo>
                <a:lnTo>
                  <a:pt x="36" y="138"/>
                </a:lnTo>
                <a:lnTo>
                  <a:pt x="36" y="150"/>
                </a:lnTo>
                <a:lnTo>
                  <a:pt x="36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48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0"/>
                </a:lnTo>
                <a:lnTo>
                  <a:pt x="72" y="282"/>
                </a:lnTo>
                <a:lnTo>
                  <a:pt x="72" y="288"/>
                </a:lnTo>
                <a:lnTo>
                  <a:pt x="78" y="300"/>
                </a:lnTo>
                <a:lnTo>
                  <a:pt x="78" y="306"/>
                </a:lnTo>
                <a:lnTo>
                  <a:pt x="78" y="312"/>
                </a:lnTo>
                <a:lnTo>
                  <a:pt x="84" y="324"/>
                </a:lnTo>
                <a:lnTo>
                  <a:pt x="84" y="330"/>
                </a:lnTo>
                <a:lnTo>
                  <a:pt x="90" y="342"/>
                </a:lnTo>
                <a:lnTo>
                  <a:pt x="90" y="348"/>
                </a:lnTo>
                <a:lnTo>
                  <a:pt x="90" y="354"/>
                </a:lnTo>
                <a:lnTo>
                  <a:pt x="96" y="366"/>
                </a:lnTo>
                <a:lnTo>
                  <a:pt x="96" y="372"/>
                </a:lnTo>
                <a:lnTo>
                  <a:pt x="102" y="378"/>
                </a:lnTo>
                <a:lnTo>
                  <a:pt x="102" y="384"/>
                </a:lnTo>
                <a:lnTo>
                  <a:pt x="102" y="396"/>
                </a:lnTo>
                <a:lnTo>
                  <a:pt x="108" y="402"/>
                </a:lnTo>
                <a:lnTo>
                  <a:pt x="108" y="408"/>
                </a:lnTo>
                <a:lnTo>
                  <a:pt x="108" y="420"/>
                </a:lnTo>
                <a:lnTo>
                  <a:pt x="114" y="426"/>
                </a:lnTo>
                <a:lnTo>
                  <a:pt x="114" y="432"/>
                </a:lnTo>
                <a:lnTo>
                  <a:pt x="120" y="438"/>
                </a:lnTo>
                <a:lnTo>
                  <a:pt x="120" y="450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32" y="480"/>
                </a:lnTo>
                <a:lnTo>
                  <a:pt x="132" y="486"/>
                </a:lnTo>
                <a:lnTo>
                  <a:pt x="132" y="492"/>
                </a:lnTo>
                <a:lnTo>
                  <a:pt x="138" y="498"/>
                </a:lnTo>
                <a:lnTo>
                  <a:pt x="138" y="504"/>
                </a:lnTo>
                <a:lnTo>
                  <a:pt x="138" y="510"/>
                </a:lnTo>
                <a:lnTo>
                  <a:pt x="144" y="522"/>
                </a:lnTo>
                <a:lnTo>
                  <a:pt x="144" y="528"/>
                </a:lnTo>
                <a:lnTo>
                  <a:pt x="150" y="534"/>
                </a:lnTo>
                <a:lnTo>
                  <a:pt x="150" y="540"/>
                </a:lnTo>
                <a:lnTo>
                  <a:pt x="150" y="546"/>
                </a:lnTo>
                <a:lnTo>
                  <a:pt x="156" y="552"/>
                </a:lnTo>
                <a:lnTo>
                  <a:pt x="156" y="558"/>
                </a:lnTo>
                <a:lnTo>
                  <a:pt x="162" y="570"/>
                </a:lnTo>
                <a:lnTo>
                  <a:pt x="162" y="576"/>
                </a:lnTo>
                <a:lnTo>
                  <a:pt x="162" y="582"/>
                </a:lnTo>
                <a:lnTo>
                  <a:pt x="168" y="588"/>
                </a:lnTo>
                <a:lnTo>
                  <a:pt x="168" y="594"/>
                </a:lnTo>
                <a:lnTo>
                  <a:pt x="174" y="600"/>
                </a:lnTo>
                <a:lnTo>
                  <a:pt x="174" y="606"/>
                </a:lnTo>
                <a:lnTo>
                  <a:pt x="174" y="612"/>
                </a:lnTo>
                <a:lnTo>
                  <a:pt x="180" y="618"/>
                </a:lnTo>
                <a:lnTo>
                  <a:pt x="180" y="624"/>
                </a:lnTo>
                <a:lnTo>
                  <a:pt x="180" y="630"/>
                </a:lnTo>
                <a:lnTo>
                  <a:pt x="186" y="636"/>
                </a:lnTo>
                <a:lnTo>
                  <a:pt x="186" y="642"/>
                </a:lnTo>
                <a:lnTo>
                  <a:pt x="192" y="648"/>
                </a:lnTo>
                <a:lnTo>
                  <a:pt x="192" y="654"/>
                </a:lnTo>
                <a:lnTo>
                  <a:pt x="192" y="666"/>
                </a:lnTo>
                <a:lnTo>
                  <a:pt x="198" y="672"/>
                </a:lnTo>
                <a:lnTo>
                  <a:pt x="198" y="678"/>
                </a:lnTo>
                <a:lnTo>
                  <a:pt x="204" y="684"/>
                </a:lnTo>
                <a:lnTo>
                  <a:pt x="204" y="690"/>
                </a:lnTo>
                <a:lnTo>
                  <a:pt x="210" y="696"/>
                </a:lnTo>
                <a:lnTo>
                  <a:pt x="210" y="702"/>
                </a:lnTo>
                <a:lnTo>
                  <a:pt x="210" y="708"/>
                </a:lnTo>
                <a:lnTo>
                  <a:pt x="216" y="714"/>
                </a:lnTo>
                <a:lnTo>
                  <a:pt x="216" y="720"/>
                </a:lnTo>
                <a:lnTo>
                  <a:pt x="222" y="726"/>
                </a:lnTo>
                <a:lnTo>
                  <a:pt x="222" y="732"/>
                </a:lnTo>
                <a:lnTo>
                  <a:pt x="222" y="738"/>
                </a:lnTo>
                <a:lnTo>
                  <a:pt x="228" y="744"/>
                </a:lnTo>
                <a:lnTo>
                  <a:pt x="228" y="750"/>
                </a:lnTo>
                <a:lnTo>
                  <a:pt x="234" y="756"/>
                </a:lnTo>
                <a:lnTo>
                  <a:pt x="234" y="762"/>
                </a:lnTo>
                <a:lnTo>
                  <a:pt x="234" y="768"/>
                </a:lnTo>
                <a:lnTo>
                  <a:pt x="240" y="774"/>
                </a:lnTo>
                <a:lnTo>
                  <a:pt x="240" y="780"/>
                </a:lnTo>
                <a:lnTo>
                  <a:pt x="246" y="780"/>
                </a:lnTo>
                <a:lnTo>
                  <a:pt x="246" y="786"/>
                </a:lnTo>
                <a:lnTo>
                  <a:pt x="246" y="792"/>
                </a:lnTo>
                <a:lnTo>
                  <a:pt x="252" y="798"/>
                </a:lnTo>
                <a:lnTo>
                  <a:pt x="252" y="804"/>
                </a:lnTo>
                <a:lnTo>
                  <a:pt x="252" y="810"/>
                </a:lnTo>
                <a:lnTo>
                  <a:pt x="258" y="816"/>
                </a:lnTo>
                <a:lnTo>
                  <a:pt x="264" y="822"/>
                </a:lnTo>
                <a:lnTo>
                  <a:pt x="264" y="828"/>
                </a:lnTo>
                <a:lnTo>
                  <a:pt x="264" y="834"/>
                </a:lnTo>
                <a:lnTo>
                  <a:pt x="270" y="840"/>
                </a:lnTo>
                <a:lnTo>
                  <a:pt x="270" y="846"/>
                </a:lnTo>
                <a:lnTo>
                  <a:pt x="276" y="846"/>
                </a:lnTo>
                <a:lnTo>
                  <a:pt x="276" y="852"/>
                </a:lnTo>
                <a:lnTo>
                  <a:pt x="276" y="858"/>
                </a:lnTo>
                <a:lnTo>
                  <a:pt x="282" y="864"/>
                </a:lnTo>
                <a:lnTo>
                  <a:pt x="282" y="870"/>
                </a:lnTo>
                <a:lnTo>
                  <a:pt x="288" y="876"/>
                </a:lnTo>
                <a:lnTo>
                  <a:pt x="288" y="882"/>
                </a:lnTo>
                <a:lnTo>
                  <a:pt x="294" y="888"/>
                </a:lnTo>
                <a:lnTo>
                  <a:pt x="294" y="894"/>
                </a:lnTo>
                <a:lnTo>
                  <a:pt x="300" y="900"/>
                </a:lnTo>
                <a:lnTo>
                  <a:pt x="300" y="906"/>
                </a:lnTo>
                <a:lnTo>
                  <a:pt x="306" y="912"/>
                </a:lnTo>
                <a:lnTo>
                  <a:pt x="306" y="918"/>
                </a:lnTo>
                <a:lnTo>
                  <a:pt x="312" y="924"/>
                </a:lnTo>
                <a:lnTo>
                  <a:pt x="312" y="930"/>
                </a:lnTo>
                <a:lnTo>
                  <a:pt x="318" y="930"/>
                </a:lnTo>
                <a:lnTo>
                  <a:pt x="318" y="936"/>
                </a:lnTo>
                <a:lnTo>
                  <a:pt x="318" y="942"/>
                </a:lnTo>
                <a:lnTo>
                  <a:pt x="324" y="942"/>
                </a:lnTo>
                <a:lnTo>
                  <a:pt x="324" y="948"/>
                </a:lnTo>
                <a:lnTo>
                  <a:pt x="324" y="954"/>
                </a:lnTo>
                <a:lnTo>
                  <a:pt x="330" y="960"/>
                </a:lnTo>
                <a:lnTo>
                  <a:pt x="336" y="966"/>
                </a:lnTo>
                <a:lnTo>
                  <a:pt x="336" y="972"/>
                </a:lnTo>
                <a:lnTo>
                  <a:pt x="342" y="978"/>
                </a:lnTo>
                <a:lnTo>
                  <a:pt x="342" y="984"/>
                </a:lnTo>
                <a:lnTo>
                  <a:pt x="348" y="984"/>
                </a:lnTo>
                <a:lnTo>
                  <a:pt x="348" y="990"/>
                </a:lnTo>
                <a:lnTo>
                  <a:pt x="348" y="996"/>
                </a:lnTo>
                <a:lnTo>
                  <a:pt x="354" y="996"/>
                </a:lnTo>
                <a:lnTo>
                  <a:pt x="354" y="1002"/>
                </a:lnTo>
                <a:lnTo>
                  <a:pt x="354" y="1008"/>
                </a:lnTo>
                <a:lnTo>
                  <a:pt x="360" y="1008"/>
                </a:lnTo>
                <a:lnTo>
                  <a:pt x="360" y="1014"/>
                </a:lnTo>
                <a:lnTo>
                  <a:pt x="366" y="1014"/>
                </a:lnTo>
                <a:lnTo>
                  <a:pt x="366" y="1020"/>
                </a:lnTo>
                <a:lnTo>
                  <a:pt x="366" y="1026"/>
                </a:lnTo>
                <a:lnTo>
                  <a:pt x="372" y="1026"/>
                </a:lnTo>
                <a:lnTo>
                  <a:pt x="372" y="1032"/>
                </a:lnTo>
                <a:lnTo>
                  <a:pt x="378" y="1032"/>
                </a:lnTo>
                <a:lnTo>
                  <a:pt x="378" y="1038"/>
                </a:lnTo>
                <a:lnTo>
                  <a:pt x="378" y="1044"/>
                </a:lnTo>
                <a:lnTo>
                  <a:pt x="384" y="1044"/>
                </a:lnTo>
                <a:lnTo>
                  <a:pt x="384" y="1050"/>
                </a:lnTo>
                <a:lnTo>
                  <a:pt x="390" y="1050"/>
                </a:lnTo>
                <a:lnTo>
                  <a:pt x="390" y="1056"/>
                </a:lnTo>
                <a:lnTo>
                  <a:pt x="390" y="1062"/>
                </a:lnTo>
                <a:lnTo>
                  <a:pt x="396" y="1062"/>
                </a:lnTo>
                <a:lnTo>
                  <a:pt x="396" y="1068"/>
                </a:lnTo>
                <a:lnTo>
                  <a:pt x="402" y="1074"/>
                </a:lnTo>
                <a:lnTo>
                  <a:pt x="408" y="1080"/>
                </a:lnTo>
                <a:lnTo>
                  <a:pt x="408" y="1086"/>
                </a:lnTo>
                <a:lnTo>
                  <a:pt x="414" y="1092"/>
                </a:lnTo>
                <a:lnTo>
                  <a:pt x="420" y="1098"/>
                </a:lnTo>
                <a:lnTo>
                  <a:pt x="420" y="1104"/>
                </a:lnTo>
                <a:lnTo>
                  <a:pt x="426" y="1104"/>
                </a:lnTo>
                <a:lnTo>
                  <a:pt x="426" y="1110"/>
                </a:lnTo>
                <a:lnTo>
                  <a:pt x="432" y="1116"/>
                </a:lnTo>
                <a:lnTo>
                  <a:pt x="438" y="1122"/>
                </a:lnTo>
                <a:lnTo>
                  <a:pt x="438" y="1128"/>
                </a:lnTo>
                <a:lnTo>
                  <a:pt x="444" y="1128"/>
                </a:lnTo>
                <a:lnTo>
                  <a:pt x="444" y="1134"/>
                </a:lnTo>
                <a:lnTo>
                  <a:pt x="450" y="1134"/>
                </a:lnTo>
                <a:lnTo>
                  <a:pt x="450" y="1140"/>
                </a:lnTo>
                <a:lnTo>
                  <a:pt x="456" y="1146"/>
                </a:lnTo>
                <a:lnTo>
                  <a:pt x="462" y="1152"/>
                </a:lnTo>
                <a:lnTo>
                  <a:pt x="462" y="1158"/>
                </a:lnTo>
                <a:lnTo>
                  <a:pt x="468" y="1158"/>
                </a:lnTo>
                <a:lnTo>
                  <a:pt x="468" y="1164"/>
                </a:lnTo>
                <a:lnTo>
                  <a:pt x="474" y="1170"/>
                </a:lnTo>
                <a:lnTo>
                  <a:pt x="480" y="1170"/>
                </a:lnTo>
                <a:lnTo>
                  <a:pt x="480" y="1176"/>
                </a:lnTo>
                <a:lnTo>
                  <a:pt x="486" y="1182"/>
                </a:lnTo>
                <a:lnTo>
                  <a:pt x="492" y="1188"/>
                </a:lnTo>
                <a:lnTo>
                  <a:pt x="498" y="1194"/>
                </a:lnTo>
                <a:lnTo>
                  <a:pt x="498" y="1200"/>
                </a:lnTo>
                <a:lnTo>
                  <a:pt x="504" y="1200"/>
                </a:lnTo>
                <a:lnTo>
                  <a:pt x="510" y="1206"/>
                </a:lnTo>
                <a:lnTo>
                  <a:pt x="510" y="1212"/>
                </a:lnTo>
                <a:lnTo>
                  <a:pt x="516" y="1212"/>
                </a:lnTo>
                <a:lnTo>
                  <a:pt x="522" y="1218"/>
                </a:lnTo>
                <a:lnTo>
                  <a:pt x="522" y="1224"/>
                </a:lnTo>
                <a:lnTo>
                  <a:pt x="528" y="1224"/>
                </a:lnTo>
                <a:lnTo>
                  <a:pt x="534" y="1230"/>
                </a:lnTo>
                <a:lnTo>
                  <a:pt x="540" y="1236"/>
                </a:lnTo>
                <a:lnTo>
                  <a:pt x="540" y="1242"/>
                </a:lnTo>
                <a:lnTo>
                  <a:pt x="546" y="1242"/>
                </a:lnTo>
                <a:lnTo>
                  <a:pt x="552" y="1248"/>
                </a:lnTo>
                <a:lnTo>
                  <a:pt x="558" y="1254"/>
                </a:lnTo>
                <a:lnTo>
                  <a:pt x="564" y="1254"/>
                </a:lnTo>
                <a:lnTo>
                  <a:pt x="564" y="1260"/>
                </a:lnTo>
                <a:lnTo>
                  <a:pt x="570" y="1260"/>
                </a:lnTo>
                <a:lnTo>
                  <a:pt x="570" y="1266"/>
                </a:lnTo>
                <a:lnTo>
                  <a:pt x="576" y="1266"/>
                </a:lnTo>
                <a:lnTo>
                  <a:pt x="582" y="1272"/>
                </a:lnTo>
                <a:lnTo>
                  <a:pt x="588" y="1278"/>
                </a:lnTo>
                <a:lnTo>
                  <a:pt x="594" y="1278"/>
                </a:lnTo>
                <a:lnTo>
                  <a:pt x="594" y="1284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82" name="Group 52">
            <a:extLst>
              <a:ext uri="{FF2B5EF4-FFF2-40B4-BE49-F238E27FC236}">
                <a16:creationId xmlns:a16="http://schemas.microsoft.com/office/drawing/2014/main" id="{DF2B810F-F84A-4DBD-9F7E-6C33A31478DA}"/>
              </a:ext>
            </a:extLst>
          </p:cNvPr>
          <p:cNvGrpSpPr>
            <a:grpSpLocks/>
          </p:cNvGrpSpPr>
          <p:nvPr/>
        </p:nvGrpSpPr>
        <p:grpSpPr bwMode="auto">
          <a:xfrm>
            <a:off x="8830905" y="1270000"/>
            <a:ext cx="649287" cy="1403350"/>
            <a:chOff x="4746" y="2265"/>
            <a:chExt cx="594" cy="1284"/>
          </a:xfrm>
        </p:grpSpPr>
        <p:sp>
          <p:nvSpPr>
            <p:cNvPr id="83" name="Freeform 53">
              <a:extLst>
                <a:ext uri="{FF2B5EF4-FFF2-40B4-BE49-F238E27FC236}">
                  <a16:creationId xmlns:a16="http://schemas.microsoft.com/office/drawing/2014/main" id="{2C39D6B0-359A-4948-94A1-3A46B69D1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2277"/>
              <a:ext cx="588" cy="1272"/>
            </a:xfrm>
            <a:custGeom>
              <a:avLst/>
              <a:gdLst>
                <a:gd name="T0" fmla="*/ 6 w 588"/>
                <a:gd name="T1" fmla="*/ 1266 h 1272"/>
                <a:gd name="T2" fmla="*/ 18 w 588"/>
                <a:gd name="T3" fmla="*/ 1254 h 1272"/>
                <a:gd name="T4" fmla="*/ 30 w 588"/>
                <a:gd name="T5" fmla="*/ 1248 h 1272"/>
                <a:gd name="T6" fmla="*/ 42 w 588"/>
                <a:gd name="T7" fmla="*/ 1236 h 1272"/>
                <a:gd name="T8" fmla="*/ 54 w 588"/>
                <a:gd name="T9" fmla="*/ 1224 h 1272"/>
                <a:gd name="T10" fmla="*/ 66 w 588"/>
                <a:gd name="T11" fmla="*/ 1212 h 1272"/>
                <a:gd name="T12" fmla="*/ 78 w 588"/>
                <a:gd name="T13" fmla="*/ 1200 h 1272"/>
                <a:gd name="T14" fmla="*/ 90 w 588"/>
                <a:gd name="T15" fmla="*/ 1188 h 1272"/>
                <a:gd name="T16" fmla="*/ 102 w 588"/>
                <a:gd name="T17" fmla="*/ 1176 h 1272"/>
                <a:gd name="T18" fmla="*/ 114 w 588"/>
                <a:gd name="T19" fmla="*/ 1164 h 1272"/>
                <a:gd name="T20" fmla="*/ 126 w 588"/>
                <a:gd name="T21" fmla="*/ 1152 h 1272"/>
                <a:gd name="T22" fmla="*/ 132 w 588"/>
                <a:gd name="T23" fmla="*/ 1140 h 1272"/>
                <a:gd name="T24" fmla="*/ 144 w 588"/>
                <a:gd name="T25" fmla="*/ 1122 h 1272"/>
                <a:gd name="T26" fmla="*/ 156 w 588"/>
                <a:gd name="T27" fmla="*/ 1110 h 1272"/>
                <a:gd name="T28" fmla="*/ 168 w 588"/>
                <a:gd name="T29" fmla="*/ 1092 h 1272"/>
                <a:gd name="T30" fmla="*/ 180 w 588"/>
                <a:gd name="T31" fmla="*/ 1080 h 1272"/>
                <a:gd name="T32" fmla="*/ 192 w 588"/>
                <a:gd name="T33" fmla="*/ 1062 h 1272"/>
                <a:gd name="T34" fmla="*/ 204 w 588"/>
                <a:gd name="T35" fmla="*/ 1044 h 1272"/>
                <a:gd name="T36" fmla="*/ 216 w 588"/>
                <a:gd name="T37" fmla="*/ 1026 h 1272"/>
                <a:gd name="T38" fmla="*/ 228 w 588"/>
                <a:gd name="T39" fmla="*/ 1008 h 1272"/>
                <a:gd name="T40" fmla="*/ 240 w 588"/>
                <a:gd name="T41" fmla="*/ 990 h 1272"/>
                <a:gd name="T42" fmla="*/ 252 w 588"/>
                <a:gd name="T43" fmla="*/ 972 h 1272"/>
                <a:gd name="T44" fmla="*/ 264 w 588"/>
                <a:gd name="T45" fmla="*/ 948 h 1272"/>
                <a:gd name="T46" fmla="*/ 276 w 588"/>
                <a:gd name="T47" fmla="*/ 930 h 1272"/>
                <a:gd name="T48" fmla="*/ 288 w 588"/>
                <a:gd name="T49" fmla="*/ 906 h 1272"/>
                <a:gd name="T50" fmla="*/ 300 w 588"/>
                <a:gd name="T51" fmla="*/ 882 h 1272"/>
                <a:gd name="T52" fmla="*/ 312 w 588"/>
                <a:gd name="T53" fmla="*/ 858 h 1272"/>
                <a:gd name="T54" fmla="*/ 318 w 588"/>
                <a:gd name="T55" fmla="*/ 834 h 1272"/>
                <a:gd name="T56" fmla="*/ 330 w 588"/>
                <a:gd name="T57" fmla="*/ 810 h 1272"/>
                <a:gd name="T58" fmla="*/ 342 w 588"/>
                <a:gd name="T59" fmla="*/ 786 h 1272"/>
                <a:gd name="T60" fmla="*/ 354 w 588"/>
                <a:gd name="T61" fmla="*/ 762 h 1272"/>
                <a:gd name="T62" fmla="*/ 366 w 588"/>
                <a:gd name="T63" fmla="*/ 732 h 1272"/>
                <a:gd name="T64" fmla="*/ 378 w 588"/>
                <a:gd name="T65" fmla="*/ 702 h 1272"/>
                <a:gd name="T66" fmla="*/ 390 w 588"/>
                <a:gd name="T67" fmla="*/ 678 h 1272"/>
                <a:gd name="T68" fmla="*/ 402 w 588"/>
                <a:gd name="T69" fmla="*/ 642 h 1272"/>
                <a:gd name="T70" fmla="*/ 414 w 588"/>
                <a:gd name="T71" fmla="*/ 612 h 1272"/>
                <a:gd name="T72" fmla="*/ 426 w 588"/>
                <a:gd name="T73" fmla="*/ 582 h 1272"/>
                <a:gd name="T74" fmla="*/ 438 w 588"/>
                <a:gd name="T75" fmla="*/ 546 h 1272"/>
                <a:gd name="T76" fmla="*/ 450 w 588"/>
                <a:gd name="T77" fmla="*/ 516 h 1272"/>
                <a:gd name="T78" fmla="*/ 462 w 588"/>
                <a:gd name="T79" fmla="*/ 480 h 1272"/>
                <a:gd name="T80" fmla="*/ 474 w 588"/>
                <a:gd name="T81" fmla="*/ 444 h 1272"/>
                <a:gd name="T82" fmla="*/ 486 w 588"/>
                <a:gd name="T83" fmla="*/ 408 h 1272"/>
                <a:gd name="T84" fmla="*/ 492 w 588"/>
                <a:gd name="T85" fmla="*/ 366 h 1272"/>
                <a:gd name="T86" fmla="*/ 504 w 588"/>
                <a:gd name="T87" fmla="*/ 330 h 1272"/>
                <a:gd name="T88" fmla="*/ 516 w 588"/>
                <a:gd name="T89" fmla="*/ 288 h 1272"/>
                <a:gd name="T90" fmla="*/ 528 w 588"/>
                <a:gd name="T91" fmla="*/ 246 h 1272"/>
                <a:gd name="T92" fmla="*/ 540 w 588"/>
                <a:gd name="T93" fmla="*/ 198 h 1272"/>
                <a:gd name="T94" fmla="*/ 552 w 588"/>
                <a:gd name="T95" fmla="*/ 156 h 1272"/>
                <a:gd name="T96" fmla="*/ 564 w 588"/>
                <a:gd name="T97" fmla="*/ 108 h 1272"/>
                <a:gd name="T98" fmla="*/ 576 w 588"/>
                <a:gd name="T99" fmla="*/ 60 h 1272"/>
                <a:gd name="T100" fmla="*/ 588 w 588"/>
                <a:gd name="T101" fmla="*/ 12 h 1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88" h="1272">
                  <a:moveTo>
                    <a:pt x="0" y="1272"/>
                  </a:moveTo>
                  <a:lnTo>
                    <a:pt x="0" y="1272"/>
                  </a:lnTo>
                  <a:lnTo>
                    <a:pt x="0" y="1266"/>
                  </a:lnTo>
                  <a:lnTo>
                    <a:pt x="6" y="1266"/>
                  </a:lnTo>
                  <a:lnTo>
                    <a:pt x="12" y="1260"/>
                  </a:lnTo>
                  <a:lnTo>
                    <a:pt x="18" y="1254"/>
                  </a:lnTo>
                  <a:lnTo>
                    <a:pt x="24" y="1254"/>
                  </a:lnTo>
                  <a:lnTo>
                    <a:pt x="24" y="1248"/>
                  </a:lnTo>
                  <a:lnTo>
                    <a:pt x="30" y="1248"/>
                  </a:lnTo>
                  <a:lnTo>
                    <a:pt x="30" y="1242"/>
                  </a:lnTo>
                  <a:lnTo>
                    <a:pt x="36" y="1242"/>
                  </a:lnTo>
                  <a:lnTo>
                    <a:pt x="42" y="1236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54" y="1224"/>
                  </a:lnTo>
                  <a:lnTo>
                    <a:pt x="60" y="1218"/>
                  </a:lnTo>
                  <a:lnTo>
                    <a:pt x="66" y="1212"/>
                  </a:lnTo>
                  <a:lnTo>
                    <a:pt x="72" y="1212"/>
                  </a:lnTo>
                  <a:lnTo>
                    <a:pt x="72" y="1206"/>
                  </a:lnTo>
                  <a:lnTo>
                    <a:pt x="78" y="1200"/>
                  </a:lnTo>
                  <a:lnTo>
                    <a:pt x="84" y="1200"/>
                  </a:lnTo>
                  <a:lnTo>
                    <a:pt x="84" y="1194"/>
                  </a:lnTo>
                  <a:lnTo>
                    <a:pt x="90" y="1188"/>
                  </a:lnTo>
                  <a:lnTo>
                    <a:pt x="96" y="1188"/>
                  </a:lnTo>
                  <a:lnTo>
                    <a:pt x="96" y="1182"/>
                  </a:lnTo>
                  <a:lnTo>
                    <a:pt x="102" y="1176"/>
                  </a:lnTo>
                  <a:lnTo>
                    <a:pt x="108" y="1170"/>
                  </a:lnTo>
                  <a:lnTo>
                    <a:pt x="114" y="1164"/>
                  </a:lnTo>
                  <a:lnTo>
                    <a:pt x="114" y="1158"/>
                  </a:lnTo>
                  <a:lnTo>
                    <a:pt x="120" y="1158"/>
                  </a:lnTo>
                  <a:lnTo>
                    <a:pt x="126" y="1152"/>
                  </a:lnTo>
                  <a:lnTo>
                    <a:pt x="126" y="1146"/>
                  </a:lnTo>
                  <a:lnTo>
                    <a:pt x="132" y="1146"/>
                  </a:lnTo>
                  <a:lnTo>
                    <a:pt x="132" y="1140"/>
                  </a:lnTo>
                  <a:lnTo>
                    <a:pt x="138" y="1134"/>
                  </a:lnTo>
                  <a:lnTo>
                    <a:pt x="144" y="1128"/>
                  </a:lnTo>
                  <a:lnTo>
                    <a:pt x="144" y="1122"/>
                  </a:lnTo>
                  <a:lnTo>
                    <a:pt x="150" y="1122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0"/>
                  </a:lnTo>
                  <a:lnTo>
                    <a:pt x="162" y="1104"/>
                  </a:lnTo>
                  <a:lnTo>
                    <a:pt x="168" y="1098"/>
                  </a:lnTo>
                  <a:lnTo>
                    <a:pt x="168" y="1092"/>
                  </a:lnTo>
                  <a:lnTo>
                    <a:pt x="174" y="1092"/>
                  </a:lnTo>
                  <a:lnTo>
                    <a:pt x="174" y="1086"/>
                  </a:lnTo>
                  <a:lnTo>
                    <a:pt x="180" y="1080"/>
                  </a:lnTo>
                  <a:lnTo>
                    <a:pt x="186" y="1074"/>
                  </a:lnTo>
                  <a:lnTo>
                    <a:pt x="186" y="1068"/>
                  </a:lnTo>
                  <a:lnTo>
                    <a:pt x="192" y="1062"/>
                  </a:lnTo>
                  <a:lnTo>
                    <a:pt x="198" y="1056"/>
                  </a:lnTo>
                  <a:lnTo>
                    <a:pt x="198" y="1050"/>
                  </a:lnTo>
                  <a:lnTo>
                    <a:pt x="204" y="1050"/>
                  </a:lnTo>
                  <a:lnTo>
                    <a:pt x="204" y="1044"/>
                  </a:lnTo>
                  <a:lnTo>
                    <a:pt x="204" y="1038"/>
                  </a:lnTo>
                  <a:lnTo>
                    <a:pt x="210" y="1038"/>
                  </a:lnTo>
                  <a:lnTo>
                    <a:pt x="210" y="1032"/>
                  </a:lnTo>
                  <a:lnTo>
                    <a:pt x="216" y="1032"/>
                  </a:lnTo>
                  <a:lnTo>
                    <a:pt x="216" y="1026"/>
                  </a:lnTo>
                  <a:lnTo>
                    <a:pt x="216" y="1020"/>
                  </a:lnTo>
                  <a:lnTo>
                    <a:pt x="222" y="1020"/>
                  </a:lnTo>
                  <a:lnTo>
                    <a:pt x="222" y="1014"/>
                  </a:lnTo>
                  <a:lnTo>
                    <a:pt x="228" y="1014"/>
                  </a:lnTo>
                  <a:lnTo>
                    <a:pt x="228" y="1008"/>
                  </a:lnTo>
                  <a:lnTo>
                    <a:pt x="228" y="1002"/>
                  </a:lnTo>
                  <a:lnTo>
                    <a:pt x="234" y="1002"/>
                  </a:lnTo>
                  <a:lnTo>
                    <a:pt x="234" y="996"/>
                  </a:lnTo>
                  <a:lnTo>
                    <a:pt x="240" y="996"/>
                  </a:lnTo>
                  <a:lnTo>
                    <a:pt x="240" y="990"/>
                  </a:lnTo>
                  <a:lnTo>
                    <a:pt x="240" y="984"/>
                  </a:lnTo>
                  <a:lnTo>
                    <a:pt x="246" y="984"/>
                  </a:lnTo>
                  <a:lnTo>
                    <a:pt x="246" y="978"/>
                  </a:lnTo>
                  <a:lnTo>
                    <a:pt x="246" y="972"/>
                  </a:lnTo>
                  <a:lnTo>
                    <a:pt x="252" y="972"/>
                  </a:lnTo>
                  <a:lnTo>
                    <a:pt x="252" y="966"/>
                  </a:lnTo>
                  <a:lnTo>
                    <a:pt x="258" y="960"/>
                  </a:lnTo>
                  <a:lnTo>
                    <a:pt x="258" y="954"/>
                  </a:lnTo>
                  <a:lnTo>
                    <a:pt x="264" y="948"/>
                  </a:lnTo>
                  <a:lnTo>
                    <a:pt x="270" y="942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24"/>
                  </a:lnTo>
                  <a:lnTo>
                    <a:pt x="276" y="918"/>
                  </a:lnTo>
                  <a:lnTo>
                    <a:pt x="282" y="918"/>
                  </a:lnTo>
                  <a:lnTo>
                    <a:pt x="282" y="912"/>
                  </a:lnTo>
                  <a:lnTo>
                    <a:pt x="288" y="906"/>
                  </a:lnTo>
                  <a:lnTo>
                    <a:pt x="288" y="900"/>
                  </a:lnTo>
                  <a:lnTo>
                    <a:pt x="294" y="894"/>
                  </a:lnTo>
                  <a:lnTo>
                    <a:pt x="294" y="888"/>
                  </a:lnTo>
                  <a:lnTo>
                    <a:pt x="300" y="882"/>
                  </a:lnTo>
                  <a:lnTo>
                    <a:pt x="300" y="876"/>
                  </a:lnTo>
                  <a:lnTo>
                    <a:pt x="306" y="870"/>
                  </a:lnTo>
                  <a:lnTo>
                    <a:pt x="306" y="864"/>
                  </a:lnTo>
                  <a:lnTo>
                    <a:pt x="312" y="858"/>
                  </a:lnTo>
                  <a:lnTo>
                    <a:pt x="312" y="852"/>
                  </a:lnTo>
                  <a:lnTo>
                    <a:pt x="318" y="846"/>
                  </a:lnTo>
                  <a:lnTo>
                    <a:pt x="318" y="840"/>
                  </a:lnTo>
                  <a:lnTo>
                    <a:pt x="318" y="834"/>
                  </a:lnTo>
                  <a:lnTo>
                    <a:pt x="324" y="834"/>
                  </a:lnTo>
                  <a:lnTo>
                    <a:pt x="324" y="828"/>
                  </a:lnTo>
                  <a:lnTo>
                    <a:pt x="330" y="822"/>
                  </a:lnTo>
                  <a:lnTo>
                    <a:pt x="330" y="816"/>
                  </a:lnTo>
                  <a:lnTo>
                    <a:pt x="330" y="810"/>
                  </a:lnTo>
                  <a:lnTo>
                    <a:pt x="336" y="804"/>
                  </a:lnTo>
                  <a:lnTo>
                    <a:pt x="342" y="798"/>
                  </a:lnTo>
                  <a:lnTo>
                    <a:pt x="342" y="792"/>
                  </a:lnTo>
                  <a:lnTo>
                    <a:pt x="342" y="786"/>
                  </a:lnTo>
                  <a:lnTo>
                    <a:pt x="348" y="780"/>
                  </a:lnTo>
                  <a:lnTo>
                    <a:pt x="348" y="774"/>
                  </a:lnTo>
                  <a:lnTo>
                    <a:pt x="348" y="768"/>
                  </a:lnTo>
                  <a:lnTo>
                    <a:pt x="354" y="768"/>
                  </a:lnTo>
                  <a:lnTo>
                    <a:pt x="354" y="762"/>
                  </a:lnTo>
                  <a:lnTo>
                    <a:pt x="360" y="756"/>
                  </a:lnTo>
                  <a:lnTo>
                    <a:pt x="360" y="750"/>
                  </a:lnTo>
                  <a:lnTo>
                    <a:pt x="360" y="744"/>
                  </a:lnTo>
                  <a:lnTo>
                    <a:pt x="366" y="738"/>
                  </a:lnTo>
                  <a:lnTo>
                    <a:pt x="366" y="732"/>
                  </a:lnTo>
                  <a:lnTo>
                    <a:pt x="372" y="726"/>
                  </a:lnTo>
                  <a:lnTo>
                    <a:pt x="372" y="720"/>
                  </a:lnTo>
                  <a:lnTo>
                    <a:pt x="372" y="714"/>
                  </a:lnTo>
                  <a:lnTo>
                    <a:pt x="378" y="708"/>
                  </a:lnTo>
                  <a:lnTo>
                    <a:pt x="378" y="702"/>
                  </a:lnTo>
                  <a:lnTo>
                    <a:pt x="384" y="696"/>
                  </a:lnTo>
                  <a:lnTo>
                    <a:pt x="384" y="690"/>
                  </a:lnTo>
                  <a:lnTo>
                    <a:pt x="384" y="684"/>
                  </a:lnTo>
                  <a:lnTo>
                    <a:pt x="390" y="678"/>
                  </a:lnTo>
                  <a:lnTo>
                    <a:pt x="390" y="672"/>
                  </a:lnTo>
                  <a:lnTo>
                    <a:pt x="396" y="666"/>
                  </a:lnTo>
                  <a:lnTo>
                    <a:pt x="396" y="660"/>
                  </a:lnTo>
                  <a:lnTo>
                    <a:pt x="402" y="654"/>
                  </a:lnTo>
                  <a:lnTo>
                    <a:pt x="402" y="642"/>
                  </a:lnTo>
                  <a:lnTo>
                    <a:pt x="402" y="636"/>
                  </a:lnTo>
                  <a:lnTo>
                    <a:pt x="408" y="630"/>
                  </a:lnTo>
                  <a:lnTo>
                    <a:pt x="408" y="624"/>
                  </a:lnTo>
                  <a:lnTo>
                    <a:pt x="414" y="618"/>
                  </a:lnTo>
                  <a:lnTo>
                    <a:pt x="414" y="612"/>
                  </a:lnTo>
                  <a:lnTo>
                    <a:pt x="414" y="606"/>
                  </a:lnTo>
                  <a:lnTo>
                    <a:pt x="420" y="600"/>
                  </a:lnTo>
                  <a:lnTo>
                    <a:pt x="420" y="594"/>
                  </a:lnTo>
                  <a:lnTo>
                    <a:pt x="420" y="588"/>
                  </a:lnTo>
                  <a:lnTo>
                    <a:pt x="426" y="582"/>
                  </a:lnTo>
                  <a:lnTo>
                    <a:pt x="426" y="576"/>
                  </a:lnTo>
                  <a:lnTo>
                    <a:pt x="432" y="570"/>
                  </a:lnTo>
                  <a:lnTo>
                    <a:pt x="432" y="564"/>
                  </a:lnTo>
                  <a:lnTo>
                    <a:pt x="432" y="558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44" y="534"/>
                  </a:lnTo>
                  <a:lnTo>
                    <a:pt x="444" y="528"/>
                  </a:lnTo>
                  <a:lnTo>
                    <a:pt x="444" y="522"/>
                  </a:lnTo>
                  <a:lnTo>
                    <a:pt x="450" y="516"/>
                  </a:lnTo>
                  <a:lnTo>
                    <a:pt x="450" y="510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56" y="486"/>
                  </a:lnTo>
                  <a:lnTo>
                    <a:pt x="462" y="480"/>
                  </a:lnTo>
                  <a:lnTo>
                    <a:pt x="462" y="474"/>
                  </a:lnTo>
                  <a:lnTo>
                    <a:pt x="462" y="468"/>
                  </a:lnTo>
                  <a:lnTo>
                    <a:pt x="468" y="456"/>
                  </a:lnTo>
                  <a:lnTo>
                    <a:pt x="468" y="450"/>
                  </a:lnTo>
                  <a:lnTo>
                    <a:pt x="474" y="444"/>
                  </a:lnTo>
                  <a:lnTo>
                    <a:pt x="474" y="438"/>
                  </a:lnTo>
                  <a:lnTo>
                    <a:pt x="474" y="426"/>
                  </a:lnTo>
                  <a:lnTo>
                    <a:pt x="480" y="420"/>
                  </a:lnTo>
                  <a:lnTo>
                    <a:pt x="480" y="414"/>
                  </a:lnTo>
                  <a:lnTo>
                    <a:pt x="486" y="408"/>
                  </a:lnTo>
                  <a:lnTo>
                    <a:pt x="486" y="396"/>
                  </a:lnTo>
                  <a:lnTo>
                    <a:pt x="486" y="390"/>
                  </a:lnTo>
                  <a:lnTo>
                    <a:pt x="492" y="384"/>
                  </a:lnTo>
                  <a:lnTo>
                    <a:pt x="492" y="372"/>
                  </a:lnTo>
                  <a:lnTo>
                    <a:pt x="492" y="366"/>
                  </a:lnTo>
                  <a:lnTo>
                    <a:pt x="498" y="360"/>
                  </a:lnTo>
                  <a:lnTo>
                    <a:pt x="498" y="354"/>
                  </a:lnTo>
                  <a:lnTo>
                    <a:pt x="504" y="342"/>
                  </a:lnTo>
                  <a:lnTo>
                    <a:pt x="504" y="336"/>
                  </a:lnTo>
                  <a:lnTo>
                    <a:pt x="504" y="330"/>
                  </a:lnTo>
                  <a:lnTo>
                    <a:pt x="510" y="318"/>
                  </a:lnTo>
                  <a:lnTo>
                    <a:pt x="510" y="312"/>
                  </a:lnTo>
                  <a:lnTo>
                    <a:pt x="516" y="300"/>
                  </a:lnTo>
                  <a:lnTo>
                    <a:pt x="516" y="294"/>
                  </a:lnTo>
                  <a:lnTo>
                    <a:pt x="516" y="288"/>
                  </a:lnTo>
                  <a:lnTo>
                    <a:pt x="522" y="276"/>
                  </a:lnTo>
                  <a:lnTo>
                    <a:pt x="522" y="270"/>
                  </a:lnTo>
                  <a:lnTo>
                    <a:pt x="522" y="258"/>
                  </a:lnTo>
                  <a:lnTo>
                    <a:pt x="528" y="252"/>
                  </a:lnTo>
                  <a:lnTo>
                    <a:pt x="528" y="246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34" y="216"/>
                  </a:lnTo>
                  <a:lnTo>
                    <a:pt x="540" y="210"/>
                  </a:lnTo>
                  <a:lnTo>
                    <a:pt x="540" y="198"/>
                  </a:lnTo>
                  <a:lnTo>
                    <a:pt x="546" y="192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62"/>
                  </a:lnTo>
                  <a:lnTo>
                    <a:pt x="552" y="156"/>
                  </a:lnTo>
                  <a:lnTo>
                    <a:pt x="558" y="144"/>
                  </a:lnTo>
                  <a:lnTo>
                    <a:pt x="558" y="138"/>
                  </a:lnTo>
                  <a:lnTo>
                    <a:pt x="558" y="126"/>
                  </a:lnTo>
                  <a:lnTo>
                    <a:pt x="564" y="120"/>
                  </a:lnTo>
                  <a:lnTo>
                    <a:pt x="564" y="108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76" y="60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0"/>
                  </a:lnTo>
                  <a:lnTo>
                    <a:pt x="588" y="18"/>
                  </a:lnTo>
                  <a:lnTo>
                    <a:pt x="588" y="12"/>
                  </a:lnTo>
                  <a:lnTo>
                    <a:pt x="588" y="0"/>
                  </a:lnTo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4" name="Line 54">
              <a:extLst>
                <a:ext uri="{FF2B5EF4-FFF2-40B4-BE49-F238E27FC236}">
                  <a16:creationId xmlns:a16="http://schemas.microsoft.com/office/drawing/2014/main" id="{19253C27-8F52-4AFC-A6AF-BD215F9A5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" y="2265"/>
              <a:ext cx="6" cy="12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" name="Freeform 55">
            <a:extLst>
              <a:ext uri="{FF2B5EF4-FFF2-40B4-BE49-F238E27FC236}">
                <a16:creationId xmlns:a16="http://schemas.microsoft.com/office/drawing/2014/main" id="{C47AF7BD-AB73-4108-9BEF-246653321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7055" y="3073400"/>
            <a:ext cx="647700" cy="71438"/>
          </a:xfrm>
          <a:custGeom>
            <a:avLst/>
            <a:gdLst>
              <a:gd name="T0" fmla="*/ 12 w 594"/>
              <a:gd name="T1" fmla="*/ 66 h 66"/>
              <a:gd name="T2" fmla="*/ 18 w 594"/>
              <a:gd name="T3" fmla="*/ 66 h 66"/>
              <a:gd name="T4" fmla="*/ 30 w 594"/>
              <a:gd name="T5" fmla="*/ 66 h 66"/>
              <a:gd name="T6" fmla="*/ 42 w 594"/>
              <a:gd name="T7" fmla="*/ 60 h 66"/>
              <a:gd name="T8" fmla="*/ 54 w 594"/>
              <a:gd name="T9" fmla="*/ 60 h 66"/>
              <a:gd name="T10" fmla="*/ 66 w 594"/>
              <a:gd name="T11" fmla="*/ 60 h 66"/>
              <a:gd name="T12" fmla="*/ 78 w 594"/>
              <a:gd name="T13" fmla="*/ 60 h 66"/>
              <a:gd name="T14" fmla="*/ 90 w 594"/>
              <a:gd name="T15" fmla="*/ 60 h 66"/>
              <a:gd name="T16" fmla="*/ 102 w 594"/>
              <a:gd name="T17" fmla="*/ 60 h 66"/>
              <a:gd name="T18" fmla="*/ 114 w 594"/>
              <a:gd name="T19" fmla="*/ 60 h 66"/>
              <a:gd name="T20" fmla="*/ 126 w 594"/>
              <a:gd name="T21" fmla="*/ 60 h 66"/>
              <a:gd name="T22" fmla="*/ 138 w 594"/>
              <a:gd name="T23" fmla="*/ 60 h 66"/>
              <a:gd name="T24" fmla="*/ 150 w 594"/>
              <a:gd name="T25" fmla="*/ 54 h 66"/>
              <a:gd name="T26" fmla="*/ 162 w 594"/>
              <a:gd name="T27" fmla="*/ 54 h 66"/>
              <a:gd name="T28" fmla="*/ 174 w 594"/>
              <a:gd name="T29" fmla="*/ 54 h 66"/>
              <a:gd name="T30" fmla="*/ 186 w 594"/>
              <a:gd name="T31" fmla="*/ 54 h 66"/>
              <a:gd name="T32" fmla="*/ 198 w 594"/>
              <a:gd name="T33" fmla="*/ 54 h 66"/>
              <a:gd name="T34" fmla="*/ 204 w 594"/>
              <a:gd name="T35" fmla="*/ 54 h 66"/>
              <a:gd name="T36" fmla="*/ 216 w 594"/>
              <a:gd name="T37" fmla="*/ 54 h 66"/>
              <a:gd name="T38" fmla="*/ 228 w 594"/>
              <a:gd name="T39" fmla="*/ 48 h 66"/>
              <a:gd name="T40" fmla="*/ 240 w 594"/>
              <a:gd name="T41" fmla="*/ 48 h 66"/>
              <a:gd name="T42" fmla="*/ 252 w 594"/>
              <a:gd name="T43" fmla="*/ 48 h 66"/>
              <a:gd name="T44" fmla="*/ 264 w 594"/>
              <a:gd name="T45" fmla="*/ 48 h 66"/>
              <a:gd name="T46" fmla="*/ 276 w 594"/>
              <a:gd name="T47" fmla="*/ 48 h 66"/>
              <a:gd name="T48" fmla="*/ 288 w 594"/>
              <a:gd name="T49" fmla="*/ 48 h 66"/>
              <a:gd name="T50" fmla="*/ 300 w 594"/>
              <a:gd name="T51" fmla="*/ 42 h 66"/>
              <a:gd name="T52" fmla="*/ 312 w 594"/>
              <a:gd name="T53" fmla="*/ 42 h 66"/>
              <a:gd name="T54" fmla="*/ 324 w 594"/>
              <a:gd name="T55" fmla="*/ 42 h 66"/>
              <a:gd name="T56" fmla="*/ 336 w 594"/>
              <a:gd name="T57" fmla="*/ 42 h 66"/>
              <a:gd name="T58" fmla="*/ 348 w 594"/>
              <a:gd name="T59" fmla="*/ 42 h 66"/>
              <a:gd name="T60" fmla="*/ 360 w 594"/>
              <a:gd name="T61" fmla="*/ 36 h 66"/>
              <a:gd name="T62" fmla="*/ 372 w 594"/>
              <a:gd name="T63" fmla="*/ 36 h 66"/>
              <a:gd name="T64" fmla="*/ 378 w 594"/>
              <a:gd name="T65" fmla="*/ 36 h 66"/>
              <a:gd name="T66" fmla="*/ 390 w 594"/>
              <a:gd name="T67" fmla="*/ 36 h 66"/>
              <a:gd name="T68" fmla="*/ 402 w 594"/>
              <a:gd name="T69" fmla="*/ 36 h 66"/>
              <a:gd name="T70" fmla="*/ 414 w 594"/>
              <a:gd name="T71" fmla="*/ 30 h 66"/>
              <a:gd name="T72" fmla="*/ 426 w 594"/>
              <a:gd name="T73" fmla="*/ 30 h 66"/>
              <a:gd name="T74" fmla="*/ 438 w 594"/>
              <a:gd name="T75" fmla="*/ 30 h 66"/>
              <a:gd name="T76" fmla="*/ 450 w 594"/>
              <a:gd name="T77" fmla="*/ 30 h 66"/>
              <a:gd name="T78" fmla="*/ 462 w 594"/>
              <a:gd name="T79" fmla="*/ 24 h 66"/>
              <a:gd name="T80" fmla="*/ 474 w 594"/>
              <a:gd name="T81" fmla="*/ 24 h 66"/>
              <a:gd name="T82" fmla="*/ 486 w 594"/>
              <a:gd name="T83" fmla="*/ 24 h 66"/>
              <a:gd name="T84" fmla="*/ 498 w 594"/>
              <a:gd name="T85" fmla="*/ 18 h 66"/>
              <a:gd name="T86" fmla="*/ 510 w 594"/>
              <a:gd name="T87" fmla="*/ 18 h 66"/>
              <a:gd name="T88" fmla="*/ 522 w 594"/>
              <a:gd name="T89" fmla="*/ 18 h 66"/>
              <a:gd name="T90" fmla="*/ 534 w 594"/>
              <a:gd name="T91" fmla="*/ 12 h 66"/>
              <a:gd name="T92" fmla="*/ 546 w 594"/>
              <a:gd name="T93" fmla="*/ 12 h 66"/>
              <a:gd name="T94" fmla="*/ 552 w 594"/>
              <a:gd name="T95" fmla="*/ 12 h 66"/>
              <a:gd name="T96" fmla="*/ 564 w 594"/>
              <a:gd name="T97" fmla="*/ 6 h 66"/>
              <a:gd name="T98" fmla="*/ 576 w 594"/>
              <a:gd name="T99" fmla="*/ 6 h 66"/>
              <a:gd name="T100" fmla="*/ 588 w 594"/>
              <a:gd name="T101" fmla="*/ 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94" h="66">
                <a:moveTo>
                  <a:pt x="0" y="66"/>
                </a:moveTo>
                <a:lnTo>
                  <a:pt x="0" y="66"/>
                </a:lnTo>
                <a:lnTo>
                  <a:pt x="6" y="66"/>
                </a:lnTo>
                <a:lnTo>
                  <a:pt x="12" y="66"/>
                </a:lnTo>
                <a:lnTo>
                  <a:pt x="18" y="66"/>
                </a:lnTo>
                <a:lnTo>
                  <a:pt x="24" y="66"/>
                </a:lnTo>
                <a:lnTo>
                  <a:pt x="30" y="66"/>
                </a:lnTo>
                <a:lnTo>
                  <a:pt x="36" y="66"/>
                </a:lnTo>
                <a:lnTo>
                  <a:pt x="42" y="66"/>
                </a:lnTo>
                <a:lnTo>
                  <a:pt x="42" y="60"/>
                </a:lnTo>
                <a:lnTo>
                  <a:pt x="48" y="60"/>
                </a:lnTo>
                <a:lnTo>
                  <a:pt x="54" y="60"/>
                </a:lnTo>
                <a:lnTo>
                  <a:pt x="60" y="60"/>
                </a:lnTo>
                <a:lnTo>
                  <a:pt x="66" y="60"/>
                </a:lnTo>
                <a:lnTo>
                  <a:pt x="72" y="60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0"/>
                </a:lnTo>
                <a:lnTo>
                  <a:pt x="126" y="60"/>
                </a:lnTo>
                <a:lnTo>
                  <a:pt x="132" y="60"/>
                </a:lnTo>
                <a:lnTo>
                  <a:pt x="138" y="60"/>
                </a:lnTo>
                <a:lnTo>
                  <a:pt x="144" y="60"/>
                </a:lnTo>
                <a:lnTo>
                  <a:pt x="150" y="54"/>
                </a:lnTo>
                <a:lnTo>
                  <a:pt x="156" y="54"/>
                </a:lnTo>
                <a:lnTo>
                  <a:pt x="162" y="54"/>
                </a:lnTo>
                <a:lnTo>
                  <a:pt x="168" y="54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54"/>
                </a:lnTo>
                <a:lnTo>
                  <a:pt x="198" y="54"/>
                </a:lnTo>
                <a:lnTo>
                  <a:pt x="204" y="54"/>
                </a:lnTo>
                <a:lnTo>
                  <a:pt x="210" y="54"/>
                </a:lnTo>
                <a:lnTo>
                  <a:pt x="216" y="54"/>
                </a:lnTo>
                <a:lnTo>
                  <a:pt x="222" y="54"/>
                </a:lnTo>
                <a:lnTo>
                  <a:pt x="228" y="54"/>
                </a:lnTo>
                <a:lnTo>
                  <a:pt x="228" y="48"/>
                </a:lnTo>
                <a:lnTo>
                  <a:pt x="234" y="48"/>
                </a:lnTo>
                <a:lnTo>
                  <a:pt x="240" y="48"/>
                </a:lnTo>
                <a:lnTo>
                  <a:pt x="246" y="48"/>
                </a:lnTo>
                <a:lnTo>
                  <a:pt x="252" y="48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42"/>
                </a:lnTo>
                <a:lnTo>
                  <a:pt x="342" y="42"/>
                </a:lnTo>
                <a:lnTo>
                  <a:pt x="348" y="42"/>
                </a:lnTo>
                <a:lnTo>
                  <a:pt x="354" y="42"/>
                </a:lnTo>
                <a:lnTo>
                  <a:pt x="360" y="36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0"/>
                </a:lnTo>
              </a:path>
            </a:pathLst>
          </a:custGeom>
          <a:noFill/>
          <a:ln w="3175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6" name="Freeform 56">
            <a:extLst>
              <a:ext uri="{FF2B5EF4-FFF2-40B4-BE49-F238E27FC236}">
                <a16:creationId xmlns:a16="http://schemas.microsoft.com/office/drawing/2014/main" id="{A061B410-B79B-4697-8E3A-CD20ACFCB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755" y="2765425"/>
            <a:ext cx="642937" cy="307975"/>
          </a:xfrm>
          <a:custGeom>
            <a:avLst/>
            <a:gdLst>
              <a:gd name="T0" fmla="*/ 6 w 588"/>
              <a:gd name="T1" fmla="*/ 282 h 282"/>
              <a:gd name="T2" fmla="*/ 18 w 588"/>
              <a:gd name="T3" fmla="*/ 282 h 282"/>
              <a:gd name="T4" fmla="*/ 30 w 588"/>
              <a:gd name="T5" fmla="*/ 276 h 282"/>
              <a:gd name="T6" fmla="*/ 42 w 588"/>
              <a:gd name="T7" fmla="*/ 276 h 282"/>
              <a:gd name="T8" fmla="*/ 54 w 588"/>
              <a:gd name="T9" fmla="*/ 270 h 282"/>
              <a:gd name="T10" fmla="*/ 66 w 588"/>
              <a:gd name="T11" fmla="*/ 270 h 282"/>
              <a:gd name="T12" fmla="*/ 78 w 588"/>
              <a:gd name="T13" fmla="*/ 270 h 282"/>
              <a:gd name="T14" fmla="*/ 90 w 588"/>
              <a:gd name="T15" fmla="*/ 264 h 282"/>
              <a:gd name="T16" fmla="*/ 102 w 588"/>
              <a:gd name="T17" fmla="*/ 264 h 282"/>
              <a:gd name="T18" fmla="*/ 114 w 588"/>
              <a:gd name="T19" fmla="*/ 258 h 282"/>
              <a:gd name="T20" fmla="*/ 126 w 588"/>
              <a:gd name="T21" fmla="*/ 252 h 282"/>
              <a:gd name="T22" fmla="*/ 138 w 588"/>
              <a:gd name="T23" fmla="*/ 252 h 282"/>
              <a:gd name="T24" fmla="*/ 144 w 588"/>
              <a:gd name="T25" fmla="*/ 246 h 282"/>
              <a:gd name="T26" fmla="*/ 156 w 588"/>
              <a:gd name="T27" fmla="*/ 246 h 282"/>
              <a:gd name="T28" fmla="*/ 168 w 588"/>
              <a:gd name="T29" fmla="*/ 240 h 282"/>
              <a:gd name="T30" fmla="*/ 180 w 588"/>
              <a:gd name="T31" fmla="*/ 234 h 282"/>
              <a:gd name="T32" fmla="*/ 192 w 588"/>
              <a:gd name="T33" fmla="*/ 234 h 282"/>
              <a:gd name="T34" fmla="*/ 204 w 588"/>
              <a:gd name="T35" fmla="*/ 228 h 282"/>
              <a:gd name="T36" fmla="*/ 216 w 588"/>
              <a:gd name="T37" fmla="*/ 222 h 282"/>
              <a:gd name="T38" fmla="*/ 228 w 588"/>
              <a:gd name="T39" fmla="*/ 222 h 282"/>
              <a:gd name="T40" fmla="*/ 240 w 588"/>
              <a:gd name="T41" fmla="*/ 216 h 282"/>
              <a:gd name="T42" fmla="*/ 252 w 588"/>
              <a:gd name="T43" fmla="*/ 210 h 282"/>
              <a:gd name="T44" fmla="*/ 264 w 588"/>
              <a:gd name="T45" fmla="*/ 210 h 282"/>
              <a:gd name="T46" fmla="*/ 276 w 588"/>
              <a:gd name="T47" fmla="*/ 204 h 282"/>
              <a:gd name="T48" fmla="*/ 288 w 588"/>
              <a:gd name="T49" fmla="*/ 198 h 282"/>
              <a:gd name="T50" fmla="*/ 300 w 588"/>
              <a:gd name="T51" fmla="*/ 192 h 282"/>
              <a:gd name="T52" fmla="*/ 312 w 588"/>
              <a:gd name="T53" fmla="*/ 186 h 282"/>
              <a:gd name="T54" fmla="*/ 318 w 588"/>
              <a:gd name="T55" fmla="*/ 180 h 282"/>
              <a:gd name="T56" fmla="*/ 330 w 588"/>
              <a:gd name="T57" fmla="*/ 174 h 282"/>
              <a:gd name="T58" fmla="*/ 342 w 588"/>
              <a:gd name="T59" fmla="*/ 168 h 282"/>
              <a:gd name="T60" fmla="*/ 354 w 588"/>
              <a:gd name="T61" fmla="*/ 162 h 282"/>
              <a:gd name="T62" fmla="*/ 366 w 588"/>
              <a:gd name="T63" fmla="*/ 156 h 282"/>
              <a:gd name="T64" fmla="*/ 378 w 588"/>
              <a:gd name="T65" fmla="*/ 150 h 282"/>
              <a:gd name="T66" fmla="*/ 390 w 588"/>
              <a:gd name="T67" fmla="*/ 144 h 282"/>
              <a:gd name="T68" fmla="*/ 402 w 588"/>
              <a:gd name="T69" fmla="*/ 138 h 282"/>
              <a:gd name="T70" fmla="*/ 414 w 588"/>
              <a:gd name="T71" fmla="*/ 132 h 282"/>
              <a:gd name="T72" fmla="*/ 426 w 588"/>
              <a:gd name="T73" fmla="*/ 126 h 282"/>
              <a:gd name="T74" fmla="*/ 438 w 588"/>
              <a:gd name="T75" fmla="*/ 120 h 282"/>
              <a:gd name="T76" fmla="*/ 450 w 588"/>
              <a:gd name="T77" fmla="*/ 108 h 282"/>
              <a:gd name="T78" fmla="*/ 462 w 588"/>
              <a:gd name="T79" fmla="*/ 102 h 282"/>
              <a:gd name="T80" fmla="*/ 474 w 588"/>
              <a:gd name="T81" fmla="*/ 96 h 282"/>
              <a:gd name="T82" fmla="*/ 486 w 588"/>
              <a:gd name="T83" fmla="*/ 84 h 282"/>
              <a:gd name="T84" fmla="*/ 498 w 588"/>
              <a:gd name="T85" fmla="*/ 78 h 282"/>
              <a:gd name="T86" fmla="*/ 504 w 588"/>
              <a:gd name="T87" fmla="*/ 72 h 282"/>
              <a:gd name="T88" fmla="*/ 516 w 588"/>
              <a:gd name="T89" fmla="*/ 60 h 282"/>
              <a:gd name="T90" fmla="*/ 528 w 588"/>
              <a:gd name="T91" fmla="*/ 54 h 282"/>
              <a:gd name="T92" fmla="*/ 540 w 588"/>
              <a:gd name="T93" fmla="*/ 42 h 282"/>
              <a:gd name="T94" fmla="*/ 552 w 588"/>
              <a:gd name="T95" fmla="*/ 30 h 282"/>
              <a:gd name="T96" fmla="*/ 564 w 588"/>
              <a:gd name="T97" fmla="*/ 24 h 282"/>
              <a:gd name="T98" fmla="*/ 576 w 588"/>
              <a:gd name="T99" fmla="*/ 12 h 282"/>
              <a:gd name="T100" fmla="*/ 588 w 588"/>
              <a:gd name="T101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88" h="282">
                <a:moveTo>
                  <a:pt x="0" y="282"/>
                </a:moveTo>
                <a:lnTo>
                  <a:pt x="0" y="282"/>
                </a:lnTo>
                <a:lnTo>
                  <a:pt x="6" y="282"/>
                </a:lnTo>
                <a:lnTo>
                  <a:pt x="12" y="282"/>
                </a:lnTo>
                <a:lnTo>
                  <a:pt x="18" y="282"/>
                </a:lnTo>
                <a:lnTo>
                  <a:pt x="24" y="282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78" y="264"/>
                </a:lnTo>
                <a:lnTo>
                  <a:pt x="84" y="264"/>
                </a:lnTo>
                <a:lnTo>
                  <a:pt x="90" y="264"/>
                </a:lnTo>
                <a:lnTo>
                  <a:pt x="96" y="264"/>
                </a:lnTo>
                <a:lnTo>
                  <a:pt x="102" y="264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198" y="228"/>
                </a:lnTo>
                <a:lnTo>
                  <a:pt x="204" y="228"/>
                </a:lnTo>
                <a:lnTo>
                  <a:pt x="210" y="228"/>
                </a:lnTo>
                <a:lnTo>
                  <a:pt x="216" y="228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46" y="210"/>
                </a:lnTo>
                <a:lnTo>
                  <a:pt x="252" y="210"/>
                </a:lnTo>
                <a:lnTo>
                  <a:pt x="258" y="210"/>
                </a:lnTo>
                <a:lnTo>
                  <a:pt x="264" y="210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198"/>
                </a:lnTo>
                <a:lnTo>
                  <a:pt x="288" y="198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06" y="186"/>
                </a:lnTo>
                <a:lnTo>
                  <a:pt x="312" y="186"/>
                </a:lnTo>
                <a:lnTo>
                  <a:pt x="318" y="186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0" y="174"/>
                </a:lnTo>
                <a:lnTo>
                  <a:pt x="336" y="174"/>
                </a:lnTo>
                <a:lnTo>
                  <a:pt x="342" y="174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54" y="162"/>
                </a:lnTo>
                <a:lnTo>
                  <a:pt x="360" y="162"/>
                </a:lnTo>
                <a:lnTo>
                  <a:pt x="366" y="162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0" y="144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20" y="132"/>
                </a:lnTo>
                <a:lnTo>
                  <a:pt x="420" y="126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38" y="114"/>
                </a:lnTo>
                <a:lnTo>
                  <a:pt x="444" y="114"/>
                </a:lnTo>
                <a:lnTo>
                  <a:pt x="450" y="108"/>
                </a:lnTo>
                <a:lnTo>
                  <a:pt x="456" y="108"/>
                </a:lnTo>
                <a:lnTo>
                  <a:pt x="456" y="102"/>
                </a:lnTo>
                <a:lnTo>
                  <a:pt x="462" y="102"/>
                </a:lnTo>
                <a:lnTo>
                  <a:pt x="468" y="96"/>
                </a:lnTo>
                <a:lnTo>
                  <a:pt x="474" y="96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84"/>
                </a:lnTo>
                <a:lnTo>
                  <a:pt x="492" y="78"/>
                </a:lnTo>
                <a:lnTo>
                  <a:pt x="498" y="78"/>
                </a:lnTo>
                <a:lnTo>
                  <a:pt x="498" y="72"/>
                </a:lnTo>
                <a:lnTo>
                  <a:pt x="504" y="72"/>
                </a:lnTo>
                <a:lnTo>
                  <a:pt x="510" y="66"/>
                </a:lnTo>
                <a:lnTo>
                  <a:pt x="516" y="66"/>
                </a:lnTo>
                <a:lnTo>
                  <a:pt x="516" y="60"/>
                </a:lnTo>
                <a:lnTo>
                  <a:pt x="522" y="60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42"/>
                </a:lnTo>
                <a:lnTo>
                  <a:pt x="546" y="36"/>
                </a:lnTo>
                <a:lnTo>
                  <a:pt x="552" y="36"/>
                </a:lnTo>
                <a:lnTo>
                  <a:pt x="552" y="30"/>
                </a:lnTo>
                <a:lnTo>
                  <a:pt x="558" y="30"/>
                </a:lnTo>
                <a:lnTo>
                  <a:pt x="558" y="24"/>
                </a:lnTo>
                <a:lnTo>
                  <a:pt x="564" y="24"/>
                </a:lnTo>
                <a:lnTo>
                  <a:pt x="570" y="18"/>
                </a:lnTo>
                <a:lnTo>
                  <a:pt x="576" y="12"/>
                </a:lnTo>
                <a:lnTo>
                  <a:pt x="582" y="6"/>
                </a:lnTo>
                <a:lnTo>
                  <a:pt x="588" y="6"/>
                </a:lnTo>
                <a:lnTo>
                  <a:pt x="588" y="0"/>
                </a:lnTo>
              </a:path>
            </a:pathLst>
          </a:custGeom>
          <a:noFill/>
          <a:ln w="3175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0" name="Group 57">
            <a:extLst>
              <a:ext uri="{FF2B5EF4-FFF2-40B4-BE49-F238E27FC236}">
                <a16:creationId xmlns:a16="http://schemas.microsoft.com/office/drawing/2014/main" id="{130599F3-8EE6-42B1-A96F-49BFEAF547DA}"/>
              </a:ext>
            </a:extLst>
          </p:cNvPr>
          <p:cNvGrpSpPr>
            <a:grpSpLocks/>
          </p:cNvGrpSpPr>
          <p:nvPr/>
        </p:nvGrpSpPr>
        <p:grpSpPr bwMode="auto">
          <a:xfrm>
            <a:off x="8527692" y="1276350"/>
            <a:ext cx="663575" cy="1489075"/>
            <a:chOff x="4470" y="2271"/>
            <a:chExt cx="606" cy="1362"/>
          </a:xfrm>
        </p:grpSpPr>
        <p:sp>
          <p:nvSpPr>
            <p:cNvPr id="91" name="Freeform 58">
              <a:extLst>
                <a:ext uri="{FF2B5EF4-FFF2-40B4-BE49-F238E27FC236}">
                  <a16:creationId xmlns:a16="http://schemas.microsoft.com/office/drawing/2014/main" id="{85A58794-4565-40EE-B171-76EFAB519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2313"/>
              <a:ext cx="594" cy="1320"/>
            </a:xfrm>
            <a:custGeom>
              <a:avLst/>
              <a:gdLst>
                <a:gd name="T0" fmla="*/ 12 w 594"/>
                <a:gd name="T1" fmla="*/ 1308 h 1320"/>
                <a:gd name="T2" fmla="*/ 24 w 594"/>
                <a:gd name="T3" fmla="*/ 1296 h 1320"/>
                <a:gd name="T4" fmla="*/ 36 w 594"/>
                <a:gd name="T5" fmla="*/ 1284 h 1320"/>
                <a:gd name="T6" fmla="*/ 48 w 594"/>
                <a:gd name="T7" fmla="*/ 1272 h 1320"/>
                <a:gd name="T8" fmla="*/ 60 w 594"/>
                <a:gd name="T9" fmla="*/ 1260 h 1320"/>
                <a:gd name="T10" fmla="*/ 72 w 594"/>
                <a:gd name="T11" fmla="*/ 1248 h 1320"/>
                <a:gd name="T12" fmla="*/ 84 w 594"/>
                <a:gd name="T13" fmla="*/ 1236 h 1320"/>
                <a:gd name="T14" fmla="*/ 90 w 594"/>
                <a:gd name="T15" fmla="*/ 1224 h 1320"/>
                <a:gd name="T16" fmla="*/ 102 w 594"/>
                <a:gd name="T17" fmla="*/ 1206 h 1320"/>
                <a:gd name="T18" fmla="*/ 114 w 594"/>
                <a:gd name="T19" fmla="*/ 1194 h 1320"/>
                <a:gd name="T20" fmla="*/ 126 w 594"/>
                <a:gd name="T21" fmla="*/ 1176 h 1320"/>
                <a:gd name="T22" fmla="*/ 138 w 594"/>
                <a:gd name="T23" fmla="*/ 1164 h 1320"/>
                <a:gd name="T24" fmla="*/ 150 w 594"/>
                <a:gd name="T25" fmla="*/ 1146 h 1320"/>
                <a:gd name="T26" fmla="*/ 162 w 594"/>
                <a:gd name="T27" fmla="*/ 1134 h 1320"/>
                <a:gd name="T28" fmla="*/ 174 w 594"/>
                <a:gd name="T29" fmla="*/ 1116 h 1320"/>
                <a:gd name="T30" fmla="*/ 186 w 594"/>
                <a:gd name="T31" fmla="*/ 1098 h 1320"/>
                <a:gd name="T32" fmla="*/ 198 w 594"/>
                <a:gd name="T33" fmla="*/ 1080 h 1320"/>
                <a:gd name="T34" fmla="*/ 210 w 594"/>
                <a:gd name="T35" fmla="*/ 1062 h 1320"/>
                <a:gd name="T36" fmla="*/ 222 w 594"/>
                <a:gd name="T37" fmla="*/ 1044 h 1320"/>
                <a:gd name="T38" fmla="*/ 234 w 594"/>
                <a:gd name="T39" fmla="*/ 1020 h 1320"/>
                <a:gd name="T40" fmla="*/ 246 w 594"/>
                <a:gd name="T41" fmla="*/ 1002 h 1320"/>
                <a:gd name="T42" fmla="*/ 258 w 594"/>
                <a:gd name="T43" fmla="*/ 984 h 1320"/>
                <a:gd name="T44" fmla="*/ 264 w 594"/>
                <a:gd name="T45" fmla="*/ 960 h 1320"/>
                <a:gd name="T46" fmla="*/ 276 w 594"/>
                <a:gd name="T47" fmla="*/ 936 h 1320"/>
                <a:gd name="T48" fmla="*/ 288 w 594"/>
                <a:gd name="T49" fmla="*/ 918 h 1320"/>
                <a:gd name="T50" fmla="*/ 300 w 594"/>
                <a:gd name="T51" fmla="*/ 894 h 1320"/>
                <a:gd name="T52" fmla="*/ 312 w 594"/>
                <a:gd name="T53" fmla="*/ 870 h 1320"/>
                <a:gd name="T54" fmla="*/ 324 w 594"/>
                <a:gd name="T55" fmla="*/ 840 h 1320"/>
                <a:gd name="T56" fmla="*/ 336 w 594"/>
                <a:gd name="T57" fmla="*/ 816 h 1320"/>
                <a:gd name="T58" fmla="*/ 348 w 594"/>
                <a:gd name="T59" fmla="*/ 792 h 1320"/>
                <a:gd name="T60" fmla="*/ 360 w 594"/>
                <a:gd name="T61" fmla="*/ 762 h 1320"/>
                <a:gd name="T62" fmla="*/ 372 w 594"/>
                <a:gd name="T63" fmla="*/ 738 h 1320"/>
                <a:gd name="T64" fmla="*/ 384 w 594"/>
                <a:gd name="T65" fmla="*/ 708 h 1320"/>
                <a:gd name="T66" fmla="*/ 396 w 594"/>
                <a:gd name="T67" fmla="*/ 678 h 1320"/>
                <a:gd name="T68" fmla="*/ 408 w 594"/>
                <a:gd name="T69" fmla="*/ 648 h 1320"/>
                <a:gd name="T70" fmla="*/ 420 w 594"/>
                <a:gd name="T71" fmla="*/ 612 h 1320"/>
                <a:gd name="T72" fmla="*/ 432 w 594"/>
                <a:gd name="T73" fmla="*/ 582 h 1320"/>
                <a:gd name="T74" fmla="*/ 444 w 594"/>
                <a:gd name="T75" fmla="*/ 546 h 1320"/>
                <a:gd name="T76" fmla="*/ 450 w 594"/>
                <a:gd name="T77" fmla="*/ 516 h 1320"/>
                <a:gd name="T78" fmla="*/ 462 w 594"/>
                <a:gd name="T79" fmla="*/ 480 h 1320"/>
                <a:gd name="T80" fmla="*/ 474 w 594"/>
                <a:gd name="T81" fmla="*/ 444 h 1320"/>
                <a:gd name="T82" fmla="*/ 486 w 594"/>
                <a:gd name="T83" fmla="*/ 402 h 1320"/>
                <a:gd name="T84" fmla="*/ 498 w 594"/>
                <a:gd name="T85" fmla="*/ 366 h 1320"/>
                <a:gd name="T86" fmla="*/ 510 w 594"/>
                <a:gd name="T87" fmla="*/ 324 h 1320"/>
                <a:gd name="T88" fmla="*/ 522 w 594"/>
                <a:gd name="T89" fmla="*/ 282 h 1320"/>
                <a:gd name="T90" fmla="*/ 534 w 594"/>
                <a:gd name="T91" fmla="*/ 240 h 1320"/>
                <a:gd name="T92" fmla="*/ 546 w 594"/>
                <a:gd name="T93" fmla="*/ 198 h 1320"/>
                <a:gd name="T94" fmla="*/ 558 w 594"/>
                <a:gd name="T95" fmla="*/ 150 h 1320"/>
                <a:gd name="T96" fmla="*/ 570 w 594"/>
                <a:gd name="T97" fmla="*/ 102 h 1320"/>
                <a:gd name="T98" fmla="*/ 582 w 594"/>
                <a:gd name="T99" fmla="*/ 54 h 1320"/>
                <a:gd name="T100" fmla="*/ 594 w 594"/>
                <a:gd name="T101" fmla="*/ 6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94" h="1320">
                  <a:moveTo>
                    <a:pt x="0" y="1320"/>
                  </a:moveTo>
                  <a:lnTo>
                    <a:pt x="6" y="1314"/>
                  </a:lnTo>
                  <a:lnTo>
                    <a:pt x="12" y="1314"/>
                  </a:lnTo>
                  <a:lnTo>
                    <a:pt x="12" y="1308"/>
                  </a:lnTo>
                  <a:lnTo>
                    <a:pt x="18" y="1308"/>
                  </a:lnTo>
                  <a:lnTo>
                    <a:pt x="18" y="1302"/>
                  </a:lnTo>
                  <a:lnTo>
                    <a:pt x="24" y="1296"/>
                  </a:lnTo>
                  <a:lnTo>
                    <a:pt x="30" y="1296"/>
                  </a:lnTo>
                  <a:lnTo>
                    <a:pt x="30" y="1290"/>
                  </a:lnTo>
                  <a:lnTo>
                    <a:pt x="36" y="1284"/>
                  </a:lnTo>
                  <a:lnTo>
                    <a:pt x="42" y="1284"/>
                  </a:lnTo>
                  <a:lnTo>
                    <a:pt x="42" y="1278"/>
                  </a:lnTo>
                  <a:lnTo>
                    <a:pt x="48" y="1272"/>
                  </a:lnTo>
                  <a:lnTo>
                    <a:pt x="54" y="1266"/>
                  </a:lnTo>
                  <a:lnTo>
                    <a:pt x="60" y="1260"/>
                  </a:lnTo>
                  <a:lnTo>
                    <a:pt x="66" y="1254"/>
                  </a:lnTo>
                  <a:lnTo>
                    <a:pt x="72" y="1248"/>
                  </a:lnTo>
                  <a:lnTo>
                    <a:pt x="72" y="1242"/>
                  </a:lnTo>
                  <a:lnTo>
                    <a:pt x="78" y="1242"/>
                  </a:lnTo>
                  <a:lnTo>
                    <a:pt x="78" y="1236"/>
                  </a:lnTo>
                  <a:lnTo>
                    <a:pt x="84" y="1236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0" y="1224"/>
                  </a:lnTo>
                  <a:lnTo>
                    <a:pt x="96" y="1218"/>
                  </a:lnTo>
                  <a:lnTo>
                    <a:pt x="102" y="1212"/>
                  </a:lnTo>
                  <a:lnTo>
                    <a:pt x="102" y="1206"/>
                  </a:lnTo>
                  <a:lnTo>
                    <a:pt x="108" y="1206"/>
                  </a:lnTo>
                  <a:lnTo>
                    <a:pt x="108" y="1200"/>
                  </a:lnTo>
                  <a:lnTo>
                    <a:pt x="114" y="1200"/>
                  </a:lnTo>
                  <a:lnTo>
                    <a:pt x="114" y="1194"/>
                  </a:lnTo>
                  <a:lnTo>
                    <a:pt x="120" y="1188"/>
                  </a:lnTo>
                  <a:lnTo>
                    <a:pt x="120" y="1182"/>
                  </a:lnTo>
                  <a:lnTo>
                    <a:pt x="126" y="1182"/>
                  </a:lnTo>
                  <a:lnTo>
                    <a:pt x="126" y="1176"/>
                  </a:lnTo>
                  <a:lnTo>
                    <a:pt x="132" y="1176"/>
                  </a:lnTo>
                  <a:lnTo>
                    <a:pt x="132" y="1170"/>
                  </a:lnTo>
                  <a:lnTo>
                    <a:pt x="138" y="1164"/>
                  </a:lnTo>
                  <a:lnTo>
                    <a:pt x="144" y="1158"/>
                  </a:lnTo>
                  <a:lnTo>
                    <a:pt x="144" y="1152"/>
                  </a:lnTo>
                  <a:lnTo>
                    <a:pt x="150" y="1152"/>
                  </a:lnTo>
                  <a:lnTo>
                    <a:pt x="150" y="1146"/>
                  </a:lnTo>
                  <a:lnTo>
                    <a:pt x="156" y="1146"/>
                  </a:lnTo>
                  <a:lnTo>
                    <a:pt x="156" y="1140"/>
                  </a:lnTo>
                  <a:lnTo>
                    <a:pt x="162" y="1134"/>
                  </a:lnTo>
                  <a:lnTo>
                    <a:pt x="162" y="1128"/>
                  </a:lnTo>
                  <a:lnTo>
                    <a:pt x="168" y="1122"/>
                  </a:lnTo>
                  <a:lnTo>
                    <a:pt x="174" y="1116"/>
                  </a:lnTo>
                  <a:lnTo>
                    <a:pt x="174" y="1110"/>
                  </a:lnTo>
                  <a:lnTo>
                    <a:pt x="180" y="1110"/>
                  </a:lnTo>
                  <a:lnTo>
                    <a:pt x="180" y="1104"/>
                  </a:lnTo>
                  <a:lnTo>
                    <a:pt x="186" y="1098"/>
                  </a:lnTo>
                  <a:lnTo>
                    <a:pt x="186" y="1092"/>
                  </a:lnTo>
                  <a:lnTo>
                    <a:pt x="192" y="1092"/>
                  </a:lnTo>
                  <a:lnTo>
                    <a:pt x="192" y="1086"/>
                  </a:lnTo>
                  <a:lnTo>
                    <a:pt x="192" y="1080"/>
                  </a:lnTo>
                  <a:lnTo>
                    <a:pt x="198" y="1080"/>
                  </a:lnTo>
                  <a:lnTo>
                    <a:pt x="198" y="1074"/>
                  </a:lnTo>
                  <a:lnTo>
                    <a:pt x="204" y="1074"/>
                  </a:lnTo>
                  <a:lnTo>
                    <a:pt x="204" y="1068"/>
                  </a:lnTo>
                  <a:lnTo>
                    <a:pt x="204" y="1062"/>
                  </a:lnTo>
                  <a:lnTo>
                    <a:pt x="210" y="1062"/>
                  </a:lnTo>
                  <a:lnTo>
                    <a:pt x="210" y="1056"/>
                  </a:lnTo>
                  <a:lnTo>
                    <a:pt x="216" y="1056"/>
                  </a:lnTo>
                  <a:lnTo>
                    <a:pt x="216" y="1050"/>
                  </a:lnTo>
                  <a:lnTo>
                    <a:pt x="216" y="1044"/>
                  </a:lnTo>
                  <a:lnTo>
                    <a:pt x="222" y="1044"/>
                  </a:lnTo>
                  <a:lnTo>
                    <a:pt x="222" y="1038"/>
                  </a:lnTo>
                  <a:lnTo>
                    <a:pt x="228" y="1032"/>
                  </a:lnTo>
                  <a:lnTo>
                    <a:pt x="228" y="1026"/>
                  </a:lnTo>
                  <a:lnTo>
                    <a:pt x="234" y="1020"/>
                  </a:lnTo>
                  <a:lnTo>
                    <a:pt x="234" y="1014"/>
                  </a:lnTo>
                  <a:lnTo>
                    <a:pt x="240" y="1008"/>
                  </a:lnTo>
                  <a:lnTo>
                    <a:pt x="246" y="1002"/>
                  </a:lnTo>
                  <a:lnTo>
                    <a:pt x="246" y="996"/>
                  </a:lnTo>
                  <a:lnTo>
                    <a:pt x="252" y="990"/>
                  </a:lnTo>
                  <a:lnTo>
                    <a:pt x="252" y="984"/>
                  </a:lnTo>
                  <a:lnTo>
                    <a:pt x="258" y="984"/>
                  </a:lnTo>
                  <a:lnTo>
                    <a:pt x="258" y="978"/>
                  </a:lnTo>
                  <a:lnTo>
                    <a:pt x="258" y="972"/>
                  </a:lnTo>
                  <a:lnTo>
                    <a:pt x="264" y="966"/>
                  </a:lnTo>
                  <a:lnTo>
                    <a:pt x="264" y="960"/>
                  </a:lnTo>
                  <a:lnTo>
                    <a:pt x="270" y="954"/>
                  </a:lnTo>
                  <a:lnTo>
                    <a:pt x="276" y="948"/>
                  </a:lnTo>
                  <a:lnTo>
                    <a:pt x="276" y="942"/>
                  </a:lnTo>
                  <a:lnTo>
                    <a:pt x="276" y="936"/>
                  </a:lnTo>
                  <a:lnTo>
                    <a:pt x="282" y="936"/>
                  </a:lnTo>
                  <a:lnTo>
                    <a:pt x="282" y="930"/>
                  </a:lnTo>
                  <a:lnTo>
                    <a:pt x="288" y="924"/>
                  </a:lnTo>
                  <a:lnTo>
                    <a:pt x="288" y="918"/>
                  </a:lnTo>
                  <a:lnTo>
                    <a:pt x="294" y="912"/>
                  </a:lnTo>
                  <a:lnTo>
                    <a:pt x="294" y="906"/>
                  </a:lnTo>
                  <a:lnTo>
                    <a:pt x="300" y="900"/>
                  </a:lnTo>
                  <a:lnTo>
                    <a:pt x="300" y="894"/>
                  </a:lnTo>
                  <a:lnTo>
                    <a:pt x="306" y="888"/>
                  </a:lnTo>
                  <a:lnTo>
                    <a:pt x="306" y="882"/>
                  </a:lnTo>
                  <a:lnTo>
                    <a:pt x="306" y="876"/>
                  </a:lnTo>
                  <a:lnTo>
                    <a:pt x="312" y="870"/>
                  </a:lnTo>
                  <a:lnTo>
                    <a:pt x="318" y="864"/>
                  </a:lnTo>
                  <a:lnTo>
                    <a:pt x="318" y="858"/>
                  </a:lnTo>
                  <a:lnTo>
                    <a:pt x="318" y="852"/>
                  </a:lnTo>
                  <a:lnTo>
                    <a:pt x="324" y="846"/>
                  </a:lnTo>
                  <a:lnTo>
                    <a:pt x="324" y="840"/>
                  </a:lnTo>
                  <a:lnTo>
                    <a:pt x="330" y="840"/>
                  </a:lnTo>
                  <a:lnTo>
                    <a:pt x="330" y="834"/>
                  </a:lnTo>
                  <a:lnTo>
                    <a:pt x="330" y="828"/>
                  </a:lnTo>
                  <a:lnTo>
                    <a:pt x="336" y="822"/>
                  </a:lnTo>
                  <a:lnTo>
                    <a:pt x="336" y="816"/>
                  </a:lnTo>
                  <a:lnTo>
                    <a:pt x="336" y="810"/>
                  </a:lnTo>
                  <a:lnTo>
                    <a:pt x="342" y="804"/>
                  </a:lnTo>
                  <a:lnTo>
                    <a:pt x="348" y="798"/>
                  </a:lnTo>
                  <a:lnTo>
                    <a:pt x="348" y="792"/>
                  </a:lnTo>
                  <a:lnTo>
                    <a:pt x="348" y="786"/>
                  </a:lnTo>
                  <a:lnTo>
                    <a:pt x="354" y="780"/>
                  </a:lnTo>
                  <a:lnTo>
                    <a:pt x="354" y="774"/>
                  </a:lnTo>
                  <a:lnTo>
                    <a:pt x="360" y="768"/>
                  </a:lnTo>
                  <a:lnTo>
                    <a:pt x="360" y="762"/>
                  </a:lnTo>
                  <a:lnTo>
                    <a:pt x="360" y="756"/>
                  </a:lnTo>
                  <a:lnTo>
                    <a:pt x="366" y="750"/>
                  </a:lnTo>
                  <a:lnTo>
                    <a:pt x="372" y="744"/>
                  </a:lnTo>
                  <a:lnTo>
                    <a:pt x="372" y="738"/>
                  </a:lnTo>
                  <a:lnTo>
                    <a:pt x="372" y="732"/>
                  </a:lnTo>
                  <a:lnTo>
                    <a:pt x="378" y="726"/>
                  </a:lnTo>
                  <a:lnTo>
                    <a:pt x="378" y="720"/>
                  </a:lnTo>
                  <a:lnTo>
                    <a:pt x="378" y="714"/>
                  </a:lnTo>
                  <a:lnTo>
                    <a:pt x="384" y="708"/>
                  </a:lnTo>
                  <a:lnTo>
                    <a:pt x="384" y="702"/>
                  </a:lnTo>
                  <a:lnTo>
                    <a:pt x="390" y="696"/>
                  </a:lnTo>
                  <a:lnTo>
                    <a:pt x="390" y="690"/>
                  </a:lnTo>
                  <a:lnTo>
                    <a:pt x="390" y="684"/>
                  </a:lnTo>
                  <a:lnTo>
                    <a:pt x="396" y="678"/>
                  </a:lnTo>
                  <a:lnTo>
                    <a:pt x="396" y="672"/>
                  </a:lnTo>
                  <a:lnTo>
                    <a:pt x="402" y="666"/>
                  </a:lnTo>
                  <a:lnTo>
                    <a:pt x="402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08" y="642"/>
                  </a:lnTo>
                  <a:lnTo>
                    <a:pt x="408" y="636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20" y="612"/>
                  </a:lnTo>
                  <a:lnTo>
                    <a:pt x="420" y="606"/>
                  </a:lnTo>
                  <a:lnTo>
                    <a:pt x="420" y="600"/>
                  </a:lnTo>
                  <a:lnTo>
                    <a:pt x="426" y="594"/>
                  </a:lnTo>
                  <a:lnTo>
                    <a:pt x="426" y="588"/>
                  </a:lnTo>
                  <a:lnTo>
                    <a:pt x="432" y="582"/>
                  </a:lnTo>
                  <a:lnTo>
                    <a:pt x="432" y="576"/>
                  </a:lnTo>
                  <a:lnTo>
                    <a:pt x="432" y="570"/>
                  </a:lnTo>
                  <a:lnTo>
                    <a:pt x="438" y="564"/>
                  </a:lnTo>
                  <a:lnTo>
                    <a:pt x="438" y="558"/>
                  </a:lnTo>
                  <a:lnTo>
                    <a:pt x="444" y="546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50" y="528"/>
                  </a:lnTo>
                  <a:lnTo>
                    <a:pt x="450" y="522"/>
                  </a:lnTo>
                  <a:lnTo>
                    <a:pt x="450" y="516"/>
                  </a:lnTo>
                  <a:lnTo>
                    <a:pt x="456" y="510"/>
                  </a:lnTo>
                  <a:lnTo>
                    <a:pt x="456" y="498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2" y="480"/>
                  </a:lnTo>
                  <a:lnTo>
                    <a:pt x="468" y="474"/>
                  </a:lnTo>
                  <a:lnTo>
                    <a:pt x="468" y="462"/>
                  </a:lnTo>
                  <a:lnTo>
                    <a:pt x="474" y="456"/>
                  </a:lnTo>
                  <a:lnTo>
                    <a:pt x="474" y="450"/>
                  </a:lnTo>
                  <a:lnTo>
                    <a:pt x="474" y="444"/>
                  </a:lnTo>
                  <a:lnTo>
                    <a:pt x="480" y="432"/>
                  </a:lnTo>
                  <a:lnTo>
                    <a:pt x="480" y="426"/>
                  </a:lnTo>
                  <a:lnTo>
                    <a:pt x="480" y="420"/>
                  </a:lnTo>
                  <a:lnTo>
                    <a:pt x="486" y="414"/>
                  </a:lnTo>
                  <a:lnTo>
                    <a:pt x="486" y="402"/>
                  </a:lnTo>
                  <a:lnTo>
                    <a:pt x="492" y="396"/>
                  </a:lnTo>
                  <a:lnTo>
                    <a:pt x="492" y="390"/>
                  </a:lnTo>
                  <a:lnTo>
                    <a:pt x="492" y="378"/>
                  </a:lnTo>
                  <a:lnTo>
                    <a:pt x="498" y="372"/>
                  </a:lnTo>
                  <a:lnTo>
                    <a:pt x="498" y="366"/>
                  </a:lnTo>
                  <a:lnTo>
                    <a:pt x="504" y="360"/>
                  </a:lnTo>
                  <a:lnTo>
                    <a:pt x="504" y="348"/>
                  </a:lnTo>
                  <a:lnTo>
                    <a:pt x="504" y="342"/>
                  </a:lnTo>
                  <a:lnTo>
                    <a:pt x="510" y="330"/>
                  </a:lnTo>
                  <a:lnTo>
                    <a:pt x="510" y="324"/>
                  </a:lnTo>
                  <a:lnTo>
                    <a:pt x="516" y="318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22" y="294"/>
                  </a:lnTo>
                  <a:lnTo>
                    <a:pt x="522" y="282"/>
                  </a:lnTo>
                  <a:lnTo>
                    <a:pt x="522" y="276"/>
                  </a:lnTo>
                  <a:lnTo>
                    <a:pt x="528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0"/>
                  </a:lnTo>
                  <a:lnTo>
                    <a:pt x="534" y="234"/>
                  </a:lnTo>
                  <a:lnTo>
                    <a:pt x="540" y="222"/>
                  </a:lnTo>
                  <a:lnTo>
                    <a:pt x="540" y="216"/>
                  </a:lnTo>
                  <a:lnTo>
                    <a:pt x="546" y="204"/>
                  </a:lnTo>
                  <a:lnTo>
                    <a:pt x="546" y="198"/>
                  </a:lnTo>
                  <a:lnTo>
                    <a:pt x="546" y="186"/>
                  </a:lnTo>
                  <a:lnTo>
                    <a:pt x="552" y="180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50"/>
                  </a:lnTo>
                  <a:lnTo>
                    <a:pt x="558" y="144"/>
                  </a:lnTo>
                  <a:lnTo>
                    <a:pt x="564" y="132"/>
                  </a:lnTo>
                  <a:lnTo>
                    <a:pt x="564" y="126"/>
                  </a:lnTo>
                  <a:lnTo>
                    <a:pt x="564" y="114"/>
                  </a:lnTo>
                  <a:lnTo>
                    <a:pt x="570" y="102"/>
                  </a:lnTo>
                  <a:lnTo>
                    <a:pt x="570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76" y="66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36"/>
                  </a:lnTo>
                  <a:lnTo>
                    <a:pt x="588" y="30"/>
                  </a:lnTo>
                  <a:lnTo>
                    <a:pt x="588" y="18"/>
                  </a:lnTo>
                  <a:lnTo>
                    <a:pt x="594" y="6"/>
                  </a:lnTo>
                  <a:lnTo>
                    <a:pt x="594" y="0"/>
                  </a:lnTo>
                </a:path>
              </a:pathLst>
            </a:custGeom>
            <a:noFill/>
            <a:ln w="31750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2" name="Freeform 59">
              <a:extLst>
                <a:ext uri="{FF2B5EF4-FFF2-40B4-BE49-F238E27FC236}">
                  <a16:creationId xmlns:a16="http://schemas.microsoft.com/office/drawing/2014/main" id="{E35498D6-1300-42C5-B568-7007B6628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" y="2271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0 w 12"/>
                <a:gd name="T3" fmla="*/ 30 h 42"/>
                <a:gd name="T4" fmla="*/ 6 w 12"/>
                <a:gd name="T5" fmla="*/ 18 h 42"/>
                <a:gd name="T6" fmla="*/ 6 w 12"/>
                <a:gd name="T7" fmla="*/ 6 h 42"/>
                <a:gd name="T8" fmla="*/ 12 w 12"/>
                <a:gd name="T9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42">
                  <a:moveTo>
                    <a:pt x="0" y="42"/>
                  </a:moveTo>
                  <a:lnTo>
                    <a:pt x="0" y="30"/>
                  </a:lnTo>
                  <a:lnTo>
                    <a:pt x="6" y="18"/>
                  </a:ln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93" name="Freeform 60">
            <a:extLst>
              <a:ext uri="{FF2B5EF4-FFF2-40B4-BE49-F238E27FC236}">
                <a16:creationId xmlns:a16="http://schemas.microsoft.com/office/drawing/2014/main" id="{575FFBA5-F90E-4C27-A415-ED3B3D11D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9667" y="1276350"/>
            <a:ext cx="649288" cy="1476375"/>
          </a:xfrm>
          <a:custGeom>
            <a:avLst/>
            <a:gdLst>
              <a:gd name="T0" fmla="*/ 12 w 594"/>
              <a:gd name="T1" fmla="*/ 42 h 1350"/>
              <a:gd name="T2" fmla="*/ 24 w 594"/>
              <a:gd name="T3" fmla="*/ 90 h 1350"/>
              <a:gd name="T4" fmla="*/ 36 w 594"/>
              <a:gd name="T5" fmla="*/ 138 h 1350"/>
              <a:gd name="T6" fmla="*/ 48 w 594"/>
              <a:gd name="T7" fmla="*/ 186 h 1350"/>
              <a:gd name="T8" fmla="*/ 60 w 594"/>
              <a:gd name="T9" fmla="*/ 228 h 1350"/>
              <a:gd name="T10" fmla="*/ 72 w 594"/>
              <a:gd name="T11" fmla="*/ 276 h 1350"/>
              <a:gd name="T12" fmla="*/ 84 w 594"/>
              <a:gd name="T13" fmla="*/ 318 h 1350"/>
              <a:gd name="T14" fmla="*/ 90 w 594"/>
              <a:gd name="T15" fmla="*/ 360 h 1350"/>
              <a:gd name="T16" fmla="*/ 102 w 594"/>
              <a:gd name="T17" fmla="*/ 402 h 1350"/>
              <a:gd name="T18" fmla="*/ 114 w 594"/>
              <a:gd name="T19" fmla="*/ 438 h 1350"/>
              <a:gd name="T20" fmla="*/ 126 w 594"/>
              <a:gd name="T21" fmla="*/ 474 h 1350"/>
              <a:gd name="T22" fmla="*/ 138 w 594"/>
              <a:gd name="T23" fmla="*/ 516 h 1350"/>
              <a:gd name="T24" fmla="*/ 150 w 594"/>
              <a:gd name="T25" fmla="*/ 552 h 1350"/>
              <a:gd name="T26" fmla="*/ 162 w 594"/>
              <a:gd name="T27" fmla="*/ 582 h 1350"/>
              <a:gd name="T28" fmla="*/ 174 w 594"/>
              <a:gd name="T29" fmla="*/ 618 h 1350"/>
              <a:gd name="T30" fmla="*/ 186 w 594"/>
              <a:gd name="T31" fmla="*/ 648 h 1350"/>
              <a:gd name="T32" fmla="*/ 198 w 594"/>
              <a:gd name="T33" fmla="*/ 684 h 1350"/>
              <a:gd name="T34" fmla="*/ 210 w 594"/>
              <a:gd name="T35" fmla="*/ 714 h 1350"/>
              <a:gd name="T36" fmla="*/ 222 w 594"/>
              <a:gd name="T37" fmla="*/ 744 h 1350"/>
              <a:gd name="T38" fmla="*/ 234 w 594"/>
              <a:gd name="T39" fmla="*/ 774 h 1350"/>
              <a:gd name="T40" fmla="*/ 246 w 594"/>
              <a:gd name="T41" fmla="*/ 798 h 1350"/>
              <a:gd name="T42" fmla="*/ 258 w 594"/>
              <a:gd name="T43" fmla="*/ 828 h 1350"/>
              <a:gd name="T44" fmla="*/ 270 w 594"/>
              <a:gd name="T45" fmla="*/ 852 h 1350"/>
              <a:gd name="T46" fmla="*/ 276 w 594"/>
              <a:gd name="T47" fmla="*/ 882 h 1350"/>
              <a:gd name="T48" fmla="*/ 288 w 594"/>
              <a:gd name="T49" fmla="*/ 906 h 1350"/>
              <a:gd name="T50" fmla="*/ 300 w 594"/>
              <a:gd name="T51" fmla="*/ 930 h 1350"/>
              <a:gd name="T52" fmla="*/ 312 w 594"/>
              <a:gd name="T53" fmla="*/ 954 h 1350"/>
              <a:gd name="T54" fmla="*/ 324 w 594"/>
              <a:gd name="T55" fmla="*/ 978 h 1350"/>
              <a:gd name="T56" fmla="*/ 336 w 594"/>
              <a:gd name="T57" fmla="*/ 996 h 1350"/>
              <a:gd name="T58" fmla="*/ 348 w 594"/>
              <a:gd name="T59" fmla="*/ 1020 h 1350"/>
              <a:gd name="T60" fmla="*/ 360 w 594"/>
              <a:gd name="T61" fmla="*/ 1038 h 1350"/>
              <a:gd name="T62" fmla="*/ 372 w 594"/>
              <a:gd name="T63" fmla="*/ 1062 h 1350"/>
              <a:gd name="T64" fmla="*/ 384 w 594"/>
              <a:gd name="T65" fmla="*/ 1080 h 1350"/>
              <a:gd name="T66" fmla="*/ 396 w 594"/>
              <a:gd name="T67" fmla="*/ 1098 h 1350"/>
              <a:gd name="T68" fmla="*/ 408 w 594"/>
              <a:gd name="T69" fmla="*/ 1116 h 1350"/>
              <a:gd name="T70" fmla="*/ 420 w 594"/>
              <a:gd name="T71" fmla="*/ 1134 h 1350"/>
              <a:gd name="T72" fmla="*/ 432 w 594"/>
              <a:gd name="T73" fmla="*/ 1152 h 1350"/>
              <a:gd name="T74" fmla="*/ 444 w 594"/>
              <a:gd name="T75" fmla="*/ 1170 h 1350"/>
              <a:gd name="T76" fmla="*/ 450 w 594"/>
              <a:gd name="T77" fmla="*/ 1188 h 1350"/>
              <a:gd name="T78" fmla="*/ 462 w 594"/>
              <a:gd name="T79" fmla="*/ 1200 h 1350"/>
              <a:gd name="T80" fmla="*/ 474 w 594"/>
              <a:gd name="T81" fmla="*/ 1218 h 1350"/>
              <a:gd name="T82" fmla="*/ 486 w 594"/>
              <a:gd name="T83" fmla="*/ 1230 h 1350"/>
              <a:gd name="T84" fmla="*/ 498 w 594"/>
              <a:gd name="T85" fmla="*/ 1248 h 1350"/>
              <a:gd name="T86" fmla="*/ 510 w 594"/>
              <a:gd name="T87" fmla="*/ 1260 h 1350"/>
              <a:gd name="T88" fmla="*/ 522 w 594"/>
              <a:gd name="T89" fmla="*/ 1278 h 1350"/>
              <a:gd name="T90" fmla="*/ 534 w 594"/>
              <a:gd name="T91" fmla="*/ 1290 h 1350"/>
              <a:gd name="T92" fmla="*/ 546 w 594"/>
              <a:gd name="T93" fmla="*/ 1302 h 1350"/>
              <a:gd name="T94" fmla="*/ 558 w 594"/>
              <a:gd name="T95" fmla="*/ 1314 h 1350"/>
              <a:gd name="T96" fmla="*/ 570 w 594"/>
              <a:gd name="T97" fmla="*/ 1326 h 1350"/>
              <a:gd name="T98" fmla="*/ 582 w 594"/>
              <a:gd name="T99" fmla="*/ 1338 h 1350"/>
              <a:gd name="T100" fmla="*/ 594 w 594"/>
              <a:gd name="T101" fmla="*/ 1350 h 13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94" h="1350">
                <a:moveTo>
                  <a:pt x="0" y="0"/>
                </a:moveTo>
                <a:lnTo>
                  <a:pt x="6" y="6"/>
                </a:lnTo>
                <a:lnTo>
                  <a:pt x="6" y="18"/>
                </a:lnTo>
                <a:lnTo>
                  <a:pt x="12" y="30"/>
                </a:lnTo>
                <a:lnTo>
                  <a:pt x="12" y="42"/>
                </a:lnTo>
                <a:lnTo>
                  <a:pt x="12" y="48"/>
                </a:lnTo>
                <a:lnTo>
                  <a:pt x="18" y="60"/>
                </a:lnTo>
                <a:lnTo>
                  <a:pt x="18" y="72"/>
                </a:lnTo>
                <a:lnTo>
                  <a:pt x="18" y="78"/>
                </a:lnTo>
                <a:lnTo>
                  <a:pt x="24" y="90"/>
                </a:lnTo>
                <a:lnTo>
                  <a:pt x="24" y="96"/>
                </a:lnTo>
                <a:lnTo>
                  <a:pt x="30" y="108"/>
                </a:lnTo>
                <a:lnTo>
                  <a:pt x="30" y="120"/>
                </a:lnTo>
                <a:lnTo>
                  <a:pt x="30" y="126"/>
                </a:lnTo>
                <a:lnTo>
                  <a:pt x="36" y="138"/>
                </a:lnTo>
                <a:lnTo>
                  <a:pt x="36" y="144"/>
                </a:lnTo>
                <a:lnTo>
                  <a:pt x="42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54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6"/>
                </a:lnTo>
                <a:lnTo>
                  <a:pt x="72" y="282"/>
                </a:lnTo>
                <a:lnTo>
                  <a:pt x="72" y="294"/>
                </a:lnTo>
                <a:lnTo>
                  <a:pt x="78" y="300"/>
                </a:lnTo>
                <a:lnTo>
                  <a:pt x="78" y="306"/>
                </a:lnTo>
                <a:lnTo>
                  <a:pt x="84" y="318"/>
                </a:lnTo>
                <a:lnTo>
                  <a:pt x="84" y="324"/>
                </a:lnTo>
                <a:lnTo>
                  <a:pt x="84" y="336"/>
                </a:lnTo>
                <a:lnTo>
                  <a:pt x="90" y="342"/>
                </a:lnTo>
                <a:lnTo>
                  <a:pt x="90" y="348"/>
                </a:lnTo>
                <a:lnTo>
                  <a:pt x="90" y="360"/>
                </a:lnTo>
                <a:lnTo>
                  <a:pt x="96" y="366"/>
                </a:lnTo>
                <a:lnTo>
                  <a:pt x="96" y="372"/>
                </a:lnTo>
                <a:lnTo>
                  <a:pt x="102" y="384"/>
                </a:lnTo>
                <a:lnTo>
                  <a:pt x="102" y="390"/>
                </a:lnTo>
                <a:lnTo>
                  <a:pt x="102" y="402"/>
                </a:lnTo>
                <a:lnTo>
                  <a:pt x="108" y="408"/>
                </a:lnTo>
                <a:lnTo>
                  <a:pt x="108" y="414"/>
                </a:lnTo>
                <a:lnTo>
                  <a:pt x="114" y="420"/>
                </a:lnTo>
                <a:lnTo>
                  <a:pt x="114" y="432"/>
                </a:lnTo>
                <a:lnTo>
                  <a:pt x="114" y="438"/>
                </a:lnTo>
                <a:lnTo>
                  <a:pt x="120" y="444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26" y="474"/>
                </a:lnTo>
                <a:lnTo>
                  <a:pt x="132" y="486"/>
                </a:lnTo>
                <a:lnTo>
                  <a:pt x="132" y="492"/>
                </a:lnTo>
                <a:lnTo>
                  <a:pt x="132" y="498"/>
                </a:lnTo>
                <a:lnTo>
                  <a:pt x="138" y="504"/>
                </a:lnTo>
                <a:lnTo>
                  <a:pt x="138" y="516"/>
                </a:lnTo>
                <a:lnTo>
                  <a:pt x="144" y="522"/>
                </a:lnTo>
                <a:lnTo>
                  <a:pt x="144" y="528"/>
                </a:lnTo>
                <a:lnTo>
                  <a:pt x="144" y="534"/>
                </a:lnTo>
                <a:lnTo>
                  <a:pt x="150" y="540"/>
                </a:lnTo>
                <a:lnTo>
                  <a:pt x="150" y="552"/>
                </a:lnTo>
                <a:lnTo>
                  <a:pt x="156" y="558"/>
                </a:lnTo>
                <a:lnTo>
                  <a:pt x="156" y="564"/>
                </a:lnTo>
                <a:lnTo>
                  <a:pt x="156" y="570"/>
                </a:lnTo>
                <a:lnTo>
                  <a:pt x="162" y="576"/>
                </a:lnTo>
                <a:lnTo>
                  <a:pt x="162" y="582"/>
                </a:lnTo>
                <a:lnTo>
                  <a:pt x="162" y="588"/>
                </a:lnTo>
                <a:lnTo>
                  <a:pt x="168" y="600"/>
                </a:lnTo>
                <a:lnTo>
                  <a:pt x="168" y="606"/>
                </a:lnTo>
                <a:lnTo>
                  <a:pt x="174" y="612"/>
                </a:lnTo>
                <a:lnTo>
                  <a:pt x="174" y="618"/>
                </a:lnTo>
                <a:lnTo>
                  <a:pt x="174" y="624"/>
                </a:lnTo>
                <a:lnTo>
                  <a:pt x="180" y="630"/>
                </a:lnTo>
                <a:lnTo>
                  <a:pt x="180" y="636"/>
                </a:lnTo>
                <a:lnTo>
                  <a:pt x="186" y="642"/>
                </a:lnTo>
                <a:lnTo>
                  <a:pt x="186" y="648"/>
                </a:lnTo>
                <a:lnTo>
                  <a:pt x="186" y="654"/>
                </a:lnTo>
                <a:lnTo>
                  <a:pt x="192" y="666"/>
                </a:lnTo>
                <a:lnTo>
                  <a:pt x="192" y="672"/>
                </a:lnTo>
                <a:lnTo>
                  <a:pt x="198" y="678"/>
                </a:lnTo>
                <a:lnTo>
                  <a:pt x="198" y="684"/>
                </a:lnTo>
                <a:lnTo>
                  <a:pt x="198" y="690"/>
                </a:lnTo>
                <a:lnTo>
                  <a:pt x="204" y="696"/>
                </a:lnTo>
                <a:lnTo>
                  <a:pt x="204" y="702"/>
                </a:lnTo>
                <a:lnTo>
                  <a:pt x="204" y="708"/>
                </a:lnTo>
                <a:lnTo>
                  <a:pt x="210" y="714"/>
                </a:lnTo>
                <a:lnTo>
                  <a:pt x="210" y="720"/>
                </a:lnTo>
                <a:lnTo>
                  <a:pt x="216" y="726"/>
                </a:lnTo>
                <a:lnTo>
                  <a:pt x="216" y="732"/>
                </a:lnTo>
                <a:lnTo>
                  <a:pt x="216" y="738"/>
                </a:lnTo>
                <a:lnTo>
                  <a:pt x="222" y="744"/>
                </a:lnTo>
                <a:lnTo>
                  <a:pt x="222" y="750"/>
                </a:lnTo>
                <a:lnTo>
                  <a:pt x="228" y="756"/>
                </a:lnTo>
                <a:lnTo>
                  <a:pt x="228" y="762"/>
                </a:lnTo>
                <a:lnTo>
                  <a:pt x="228" y="768"/>
                </a:lnTo>
                <a:lnTo>
                  <a:pt x="234" y="774"/>
                </a:lnTo>
                <a:lnTo>
                  <a:pt x="234" y="780"/>
                </a:lnTo>
                <a:lnTo>
                  <a:pt x="234" y="786"/>
                </a:lnTo>
                <a:lnTo>
                  <a:pt x="240" y="792"/>
                </a:lnTo>
                <a:lnTo>
                  <a:pt x="246" y="798"/>
                </a:lnTo>
                <a:lnTo>
                  <a:pt x="246" y="804"/>
                </a:lnTo>
                <a:lnTo>
                  <a:pt x="246" y="810"/>
                </a:lnTo>
                <a:lnTo>
                  <a:pt x="252" y="816"/>
                </a:lnTo>
                <a:lnTo>
                  <a:pt x="252" y="822"/>
                </a:lnTo>
                <a:lnTo>
                  <a:pt x="258" y="828"/>
                </a:lnTo>
                <a:lnTo>
                  <a:pt x="258" y="834"/>
                </a:lnTo>
                <a:lnTo>
                  <a:pt x="258" y="840"/>
                </a:lnTo>
                <a:lnTo>
                  <a:pt x="264" y="846"/>
                </a:lnTo>
                <a:lnTo>
                  <a:pt x="270" y="852"/>
                </a:lnTo>
                <a:lnTo>
                  <a:pt x="270" y="858"/>
                </a:lnTo>
                <a:lnTo>
                  <a:pt x="270" y="864"/>
                </a:lnTo>
                <a:lnTo>
                  <a:pt x="276" y="870"/>
                </a:lnTo>
                <a:lnTo>
                  <a:pt x="276" y="876"/>
                </a:lnTo>
                <a:lnTo>
                  <a:pt x="276" y="882"/>
                </a:lnTo>
                <a:lnTo>
                  <a:pt x="282" y="882"/>
                </a:lnTo>
                <a:lnTo>
                  <a:pt x="282" y="888"/>
                </a:lnTo>
                <a:lnTo>
                  <a:pt x="288" y="894"/>
                </a:lnTo>
                <a:lnTo>
                  <a:pt x="288" y="900"/>
                </a:lnTo>
                <a:lnTo>
                  <a:pt x="288" y="906"/>
                </a:lnTo>
                <a:lnTo>
                  <a:pt x="294" y="912"/>
                </a:lnTo>
                <a:lnTo>
                  <a:pt x="300" y="918"/>
                </a:lnTo>
                <a:lnTo>
                  <a:pt x="300" y="924"/>
                </a:lnTo>
                <a:lnTo>
                  <a:pt x="300" y="930"/>
                </a:lnTo>
                <a:lnTo>
                  <a:pt x="306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60"/>
                </a:lnTo>
                <a:lnTo>
                  <a:pt x="318" y="966"/>
                </a:lnTo>
                <a:lnTo>
                  <a:pt x="324" y="972"/>
                </a:lnTo>
                <a:lnTo>
                  <a:pt x="324" y="978"/>
                </a:lnTo>
                <a:lnTo>
                  <a:pt x="330" y="978"/>
                </a:lnTo>
                <a:lnTo>
                  <a:pt x="330" y="984"/>
                </a:lnTo>
                <a:lnTo>
                  <a:pt x="330" y="990"/>
                </a:lnTo>
                <a:lnTo>
                  <a:pt x="336" y="996"/>
                </a:lnTo>
                <a:lnTo>
                  <a:pt x="342" y="1002"/>
                </a:lnTo>
                <a:lnTo>
                  <a:pt x="342" y="1008"/>
                </a:lnTo>
                <a:lnTo>
                  <a:pt x="348" y="1014"/>
                </a:lnTo>
                <a:lnTo>
                  <a:pt x="348" y="1020"/>
                </a:lnTo>
                <a:lnTo>
                  <a:pt x="348" y="1026"/>
                </a:lnTo>
                <a:lnTo>
                  <a:pt x="354" y="1026"/>
                </a:lnTo>
                <a:lnTo>
                  <a:pt x="354" y="1032"/>
                </a:lnTo>
                <a:lnTo>
                  <a:pt x="360" y="1038"/>
                </a:lnTo>
                <a:lnTo>
                  <a:pt x="360" y="1044"/>
                </a:lnTo>
                <a:lnTo>
                  <a:pt x="366" y="1050"/>
                </a:lnTo>
                <a:lnTo>
                  <a:pt x="372" y="1056"/>
                </a:lnTo>
                <a:lnTo>
                  <a:pt x="372" y="1062"/>
                </a:lnTo>
                <a:lnTo>
                  <a:pt x="378" y="1068"/>
                </a:lnTo>
                <a:lnTo>
                  <a:pt x="378" y="1074"/>
                </a:lnTo>
                <a:lnTo>
                  <a:pt x="384" y="1080"/>
                </a:lnTo>
                <a:lnTo>
                  <a:pt x="384" y="1086"/>
                </a:lnTo>
                <a:lnTo>
                  <a:pt x="390" y="1086"/>
                </a:lnTo>
                <a:lnTo>
                  <a:pt x="390" y="1092"/>
                </a:lnTo>
                <a:lnTo>
                  <a:pt x="390" y="1098"/>
                </a:lnTo>
                <a:lnTo>
                  <a:pt x="396" y="1098"/>
                </a:lnTo>
                <a:lnTo>
                  <a:pt x="396" y="1104"/>
                </a:lnTo>
                <a:lnTo>
                  <a:pt x="402" y="1104"/>
                </a:lnTo>
                <a:lnTo>
                  <a:pt x="402" y="1110"/>
                </a:lnTo>
                <a:lnTo>
                  <a:pt x="402" y="1116"/>
                </a:lnTo>
                <a:lnTo>
                  <a:pt x="408" y="1116"/>
                </a:lnTo>
                <a:lnTo>
                  <a:pt x="408" y="1122"/>
                </a:lnTo>
                <a:lnTo>
                  <a:pt x="414" y="1122"/>
                </a:lnTo>
                <a:lnTo>
                  <a:pt x="414" y="1128"/>
                </a:lnTo>
                <a:lnTo>
                  <a:pt x="414" y="1134"/>
                </a:lnTo>
                <a:lnTo>
                  <a:pt x="420" y="1134"/>
                </a:lnTo>
                <a:lnTo>
                  <a:pt x="420" y="1140"/>
                </a:lnTo>
                <a:lnTo>
                  <a:pt x="426" y="1146"/>
                </a:lnTo>
                <a:lnTo>
                  <a:pt x="426" y="1152"/>
                </a:lnTo>
                <a:lnTo>
                  <a:pt x="432" y="1152"/>
                </a:lnTo>
                <a:lnTo>
                  <a:pt x="432" y="1158"/>
                </a:lnTo>
                <a:lnTo>
                  <a:pt x="438" y="1164"/>
                </a:lnTo>
                <a:lnTo>
                  <a:pt x="444" y="1170"/>
                </a:lnTo>
                <a:lnTo>
                  <a:pt x="444" y="1176"/>
                </a:lnTo>
                <a:lnTo>
                  <a:pt x="450" y="1182"/>
                </a:lnTo>
                <a:lnTo>
                  <a:pt x="450" y="1188"/>
                </a:lnTo>
                <a:lnTo>
                  <a:pt x="456" y="1188"/>
                </a:lnTo>
                <a:lnTo>
                  <a:pt x="456" y="1194"/>
                </a:lnTo>
                <a:lnTo>
                  <a:pt x="462" y="1194"/>
                </a:lnTo>
                <a:lnTo>
                  <a:pt x="462" y="1200"/>
                </a:lnTo>
                <a:lnTo>
                  <a:pt x="468" y="1206"/>
                </a:lnTo>
                <a:lnTo>
                  <a:pt x="474" y="1212"/>
                </a:lnTo>
                <a:lnTo>
                  <a:pt x="474" y="1218"/>
                </a:lnTo>
                <a:lnTo>
                  <a:pt x="480" y="1218"/>
                </a:lnTo>
                <a:lnTo>
                  <a:pt x="480" y="1224"/>
                </a:lnTo>
                <a:lnTo>
                  <a:pt x="486" y="1224"/>
                </a:lnTo>
                <a:lnTo>
                  <a:pt x="486" y="1230"/>
                </a:lnTo>
                <a:lnTo>
                  <a:pt x="492" y="1236"/>
                </a:lnTo>
                <a:lnTo>
                  <a:pt x="492" y="1242"/>
                </a:lnTo>
                <a:lnTo>
                  <a:pt x="498" y="1242"/>
                </a:lnTo>
                <a:lnTo>
                  <a:pt x="498" y="1248"/>
                </a:lnTo>
                <a:lnTo>
                  <a:pt x="504" y="1248"/>
                </a:lnTo>
                <a:lnTo>
                  <a:pt x="504" y="1254"/>
                </a:lnTo>
                <a:lnTo>
                  <a:pt x="510" y="1260"/>
                </a:lnTo>
                <a:lnTo>
                  <a:pt x="516" y="1266"/>
                </a:lnTo>
                <a:lnTo>
                  <a:pt x="516" y="1272"/>
                </a:lnTo>
                <a:lnTo>
                  <a:pt x="522" y="1272"/>
                </a:lnTo>
                <a:lnTo>
                  <a:pt x="522" y="1278"/>
                </a:lnTo>
                <a:lnTo>
                  <a:pt x="528" y="1278"/>
                </a:lnTo>
                <a:lnTo>
                  <a:pt x="528" y="1284"/>
                </a:lnTo>
                <a:lnTo>
                  <a:pt x="534" y="1284"/>
                </a:lnTo>
                <a:lnTo>
                  <a:pt x="534" y="1290"/>
                </a:lnTo>
                <a:lnTo>
                  <a:pt x="540" y="1296"/>
                </a:lnTo>
                <a:lnTo>
                  <a:pt x="546" y="1302"/>
                </a:lnTo>
                <a:lnTo>
                  <a:pt x="552" y="1308"/>
                </a:lnTo>
                <a:lnTo>
                  <a:pt x="558" y="1314"/>
                </a:lnTo>
                <a:lnTo>
                  <a:pt x="564" y="1320"/>
                </a:lnTo>
                <a:lnTo>
                  <a:pt x="564" y="1326"/>
                </a:lnTo>
                <a:lnTo>
                  <a:pt x="570" y="1326"/>
                </a:lnTo>
                <a:lnTo>
                  <a:pt x="576" y="1332"/>
                </a:lnTo>
                <a:lnTo>
                  <a:pt x="576" y="1338"/>
                </a:lnTo>
                <a:lnTo>
                  <a:pt x="582" y="1338"/>
                </a:lnTo>
                <a:lnTo>
                  <a:pt x="588" y="1344"/>
                </a:lnTo>
                <a:lnTo>
                  <a:pt x="588" y="1350"/>
                </a:lnTo>
                <a:lnTo>
                  <a:pt x="594" y="1350"/>
                </a:lnTo>
              </a:path>
            </a:pathLst>
          </a:custGeom>
          <a:noFill/>
          <a:ln w="31750">
            <a:solidFill>
              <a:srgbClr val="04487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4" name="Freeform 61">
            <a:extLst>
              <a:ext uri="{FF2B5EF4-FFF2-40B4-BE49-F238E27FC236}">
                <a16:creationId xmlns:a16="http://schemas.microsoft.com/office/drawing/2014/main" id="{A6A5C283-AA03-480B-8757-E0132725D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8955" y="2752725"/>
            <a:ext cx="649287" cy="320675"/>
          </a:xfrm>
          <a:custGeom>
            <a:avLst/>
            <a:gdLst>
              <a:gd name="T0" fmla="*/ 12 w 594"/>
              <a:gd name="T1" fmla="*/ 12 h 294"/>
              <a:gd name="T2" fmla="*/ 24 w 594"/>
              <a:gd name="T3" fmla="*/ 24 h 294"/>
              <a:gd name="T4" fmla="*/ 36 w 594"/>
              <a:gd name="T5" fmla="*/ 30 h 294"/>
              <a:gd name="T6" fmla="*/ 42 w 594"/>
              <a:gd name="T7" fmla="*/ 42 h 294"/>
              <a:gd name="T8" fmla="*/ 54 w 594"/>
              <a:gd name="T9" fmla="*/ 54 h 294"/>
              <a:gd name="T10" fmla="*/ 66 w 594"/>
              <a:gd name="T11" fmla="*/ 60 h 294"/>
              <a:gd name="T12" fmla="*/ 78 w 594"/>
              <a:gd name="T13" fmla="*/ 72 h 294"/>
              <a:gd name="T14" fmla="*/ 90 w 594"/>
              <a:gd name="T15" fmla="*/ 78 h 294"/>
              <a:gd name="T16" fmla="*/ 102 w 594"/>
              <a:gd name="T17" fmla="*/ 90 h 294"/>
              <a:gd name="T18" fmla="*/ 114 w 594"/>
              <a:gd name="T19" fmla="*/ 96 h 294"/>
              <a:gd name="T20" fmla="*/ 126 w 594"/>
              <a:gd name="T21" fmla="*/ 108 h 294"/>
              <a:gd name="T22" fmla="*/ 138 w 594"/>
              <a:gd name="T23" fmla="*/ 114 h 294"/>
              <a:gd name="T24" fmla="*/ 150 w 594"/>
              <a:gd name="T25" fmla="*/ 120 h 294"/>
              <a:gd name="T26" fmla="*/ 162 w 594"/>
              <a:gd name="T27" fmla="*/ 126 h 294"/>
              <a:gd name="T28" fmla="*/ 174 w 594"/>
              <a:gd name="T29" fmla="*/ 138 h 294"/>
              <a:gd name="T30" fmla="*/ 186 w 594"/>
              <a:gd name="T31" fmla="*/ 144 h 294"/>
              <a:gd name="T32" fmla="*/ 198 w 594"/>
              <a:gd name="T33" fmla="*/ 150 h 294"/>
              <a:gd name="T34" fmla="*/ 210 w 594"/>
              <a:gd name="T35" fmla="*/ 156 h 294"/>
              <a:gd name="T36" fmla="*/ 216 w 594"/>
              <a:gd name="T37" fmla="*/ 162 h 294"/>
              <a:gd name="T38" fmla="*/ 228 w 594"/>
              <a:gd name="T39" fmla="*/ 168 h 294"/>
              <a:gd name="T40" fmla="*/ 240 w 594"/>
              <a:gd name="T41" fmla="*/ 174 h 294"/>
              <a:gd name="T42" fmla="*/ 252 w 594"/>
              <a:gd name="T43" fmla="*/ 180 h 294"/>
              <a:gd name="T44" fmla="*/ 264 w 594"/>
              <a:gd name="T45" fmla="*/ 186 h 294"/>
              <a:gd name="T46" fmla="*/ 276 w 594"/>
              <a:gd name="T47" fmla="*/ 192 h 294"/>
              <a:gd name="T48" fmla="*/ 288 w 594"/>
              <a:gd name="T49" fmla="*/ 198 h 294"/>
              <a:gd name="T50" fmla="*/ 300 w 594"/>
              <a:gd name="T51" fmla="*/ 204 h 294"/>
              <a:gd name="T52" fmla="*/ 312 w 594"/>
              <a:gd name="T53" fmla="*/ 210 h 294"/>
              <a:gd name="T54" fmla="*/ 324 w 594"/>
              <a:gd name="T55" fmla="*/ 216 h 294"/>
              <a:gd name="T56" fmla="*/ 336 w 594"/>
              <a:gd name="T57" fmla="*/ 216 h 294"/>
              <a:gd name="T58" fmla="*/ 348 w 594"/>
              <a:gd name="T59" fmla="*/ 222 h 294"/>
              <a:gd name="T60" fmla="*/ 360 w 594"/>
              <a:gd name="T61" fmla="*/ 228 h 294"/>
              <a:gd name="T62" fmla="*/ 372 w 594"/>
              <a:gd name="T63" fmla="*/ 234 h 294"/>
              <a:gd name="T64" fmla="*/ 384 w 594"/>
              <a:gd name="T65" fmla="*/ 234 h 294"/>
              <a:gd name="T66" fmla="*/ 390 w 594"/>
              <a:gd name="T67" fmla="*/ 240 h 294"/>
              <a:gd name="T68" fmla="*/ 402 w 594"/>
              <a:gd name="T69" fmla="*/ 246 h 294"/>
              <a:gd name="T70" fmla="*/ 414 w 594"/>
              <a:gd name="T71" fmla="*/ 246 h 294"/>
              <a:gd name="T72" fmla="*/ 426 w 594"/>
              <a:gd name="T73" fmla="*/ 252 h 294"/>
              <a:gd name="T74" fmla="*/ 438 w 594"/>
              <a:gd name="T75" fmla="*/ 258 h 294"/>
              <a:gd name="T76" fmla="*/ 450 w 594"/>
              <a:gd name="T77" fmla="*/ 258 h 294"/>
              <a:gd name="T78" fmla="*/ 462 w 594"/>
              <a:gd name="T79" fmla="*/ 264 h 294"/>
              <a:gd name="T80" fmla="*/ 474 w 594"/>
              <a:gd name="T81" fmla="*/ 264 h 294"/>
              <a:gd name="T82" fmla="*/ 486 w 594"/>
              <a:gd name="T83" fmla="*/ 270 h 294"/>
              <a:gd name="T84" fmla="*/ 498 w 594"/>
              <a:gd name="T85" fmla="*/ 270 h 294"/>
              <a:gd name="T86" fmla="*/ 510 w 594"/>
              <a:gd name="T87" fmla="*/ 276 h 294"/>
              <a:gd name="T88" fmla="*/ 522 w 594"/>
              <a:gd name="T89" fmla="*/ 276 h 294"/>
              <a:gd name="T90" fmla="*/ 534 w 594"/>
              <a:gd name="T91" fmla="*/ 282 h 294"/>
              <a:gd name="T92" fmla="*/ 546 w 594"/>
              <a:gd name="T93" fmla="*/ 282 h 294"/>
              <a:gd name="T94" fmla="*/ 558 w 594"/>
              <a:gd name="T95" fmla="*/ 288 h 294"/>
              <a:gd name="T96" fmla="*/ 570 w 594"/>
              <a:gd name="T97" fmla="*/ 288 h 294"/>
              <a:gd name="T98" fmla="*/ 576 w 594"/>
              <a:gd name="T99" fmla="*/ 294 h 294"/>
              <a:gd name="T100" fmla="*/ 588 w 594"/>
              <a:gd name="T101" fmla="*/ 294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94" h="294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30"/>
                </a:lnTo>
                <a:lnTo>
                  <a:pt x="36" y="30"/>
                </a:lnTo>
                <a:lnTo>
                  <a:pt x="36" y="36"/>
                </a:lnTo>
                <a:lnTo>
                  <a:pt x="42" y="36"/>
                </a:lnTo>
                <a:lnTo>
                  <a:pt x="42" y="42"/>
                </a:lnTo>
                <a:lnTo>
                  <a:pt x="48" y="42"/>
                </a:lnTo>
                <a:lnTo>
                  <a:pt x="48" y="48"/>
                </a:lnTo>
                <a:lnTo>
                  <a:pt x="54" y="48"/>
                </a:lnTo>
                <a:lnTo>
                  <a:pt x="54" y="54"/>
                </a:lnTo>
                <a:lnTo>
                  <a:pt x="60" y="54"/>
                </a:lnTo>
                <a:lnTo>
                  <a:pt x="66" y="60"/>
                </a:lnTo>
                <a:lnTo>
                  <a:pt x="72" y="66"/>
                </a:lnTo>
                <a:lnTo>
                  <a:pt x="78" y="72"/>
                </a:lnTo>
                <a:lnTo>
                  <a:pt x="84" y="72"/>
                </a:lnTo>
                <a:lnTo>
                  <a:pt x="84" y="78"/>
                </a:lnTo>
                <a:lnTo>
                  <a:pt x="90" y="78"/>
                </a:lnTo>
                <a:lnTo>
                  <a:pt x="96" y="84"/>
                </a:lnTo>
                <a:lnTo>
                  <a:pt x="102" y="84"/>
                </a:lnTo>
                <a:lnTo>
                  <a:pt x="102" y="90"/>
                </a:lnTo>
                <a:lnTo>
                  <a:pt x="108" y="90"/>
                </a:lnTo>
                <a:lnTo>
                  <a:pt x="108" y="96"/>
                </a:lnTo>
                <a:lnTo>
                  <a:pt x="114" y="96"/>
                </a:lnTo>
                <a:lnTo>
                  <a:pt x="120" y="102"/>
                </a:lnTo>
                <a:lnTo>
                  <a:pt x="126" y="102"/>
                </a:lnTo>
                <a:lnTo>
                  <a:pt x="126" y="108"/>
                </a:lnTo>
                <a:lnTo>
                  <a:pt x="132" y="108"/>
                </a:lnTo>
                <a:lnTo>
                  <a:pt x="138" y="114"/>
                </a:lnTo>
                <a:lnTo>
                  <a:pt x="144" y="114"/>
                </a:lnTo>
                <a:lnTo>
                  <a:pt x="144" y="120"/>
                </a:lnTo>
                <a:lnTo>
                  <a:pt x="150" y="120"/>
                </a:lnTo>
                <a:lnTo>
                  <a:pt x="156" y="126"/>
                </a:lnTo>
                <a:lnTo>
                  <a:pt x="162" y="126"/>
                </a:lnTo>
                <a:lnTo>
                  <a:pt x="162" y="132"/>
                </a:lnTo>
                <a:lnTo>
                  <a:pt x="168" y="132"/>
                </a:lnTo>
                <a:lnTo>
                  <a:pt x="174" y="138"/>
                </a:lnTo>
                <a:lnTo>
                  <a:pt x="180" y="138"/>
                </a:lnTo>
                <a:lnTo>
                  <a:pt x="180" y="144"/>
                </a:lnTo>
                <a:lnTo>
                  <a:pt x="186" y="144"/>
                </a:lnTo>
                <a:lnTo>
                  <a:pt x="192" y="150"/>
                </a:lnTo>
                <a:lnTo>
                  <a:pt x="198" y="150"/>
                </a:lnTo>
                <a:lnTo>
                  <a:pt x="204" y="156"/>
                </a:lnTo>
                <a:lnTo>
                  <a:pt x="210" y="156"/>
                </a:lnTo>
                <a:lnTo>
                  <a:pt x="210" y="162"/>
                </a:lnTo>
                <a:lnTo>
                  <a:pt x="216" y="162"/>
                </a:lnTo>
                <a:lnTo>
                  <a:pt x="222" y="162"/>
                </a:lnTo>
                <a:lnTo>
                  <a:pt x="222" y="168"/>
                </a:lnTo>
                <a:lnTo>
                  <a:pt x="228" y="168"/>
                </a:lnTo>
                <a:lnTo>
                  <a:pt x="234" y="168"/>
                </a:lnTo>
                <a:lnTo>
                  <a:pt x="234" y="174"/>
                </a:lnTo>
                <a:lnTo>
                  <a:pt x="240" y="174"/>
                </a:lnTo>
                <a:lnTo>
                  <a:pt x="246" y="174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58" y="186"/>
                </a:lnTo>
                <a:lnTo>
                  <a:pt x="264" y="186"/>
                </a:lnTo>
                <a:lnTo>
                  <a:pt x="270" y="186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2" y="198"/>
                </a:lnTo>
                <a:lnTo>
                  <a:pt x="288" y="198"/>
                </a:lnTo>
                <a:lnTo>
                  <a:pt x="294" y="198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10"/>
                </a:lnTo>
                <a:lnTo>
                  <a:pt x="318" y="210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22"/>
                </a:lnTo>
                <a:lnTo>
                  <a:pt x="342" y="222"/>
                </a:lnTo>
                <a:lnTo>
                  <a:pt x="348" y="222"/>
                </a:lnTo>
                <a:lnTo>
                  <a:pt x="354" y="222"/>
                </a:lnTo>
                <a:lnTo>
                  <a:pt x="354" y="228"/>
                </a:lnTo>
                <a:lnTo>
                  <a:pt x="360" y="228"/>
                </a:lnTo>
                <a:lnTo>
                  <a:pt x="366" y="228"/>
                </a:lnTo>
                <a:lnTo>
                  <a:pt x="366" y="234"/>
                </a:lnTo>
                <a:lnTo>
                  <a:pt x="372" y="234"/>
                </a:lnTo>
                <a:lnTo>
                  <a:pt x="378" y="234"/>
                </a:lnTo>
                <a:lnTo>
                  <a:pt x="384" y="234"/>
                </a:lnTo>
                <a:lnTo>
                  <a:pt x="384" y="240"/>
                </a:lnTo>
                <a:lnTo>
                  <a:pt x="390" y="240"/>
                </a:lnTo>
                <a:lnTo>
                  <a:pt x="396" y="240"/>
                </a:lnTo>
                <a:lnTo>
                  <a:pt x="402" y="240"/>
                </a:lnTo>
                <a:lnTo>
                  <a:pt x="402" y="246"/>
                </a:lnTo>
                <a:lnTo>
                  <a:pt x="408" y="246"/>
                </a:lnTo>
                <a:lnTo>
                  <a:pt x="414" y="246"/>
                </a:lnTo>
                <a:lnTo>
                  <a:pt x="420" y="246"/>
                </a:lnTo>
                <a:lnTo>
                  <a:pt x="420" y="252"/>
                </a:lnTo>
                <a:lnTo>
                  <a:pt x="426" y="252"/>
                </a:lnTo>
                <a:lnTo>
                  <a:pt x="432" y="252"/>
                </a:lnTo>
                <a:lnTo>
                  <a:pt x="438" y="252"/>
                </a:lnTo>
                <a:lnTo>
                  <a:pt x="438" y="258"/>
                </a:lnTo>
                <a:lnTo>
                  <a:pt x="444" y="258"/>
                </a:lnTo>
                <a:lnTo>
                  <a:pt x="450" y="258"/>
                </a:lnTo>
                <a:lnTo>
                  <a:pt x="456" y="258"/>
                </a:lnTo>
                <a:lnTo>
                  <a:pt x="456" y="264"/>
                </a:lnTo>
                <a:lnTo>
                  <a:pt x="462" y="264"/>
                </a:lnTo>
                <a:lnTo>
                  <a:pt x="468" y="264"/>
                </a:lnTo>
                <a:lnTo>
                  <a:pt x="474" y="264"/>
                </a:lnTo>
                <a:lnTo>
                  <a:pt x="480" y="270"/>
                </a:lnTo>
                <a:lnTo>
                  <a:pt x="486" y="270"/>
                </a:lnTo>
                <a:lnTo>
                  <a:pt x="492" y="270"/>
                </a:lnTo>
                <a:lnTo>
                  <a:pt x="498" y="270"/>
                </a:lnTo>
                <a:lnTo>
                  <a:pt x="498" y="276"/>
                </a:lnTo>
                <a:lnTo>
                  <a:pt x="504" y="276"/>
                </a:lnTo>
                <a:lnTo>
                  <a:pt x="510" y="276"/>
                </a:lnTo>
                <a:lnTo>
                  <a:pt x="516" y="276"/>
                </a:lnTo>
                <a:lnTo>
                  <a:pt x="522" y="276"/>
                </a:lnTo>
                <a:lnTo>
                  <a:pt x="522" y="282"/>
                </a:lnTo>
                <a:lnTo>
                  <a:pt x="528" y="282"/>
                </a:lnTo>
                <a:lnTo>
                  <a:pt x="534" y="282"/>
                </a:lnTo>
                <a:lnTo>
                  <a:pt x="540" y="282"/>
                </a:lnTo>
                <a:lnTo>
                  <a:pt x="546" y="282"/>
                </a:lnTo>
                <a:lnTo>
                  <a:pt x="546" y="288"/>
                </a:lnTo>
                <a:lnTo>
                  <a:pt x="552" y="288"/>
                </a:lnTo>
                <a:lnTo>
                  <a:pt x="558" y="288"/>
                </a:lnTo>
                <a:lnTo>
                  <a:pt x="564" y="288"/>
                </a:lnTo>
                <a:lnTo>
                  <a:pt x="570" y="288"/>
                </a:lnTo>
                <a:lnTo>
                  <a:pt x="576" y="294"/>
                </a:lnTo>
                <a:lnTo>
                  <a:pt x="582" y="294"/>
                </a:lnTo>
                <a:lnTo>
                  <a:pt x="588" y="294"/>
                </a:lnTo>
                <a:lnTo>
                  <a:pt x="594" y="294"/>
                </a:lnTo>
              </a:path>
            </a:pathLst>
          </a:custGeom>
          <a:noFill/>
          <a:ln w="31750">
            <a:solidFill>
              <a:srgbClr val="04487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5" name="Freeform 62">
            <a:extLst>
              <a:ext uri="{FF2B5EF4-FFF2-40B4-BE49-F238E27FC236}">
                <a16:creationId xmlns:a16="http://schemas.microsoft.com/office/drawing/2014/main" id="{6B10D1BA-7602-4FAA-B866-CB8BD28C5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8242" y="3073400"/>
            <a:ext cx="642938" cy="71438"/>
          </a:xfrm>
          <a:custGeom>
            <a:avLst/>
            <a:gdLst>
              <a:gd name="T0" fmla="*/ 6 w 588"/>
              <a:gd name="T1" fmla="*/ 0 h 66"/>
              <a:gd name="T2" fmla="*/ 18 w 588"/>
              <a:gd name="T3" fmla="*/ 6 h 66"/>
              <a:gd name="T4" fmla="*/ 30 w 588"/>
              <a:gd name="T5" fmla="*/ 6 h 66"/>
              <a:gd name="T6" fmla="*/ 42 w 588"/>
              <a:gd name="T7" fmla="*/ 12 h 66"/>
              <a:gd name="T8" fmla="*/ 54 w 588"/>
              <a:gd name="T9" fmla="*/ 12 h 66"/>
              <a:gd name="T10" fmla="*/ 66 w 588"/>
              <a:gd name="T11" fmla="*/ 12 h 66"/>
              <a:gd name="T12" fmla="*/ 78 w 588"/>
              <a:gd name="T13" fmla="*/ 18 h 66"/>
              <a:gd name="T14" fmla="*/ 90 w 588"/>
              <a:gd name="T15" fmla="*/ 18 h 66"/>
              <a:gd name="T16" fmla="*/ 102 w 588"/>
              <a:gd name="T17" fmla="*/ 18 h 66"/>
              <a:gd name="T18" fmla="*/ 114 w 588"/>
              <a:gd name="T19" fmla="*/ 24 h 66"/>
              <a:gd name="T20" fmla="*/ 126 w 588"/>
              <a:gd name="T21" fmla="*/ 24 h 66"/>
              <a:gd name="T22" fmla="*/ 138 w 588"/>
              <a:gd name="T23" fmla="*/ 24 h 66"/>
              <a:gd name="T24" fmla="*/ 150 w 588"/>
              <a:gd name="T25" fmla="*/ 24 h 66"/>
              <a:gd name="T26" fmla="*/ 156 w 588"/>
              <a:gd name="T27" fmla="*/ 30 h 66"/>
              <a:gd name="T28" fmla="*/ 168 w 588"/>
              <a:gd name="T29" fmla="*/ 30 h 66"/>
              <a:gd name="T30" fmla="*/ 180 w 588"/>
              <a:gd name="T31" fmla="*/ 30 h 66"/>
              <a:gd name="T32" fmla="*/ 192 w 588"/>
              <a:gd name="T33" fmla="*/ 36 h 66"/>
              <a:gd name="T34" fmla="*/ 204 w 588"/>
              <a:gd name="T35" fmla="*/ 36 h 66"/>
              <a:gd name="T36" fmla="*/ 216 w 588"/>
              <a:gd name="T37" fmla="*/ 36 h 66"/>
              <a:gd name="T38" fmla="*/ 228 w 588"/>
              <a:gd name="T39" fmla="*/ 36 h 66"/>
              <a:gd name="T40" fmla="*/ 240 w 588"/>
              <a:gd name="T41" fmla="*/ 36 h 66"/>
              <a:gd name="T42" fmla="*/ 252 w 588"/>
              <a:gd name="T43" fmla="*/ 42 h 66"/>
              <a:gd name="T44" fmla="*/ 264 w 588"/>
              <a:gd name="T45" fmla="*/ 42 h 66"/>
              <a:gd name="T46" fmla="*/ 276 w 588"/>
              <a:gd name="T47" fmla="*/ 42 h 66"/>
              <a:gd name="T48" fmla="*/ 288 w 588"/>
              <a:gd name="T49" fmla="*/ 42 h 66"/>
              <a:gd name="T50" fmla="*/ 300 w 588"/>
              <a:gd name="T51" fmla="*/ 42 h 66"/>
              <a:gd name="T52" fmla="*/ 312 w 588"/>
              <a:gd name="T53" fmla="*/ 48 h 66"/>
              <a:gd name="T54" fmla="*/ 324 w 588"/>
              <a:gd name="T55" fmla="*/ 48 h 66"/>
              <a:gd name="T56" fmla="*/ 330 w 588"/>
              <a:gd name="T57" fmla="*/ 48 h 66"/>
              <a:gd name="T58" fmla="*/ 342 w 588"/>
              <a:gd name="T59" fmla="*/ 48 h 66"/>
              <a:gd name="T60" fmla="*/ 354 w 588"/>
              <a:gd name="T61" fmla="*/ 48 h 66"/>
              <a:gd name="T62" fmla="*/ 366 w 588"/>
              <a:gd name="T63" fmla="*/ 48 h 66"/>
              <a:gd name="T64" fmla="*/ 378 w 588"/>
              <a:gd name="T65" fmla="*/ 54 h 66"/>
              <a:gd name="T66" fmla="*/ 390 w 588"/>
              <a:gd name="T67" fmla="*/ 54 h 66"/>
              <a:gd name="T68" fmla="*/ 402 w 588"/>
              <a:gd name="T69" fmla="*/ 54 h 66"/>
              <a:gd name="T70" fmla="*/ 414 w 588"/>
              <a:gd name="T71" fmla="*/ 54 h 66"/>
              <a:gd name="T72" fmla="*/ 426 w 588"/>
              <a:gd name="T73" fmla="*/ 54 h 66"/>
              <a:gd name="T74" fmla="*/ 438 w 588"/>
              <a:gd name="T75" fmla="*/ 54 h 66"/>
              <a:gd name="T76" fmla="*/ 450 w 588"/>
              <a:gd name="T77" fmla="*/ 54 h 66"/>
              <a:gd name="T78" fmla="*/ 462 w 588"/>
              <a:gd name="T79" fmla="*/ 60 h 66"/>
              <a:gd name="T80" fmla="*/ 474 w 588"/>
              <a:gd name="T81" fmla="*/ 60 h 66"/>
              <a:gd name="T82" fmla="*/ 486 w 588"/>
              <a:gd name="T83" fmla="*/ 60 h 66"/>
              <a:gd name="T84" fmla="*/ 498 w 588"/>
              <a:gd name="T85" fmla="*/ 60 h 66"/>
              <a:gd name="T86" fmla="*/ 510 w 588"/>
              <a:gd name="T87" fmla="*/ 60 h 66"/>
              <a:gd name="T88" fmla="*/ 516 w 588"/>
              <a:gd name="T89" fmla="*/ 60 h 66"/>
              <a:gd name="T90" fmla="*/ 528 w 588"/>
              <a:gd name="T91" fmla="*/ 60 h 66"/>
              <a:gd name="T92" fmla="*/ 540 w 588"/>
              <a:gd name="T93" fmla="*/ 60 h 66"/>
              <a:gd name="T94" fmla="*/ 552 w 588"/>
              <a:gd name="T95" fmla="*/ 60 h 66"/>
              <a:gd name="T96" fmla="*/ 564 w 588"/>
              <a:gd name="T97" fmla="*/ 66 h 66"/>
              <a:gd name="T98" fmla="*/ 576 w 588"/>
              <a:gd name="T99" fmla="*/ 66 h 66"/>
              <a:gd name="T100" fmla="*/ 588 w 588"/>
              <a:gd name="T101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88" h="66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2" y="36"/>
                </a:lnTo>
                <a:lnTo>
                  <a:pt x="198" y="36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42"/>
                </a:lnTo>
                <a:lnTo>
                  <a:pt x="252" y="42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94" y="42"/>
                </a:lnTo>
                <a:lnTo>
                  <a:pt x="300" y="42"/>
                </a:lnTo>
                <a:lnTo>
                  <a:pt x="300" y="48"/>
                </a:lnTo>
                <a:lnTo>
                  <a:pt x="306" y="48"/>
                </a:lnTo>
                <a:lnTo>
                  <a:pt x="312" y="48"/>
                </a:lnTo>
                <a:lnTo>
                  <a:pt x="318" y="48"/>
                </a:lnTo>
                <a:lnTo>
                  <a:pt x="324" y="48"/>
                </a:lnTo>
                <a:lnTo>
                  <a:pt x="330" y="48"/>
                </a:lnTo>
                <a:lnTo>
                  <a:pt x="336" y="48"/>
                </a:lnTo>
                <a:lnTo>
                  <a:pt x="342" y="48"/>
                </a:lnTo>
                <a:lnTo>
                  <a:pt x="348" y="48"/>
                </a:lnTo>
                <a:lnTo>
                  <a:pt x="354" y="48"/>
                </a:lnTo>
                <a:lnTo>
                  <a:pt x="360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54"/>
                </a:lnTo>
                <a:lnTo>
                  <a:pt x="450" y="54"/>
                </a:lnTo>
                <a:lnTo>
                  <a:pt x="456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504" y="60"/>
                </a:lnTo>
                <a:lnTo>
                  <a:pt x="510" y="60"/>
                </a:lnTo>
                <a:lnTo>
                  <a:pt x="516" y="60"/>
                </a:lnTo>
                <a:lnTo>
                  <a:pt x="522" y="60"/>
                </a:lnTo>
                <a:lnTo>
                  <a:pt x="528" y="60"/>
                </a:lnTo>
                <a:lnTo>
                  <a:pt x="534" y="60"/>
                </a:lnTo>
                <a:lnTo>
                  <a:pt x="540" y="60"/>
                </a:lnTo>
                <a:lnTo>
                  <a:pt x="546" y="60"/>
                </a:lnTo>
                <a:lnTo>
                  <a:pt x="552" y="60"/>
                </a:lnTo>
                <a:lnTo>
                  <a:pt x="558" y="60"/>
                </a:lnTo>
                <a:lnTo>
                  <a:pt x="558" y="66"/>
                </a:lnTo>
                <a:lnTo>
                  <a:pt x="564" y="66"/>
                </a:lnTo>
                <a:lnTo>
                  <a:pt x="570" y="66"/>
                </a:lnTo>
                <a:lnTo>
                  <a:pt x="576" y="66"/>
                </a:lnTo>
                <a:lnTo>
                  <a:pt x="582" y="66"/>
                </a:lnTo>
                <a:lnTo>
                  <a:pt x="588" y="66"/>
                </a:lnTo>
              </a:path>
            </a:pathLst>
          </a:custGeom>
          <a:noFill/>
          <a:ln w="31750">
            <a:solidFill>
              <a:srgbClr val="04487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63">
                <a:extLst>
                  <a:ext uri="{FF2B5EF4-FFF2-40B4-BE49-F238E27FC236}">
                    <a16:creationId xmlns:a16="http://schemas.microsoft.com/office/drawing/2014/main" id="{E0838CEA-89C6-40C3-BFDF-D823AA87B273}"/>
                  </a:ext>
                </a:extLst>
              </p:cNvPr>
              <p:cNvSpPr txBox="1"/>
              <p:nvPr/>
            </p:nvSpPr>
            <p:spPr bwMode="auto">
              <a:xfrm>
                <a:off x="8788400" y="1331913"/>
                <a:ext cx="377825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6" name="Object 63">
                <a:extLst>
                  <a:ext uri="{FF2B5EF4-FFF2-40B4-BE49-F238E27FC236}">
                    <a16:creationId xmlns:a16="http://schemas.microsoft.com/office/drawing/2014/main" id="{E0838CEA-89C6-40C3-BFDF-D823AA87B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1331913"/>
                <a:ext cx="377825" cy="431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64">
                <a:extLst>
                  <a:ext uri="{FF2B5EF4-FFF2-40B4-BE49-F238E27FC236}">
                    <a16:creationId xmlns:a16="http://schemas.microsoft.com/office/drawing/2014/main" id="{0012FB58-77FC-4692-9220-A54D93D4E29A}"/>
                  </a:ext>
                </a:extLst>
              </p:cNvPr>
              <p:cNvSpPr txBox="1"/>
              <p:nvPr/>
            </p:nvSpPr>
            <p:spPr bwMode="auto">
              <a:xfrm>
                <a:off x="7940675" y="1296988"/>
                <a:ext cx="504825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7" name="Object 64">
                <a:extLst>
                  <a:ext uri="{FF2B5EF4-FFF2-40B4-BE49-F238E27FC236}">
                    <a16:creationId xmlns:a16="http://schemas.microsoft.com/office/drawing/2014/main" id="{0012FB58-77FC-4692-9220-A54D93D4E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0675" y="1296988"/>
                <a:ext cx="504825" cy="4476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65">
                <a:extLst>
                  <a:ext uri="{FF2B5EF4-FFF2-40B4-BE49-F238E27FC236}">
                    <a16:creationId xmlns:a16="http://schemas.microsoft.com/office/drawing/2014/main" id="{7D1BDC9A-9B0D-48D9-AD91-4A13683F627F}"/>
                  </a:ext>
                </a:extLst>
              </p:cNvPr>
              <p:cNvSpPr txBox="1"/>
              <p:nvPr/>
            </p:nvSpPr>
            <p:spPr bwMode="auto">
              <a:xfrm>
                <a:off x="9250005" y="1922568"/>
                <a:ext cx="1193800" cy="406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h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8" name="Object 65">
                <a:extLst>
                  <a:ext uri="{FF2B5EF4-FFF2-40B4-BE49-F238E27FC236}">
                    <a16:creationId xmlns:a16="http://schemas.microsoft.com/office/drawing/2014/main" id="{7D1BDC9A-9B0D-48D9-AD91-4A13683F6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50005" y="1922568"/>
                <a:ext cx="1193800" cy="406400"/>
              </a:xfrm>
              <a:prstGeom prst="rect">
                <a:avLst/>
              </a:prstGeom>
              <a:blipFill>
                <a:blip r:embed="rId11"/>
                <a:stretch>
                  <a:fillRect b="-59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Freeform 4">
            <a:extLst>
              <a:ext uri="{FF2B5EF4-FFF2-40B4-BE49-F238E27FC236}">
                <a16:creationId xmlns:a16="http://schemas.microsoft.com/office/drawing/2014/main" id="{4F18BE7D-7F58-4C91-B4CB-D7F2E036B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905" y="4968875"/>
            <a:ext cx="457200" cy="342900"/>
          </a:xfrm>
          <a:custGeom>
            <a:avLst/>
            <a:gdLst>
              <a:gd name="T0" fmla="*/ 6 w 360"/>
              <a:gd name="T1" fmla="*/ 264 h 270"/>
              <a:gd name="T2" fmla="*/ 12 w 360"/>
              <a:gd name="T3" fmla="*/ 258 h 270"/>
              <a:gd name="T4" fmla="*/ 18 w 360"/>
              <a:gd name="T5" fmla="*/ 252 h 270"/>
              <a:gd name="T6" fmla="*/ 30 w 360"/>
              <a:gd name="T7" fmla="*/ 246 h 270"/>
              <a:gd name="T8" fmla="*/ 36 w 360"/>
              <a:gd name="T9" fmla="*/ 240 h 270"/>
              <a:gd name="T10" fmla="*/ 42 w 360"/>
              <a:gd name="T11" fmla="*/ 234 h 270"/>
              <a:gd name="T12" fmla="*/ 48 w 360"/>
              <a:gd name="T13" fmla="*/ 228 h 270"/>
              <a:gd name="T14" fmla="*/ 54 w 360"/>
              <a:gd name="T15" fmla="*/ 222 h 270"/>
              <a:gd name="T16" fmla="*/ 60 w 360"/>
              <a:gd name="T17" fmla="*/ 216 h 270"/>
              <a:gd name="T18" fmla="*/ 72 w 360"/>
              <a:gd name="T19" fmla="*/ 210 h 270"/>
              <a:gd name="T20" fmla="*/ 78 w 360"/>
              <a:gd name="T21" fmla="*/ 210 h 270"/>
              <a:gd name="T22" fmla="*/ 84 w 360"/>
              <a:gd name="T23" fmla="*/ 204 h 270"/>
              <a:gd name="T24" fmla="*/ 90 w 360"/>
              <a:gd name="T25" fmla="*/ 198 h 270"/>
              <a:gd name="T26" fmla="*/ 96 w 360"/>
              <a:gd name="T27" fmla="*/ 192 h 270"/>
              <a:gd name="T28" fmla="*/ 102 w 360"/>
              <a:gd name="T29" fmla="*/ 186 h 270"/>
              <a:gd name="T30" fmla="*/ 114 w 360"/>
              <a:gd name="T31" fmla="*/ 180 h 270"/>
              <a:gd name="T32" fmla="*/ 120 w 360"/>
              <a:gd name="T33" fmla="*/ 180 h 270"/>
              <a:gd name="T34" fmla="*/ 126 w 360"/>
              <a:gd name="T35" fmla="*/ 174 h 270"/>
              <a:gd name="T36" fmla="*/ 132 w 360"/>
              <a:gd name="T37" fmla="*/ 168 h 270"/>
              <a:gd name="T38" fmla="*/ 138 w 360"/>
              <a:gd name="T39" fmla="*/ 162 h 270"/>
              <a:gd name="T40" fmla="*/ 150 w 360"/>
              <a:gd name="T41" fmla="*/ 162 h 270"/>
              <a:gd name="T42" fmla="*/ 156 w 360"/>
              <a:gd name="T43" fmla="*/ 156 h 270"/>
              <a:gd name="T44" fmla="*/ 162 w 360"/>
              <a:gd name="T45" fmla="*/ 150 h 270"/>
              <a:gd name="T46" fmla="*/ 168 w 360"/>
              <a:gd name="T47" fmla="*/ 144 h 270"/>
              <a:gd name="T48" fmla="*/ 174 w 360"/>
              <a:gd name="T49" fmla="*/ 144 h 270"/>
              <a:gd name="T50" fmla="*/ 180 w 360"/>
              <a:gd name="T51" fmla="*/ 138 h 270"/>
              <a:gd name="T52" fmla="*/ 192 w 360"/>
              <a:gd name="T53" fmla="*/ 132 h 270"/>
              <a:gd name="T54" fmla="*/ 198 w 360"/>
              <a:gd name="T55" fmla="*/ 126 h 270"/>
              <a:gd name="T56" fmla="*/ 204 w 360"/>
              <a:gd name="T57" fmla="*/ 126 h 270"/>
              <a:gd name="T58" fmla="*/ 210 w 360"/>
              <a:gd name="T59" fmla="*/ 120 h 270"/>
              <a:gd name="T60" fmla="*/ 216 w 360"/>
              <a:gd name="T61" fmla="*/ 114 h 270"/>
              <a:gd name="T62" fmla="*/ 222 w 360"/>
              <a:gd name="T63" fmla="*/ 108 h 270"/>
              <a:gd name="T64" fmla="*/ 234 w 360"/>
              <a:gd name="T65" fmla="*/ 102 h 270"/>
              <a:gd name="T66" fmla="*/ 240 w 360"/>
              <a:gd name="T67" fmla="*/ 102 h 270"/>
              <a:gd name="T68" fmla="*/ 246 w 360"/>
              <a:gd name="T69" fmla="*/ 96 h 270"/>
              <a:gd name="T70" fmla="*/ 252 w 360"/>
              <a:gd name="T71" fmla="*/ 90 h 270"/>
              <a:gd name="T72" fmla="*/ 258 w 360"/>
              <a:gd name="T73" fmla="*/ 84 h 270"/>
              <a:gd name="T74" fmla="*/ 264 w 360"/>
              <a:gd name="T75" fmla="*/ 78 h 270"/>
              <a:gd name="T76" fmla="*/ 276 w 360"/>
              <a:gd name="T77" fmla="*/ 72 h 270"/>
              <a:gd name="T78" fmla="*/ 282 w 360"/>
              <a:gd name="T79" fmla="*/ 66 h 270"/>
              <a:gd name="T80" fmla="*/ 288 w 360"/>
              <a:gd name="T81" fmla="*/ 66 h 270"/>
              <a:gd name="T82" fmla="*/ 294 w 360"/>
              <a:gd name="T83" fmla="*/ 60 h 270"/>
              <a:gd name="T84" fmla="*/ 300 w 360"/>
              <a:gd name="T85" fmla="*/ 54 h 270"/>
              <a:gd name="T86" fmla="*/ 312 w 360"/>
              <a:gd name="T87" fmla="*/ 48 h 270"/>
              <a:gd name="T88" fmla="*/ 318 w 360"/>
              <a:gd name="T89" fmla="*/ 42 h 270"/>
              <a:gd name="T90" fmla="*/ 324 w 360"/>
              <a:gd name="T91" fmla="*/ 36 h 270"/>
              <a:gd name="T92" fmla="*/ 330 w 360"/>
              <a:gd name="T93" fmla="*/ 30 h 270"/>
              <a:gd name="T94" fmla="*/ 336 w 360"/>
              <a:gd name="T95" fmla="*/ 18 h 270"/>
              <a:gd name="T96" fmla="*/ 342 w 360"/>
              <a:gd name="T97" fmla="*/ 12 h 270"/>
              <a:gd name="T98" fmla="*/ 354 w 360"/>
              <a:gd name="T99" fmla="*/ 6 h 270"/>
              <a:gd name="T100" fmla="*/ 360 w 360"/>
              <a:gd name="T101" fmla="*/ 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270">
                <a:moveTo>
                  <a:pt x="0" y="270"/>
                </a:moveTo>
                <a:lnTo>
                  <a:pt x="0" y="270"/>
                </a:lnTo>
                <a:lnTo>
                  <a:pt x="6" y="270"/>
                </a:lnTo>
                <a:lnTo>
                  <a:pt x="6" y="264"/>
                </a:lnTo>
                <a:lnTo>
                  <a:pt x="12" y="264"/>
                </a:lnTo>
                <a:lnTo>
                  <a:pt x="12" y="258"/>
                </a:lnTo>
                <a:lnTo>
                  <a:pt x="18" y="258"/>
                </a:lnTo>
                <a:lnTo>
                  <a:pt x="18" y="252"/>
                </a:lnTo>
                <a:lnTo>
                  <a:pt x="24" y="252"/>
                </a:lnTo>
                <a:lnTo>
                  <a:pt x="24" y="246"/>
                </a:lnTo>
                <a:lnTo>
                  <a:pt x="30" y="246"/>
                </a:lnTo>
                <a:lnTo>
                  <a:pt x="30" y="240"/>
                </a:lnTo>
                <a:lnTo>
                  <a:pt x="36" y="240"/>
                </a:lnTo>
                <a:lnTo>
                  <a:pt x="42" y="234"/>
                </a:lnTo>
                <a:lnTo>
                  <a:pt x="48" y="234"/>
                </a:lnTo>
                <a:lnTo>
                  <a:pt x="48" y="228"/>
                </a:lnTo>
                <a:lnTo>
                  <a:pt x="54" y="228"/>
                </a:lnTo>
                <a:lnTo>
                  <a:pt x="54" y="222"/>
                </a:lnTo>
                <a:lnTo>
                  <a:pt x="60" y="222"/>
                </a:lnTo>
                <a:lnTo>
                  <a:pt x="60" y="216"/>
                </a:lnTo>
                <a:lnTo>
                  <a:pt x="66" y="216"/>
                </a:lnTo>
                <a:lnTo>
                  <a:pt x="72" y="210"/>
                </a:lnTo>
                <a:lnTo>
                  <a:pt x="78" y="210"/>
                </a:lnTo>
                <a:lnTo>
                  <a:pt x="78" y="204"/>
                </a:lnTo>
                <a:lnTo>
                  <a:pt x="84" y="204"/>
                </a:lnTo>
                <a:lnTo>
                  <a:pt x="84" y="198"/>
                </a:lnTo>
                <a:lnTo>
                  <a:pt x="90" y="198"/>
                </a:lnTo>
                <a:lnTo>
                  <a:pt x="96" y="198"/>
                </a:lnTo>
                <a:lnTo>
                  <a:pt x="96" y="192"/>
                </a:lnTo>
                <a:lnTo>
                  <a:pt x="102" y="192"/>
                </a:lnTo>
                <a:lnTo>
                  <a:pt x="102" y="186"/>
                </a:lnTo>
                <a:lnTo>
                  <a:pt x="108" y="186"/>
                </a:lnTo>
                <a:lnTo>
                  <a:pt x="114" y="180"/>
                </a:lnTo>
                <a:lnTo>
                  <a:pt x="120" y="180"/>
                </a:lnTo>
                <a:lnTo>
                  <a:pt x="120" y="174"/>
                </a:lnTo>
                <a:lnTo>
                  <a:pt x="126" y="174"/>
                </a:lnTo>
                <a:lnTo>
                  <a:pt x="132" y="168"/>
                </a:lnTo>
                <a:lnTo>
                  <a:pt x="138" y="168"/>
                </a:lnTo>
                <a:lnTo>
                  <a:pt x="138" y="162"/>
                </a:lnTo>
                <a:lnTo>
                  <a:pt x="144" y="162"/>
                </a:lnTo>
                <a:lnTo>
                  <a:pt x="150" y="162"/>
                </a:lnTo>
                <a:lnTo>
                  <a:pt x="150" y="156"/>
                </a:lnTo>
                <a:lnTo>
                  <a:pt x="156" y="156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68" y="144"/>
                </a:lnTo>
                <a:lnTo>
                  <a:pt x="174" y="144"/>
                </a:lnTo>
                <a:lnTo>
                  <a:pt x="174" y="138"/>
                </a:lnTo>
                <a:lnTo>
                  <a:pt x="180" y="138"/>
                </a:lnTo>
                <a:lnTo>
                  <a:pt x="186" y="138"/>
                </a:lnTo>
                <a:lnTo>
                  <a:pt x="186" y="132"/>
                </a:lnTo>
                <a:lnTo>
                  <a:pt x="192" y="132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04" y="120"/>
                </a:lnTo>
                <a:lnTo>
                  <a:pt x="210" y="120"/>
                </a:lnTo>
                <a:lnTo>
                  <a:pt x="216" y="114"/>
                </a:lnTo>
                <a:lnTo>
                  <a:pt x="222" y="114"/>
                </a:lnTo>
                <a:lnTo>
                  <a:pt x="222" y="108"/>
                </a:lnTo>
                <a:lnTo>
                  <a:pt x="228" y="108"/>
                </a:lnTo>
                <a:lnTo>
                  <a:pt x="234" y="102"/>
                </a:lnTo>
                <a:lnTo>
                  <a:pt x="240" y="102"/>
                </a:lnTo>
                <a:lnTo>
                  <a:pt x="240" y="96"/>
                </a:lnTo>
                <a:lnTo>
                  <a:pt x="246" y="96"/>
                </a:lnTo>
                <a:lnTo>
                  <a:pt x="246" y="90"/>
                </a:lnTo>
                <a:lnTo>
                  <a:pt x="252" y="90"/>
                </a:lnTo>
                <a:lnTo>
                  <a:pt x="258" y="90"/>
                </a:lnTo>
                <a:lnTo>
                  <a:pt x="258" y="84"/>
                </a:lnTo>
                <a:lnTo>
                  <a:pt x="264" y="84"/>
                </a:lnTo>
                <a:lnTo>
                  <a:pt x="264" y="78"/>
                </a:lnTo>
                <a:lnTo>
                  <a:pt x="270" y="78"/>
                </a:lnTo>
                <a:lnTo>
                  <a:pt x="276" y="72"/>
                </a:lnTo>
                <a:lnTo>
                  <a:pt x="282" y="72"/>
                </a:lnTo>
                <a:lnTo>
                  <a:pt x="282" y="66"/>
                </a:lnTo>
                <a:lnTo>
                  <a:pt x="288" y="66"/>
                </a:lnTo>
                <a:lnTo>
                  <a:pt x="288" y="60"/>
                </a:lnTo>
                <a:lnTo>
                  <a:pt x="294" y="60"/>
                </a:lnTo>
                <a:lnTo>
                  <a:pt x="294" y="54"/>
                </a:lnTo>
                <a:lnTo>
                  <a:pt x="300" y="54"/>
                </a:lnTo>
                <a:lnTo>
                  <a:pt x="306" y="48"/>
                </a:lnTo>
                <a:lnTo>
                  <a:pt x="312" y="48"/>
                </a:lnTo>
                <a:lnTo>
                  <a:pt x="312" y="42"/>
                </a:lnTo>
                <a:lnTo>
                  <a:pt x="318" y="42"/>
                </a:lnTo>
                <a:lnTo>
                  <a:pt x="318" y="36"/>
                </a:lnTo>
                <a:lnTo>
                  <a:pt x="324" y="36"/>
                </a:lnTo>
                <a:lnTo>
                  <a:pt x="324" y="30"/>
                </a:lnTo>
                <a:lnTo>
                  <a:pt x="330" y="30"/>
                </a:lnTo>
                <a:lnTo>
                  <a:pt x="330" y="24"/>
                </a:lnTo>
                <a:lnTo>
                  <a:pt x="336" y="24"/>
                </a:lnTo>
                <a:lnTo>
                  <a:pt x="336" y="18"/>
                </a:lnTo>
                <a:lnTo>
                  <a:pt x="342" y="18"/>
                </a:lnTo>
                <a:lnTo>
                  <a:pt x="342" y="12"/>
                </a:lnTo>
                <a:lnTo>
                  <a:pt x="348" y="12"/>
                </a:lnTo>
                <a:lnTo>
                  <a:pt x="348" y="6"/>
                </a:lnTo>
                <a:lnTo>
                  <a:pt x="354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00" name="Group 5">
            <a:extLst>
              <a:ext uri="{FF2B5EF4-FFF2-40B4-BE49-F238E27FC236}">
                <a16:creationId xmlns:a16="http://schemas.microsoft.com/office/drawing/2014/main" id="{3A2AC847-A127-4D3D-9C23-1DC2DF307EFF}"/>
              </a:ext>
            </a:extLst>
          </p:cNvPr>
          <p:cNvGrpSpPr>
            <a:grpSpLocks/>
          </p:cNvGrpSpPr>
          <p:nvPr/>
        </p:nvGrpSpPr>
        <p:grpSpPr bwMode="auto">
          <a:xfrm>
            <a:off x="7643455" y="3624263"/>
            <a:ext cx="1933575" cy="2908300"/>
            <a:chOff x="3895" y="144"/>
            <a:chExt cx="1521" cy="2289"/>
          </a:xfrm>
        </p:grpSpPr>
        <p:sp>
          <p:nvSpPr>
            <p:cNvPr id="149" name="Line 6">
              <a:extLst>
                <a:ext uri="{FF2B5EF4-FFF2-40B4-BE49-F238E27FC236}">
                  <a16:creationId xmlns:a16="http://schemas.microsoft.com/office/drawing/2014/main" id="{C401D4D5-03E7-42D1-9762-D7066CE02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1347"/>
              <a:ext cx="142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7">
              <a:extLst>
                <a:ext uri="{FF2B5EF4-FFF2-40B4-BE49-F238E27FC236}">
                  <a16:creationId xmlns:a16="http://schemas.microsoft.com/office/drawing/2014/main" id="{1A1004F4-3895-4820-9762-E281BA29B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7" y="177"/>
              <a:ext cx="1" cy="2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Object 8">
                  <a:extLst>
                    <a:ext uri="{FF2B5EF4-FFF2-40B4-BE49-F238E27FC236}">
                      <a16:creationId xmlns:a16="http://schemas.microsoft.com/office/drawing/2014/main" id="{71CD92B4-EE6D-4ECF-B125-A192B639B91C}"/>
                    </a:ext>
                  </a:extLst>
                </p:cNvPr>
                <p:cNvSpPr txBox="1"/>
                <p:nvPr/>
              </p:nvSpPr>
              <p:spPr bwMode="auto">
                <a:xfrm>
                  <a:off x="5216" y="1343"/>
                  <a:ext cx="200" cy="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51" name="Object 8">
                  <a:extLst>
                    <a:ext uri="{FF2B5EF4-FFF2-40B4-BE49-F238E27FC236}">
                      <a16:creationId xmlns:a16="http://schemas.microsoft.com/office/drawing/2014/main" id="{71CD92B4-EE6D-4ECF-B125-A192B639B9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6" y="1343"/>
                  <a:ext cx="200" cy="220"/>
                </a:xfrm>
                <a:prstGeom prst="rect">
                  <a:avLst/>
                </a:prstGeom>
                <a:blipFill>
                  <a:blip r:embed="rId12"/>
                  <a:stretch>
                    <a:fillRect r="-11905" b="-152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Object 9">
                  <a:extLst>
                    <a:ext uri="{FF2B5EF4-FFF2-40B4-BE49-F238E27FC236}">
                      <a16:creationId xmlns:a16="http://schemas.microsoft.com/office/drawing/2014/main" id="{2ED8F1FE-2405-4DED-9EC8-0B8DA20650FB}"/>
                    </a:ext>
                  </a:extLst>
                </p:cNvPr>
                <p:cNvSpPr txBox="1"/>
                <p:nvPr/>
              </p:nvSpPr>
              <p:spPr bwMode="auto">
                <a:xfrm>
                  <a:off x="4356" y="144"/>
                  <a:ext cx="220" cy="2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52" name="Object 9">
                  <a:extLst>
                    <a:ext uri="{FF2B5EF4-FFF2-40B4-BE49-F238E27FC236}">
                      <a16:creationId xmlns:a16="http://schemas.microsoft.com/office/drawing/2014/main" id="{2ED8F1FE-2405-4DED-9EC8-0B8DA20650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56" y="144"/>
                  <a:ext cx="220" cy="260"/>
                </a:xfrm>
                <a:prstGeom prst="rect">
                  <a:avLst/>
                </a:prstGeom>
                <a:blipFill>
                  <a:blip r:embed="rId13"/>
                  <a:stretch>
                    <a:fillRect r="-13043" b="-185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Object 10">
                  <a:extLst>
                    <a:ext uri="{FF2B5EF4-FFF2-40B4-BE49-F238E27FC236}">
                      <a16:creationId xmlns:a16="http://schemas.microsoft.com/office/drawing/2014/main" id="{7724FF3F-EFF9-44E0-8CBC-42E0323F4160}"/>
                    </a:ext>
                  </a:extLst>
                </p:cNvPr>
                <p:cNvSpPr txBox="1"/>
                <p:nvPr/>
              </p:nvSpPr>
              <p:spPr bwMode="auto">
                <a:xfrm>
                  <a:off x="4612" y="1316"/>
                  <a:ext cx="191" cy="2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53" name="Object 10">
                  <a:extLst>
                    <a:ext uri="{FF2B5EF4-FFF2-40B4-BE49-F238E27FC236}">
                      <a16:creationId xmlns:a16="http://schemas.microsoft.com/office/drawing/2014/main" id="{7724FF3F-EFF9-44E0-8CBC-42E0323F41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12" y="1316"/>
                  <a:ext cx="191" cy="211"/>
                </a:xfrm>
                <a:prstGeom prst="rect">
                  <a:avLst/>
                </a:prstGeom>
                <a:blipFill>
                  <a:blip r:embed="rId14"/>
                  <a:stretch>
                    <a:fillRect r="-20000" b="-2954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4" name="Freeform 11">
            <a:extLst>
              <a:ext uri="{FF2B5EF4-FFF2-40B4-BE49-F238E27FC236}">
                <a16:creationId xmlns:a16="http://schemas.microsoft.com/office/drawing/2014/main" id="{45C0FAB5-0C23-451F-9B2D-8840C25A4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5705" y="5311775"/>
            <a:ext cx="457200" cy="1281113"/>
          </a:xfrm>
          <a:custGeom>
            <a:avLst/>
            <a:gdLst>
              <a:gd name="T0" fmla="*/ 6 w 360"/>
              <a:gd name="T1" fmla="*/ 978 h 1008"/>
              <a:gd name="T2" fmla="*/ 12 w 360"/>
              <a:gd name="T3" fmla="*/ 936 h 1008"/>
              <a:gd name="T4" fmla="*/ 18 w 360"/>
              <a:gd name="T5" fmla="*/ 894 h 1008"/>
              <a:gd name="T6" fmla="*/ 30 w 360"/>
              <a:gd name="T7" fmla="*/ 852 h 1008"/>
              <a:gd name="T8" fmla="*/ 36 w 360"/>
              <a:gd name="T9" fmla="*/ 816 h 1008"/>
              <a:gd name="T10" fmla="*/ 42 w 360"/>
              <a:gd name="T11" fmla="*/ 774 h 1008"/>
              <a:gd name="T12" fmla="*/ 48 w 360"/>
              <a:gd name="T13" fmla="*/ 738 h 1008"/>
              <a:gd name="T14" fmla="*/ 54 w 360"/>
              <a:gd name="T15" fmla="*/ 708 h 1008"/>
              <a:gd name="T16" fmla="*/ 60 w 360"/>
              <a:gd name="T17" fmla="*/ 672 h 1008"/>
              <a:gd name="T18" fmla="*/ 72 w 360"/>
              <a:gd name="T19" fmla="*/ 642 h 1008"/>
              <a:gd name="T20" fmla="*/ 78 w 360"/>
              <a:gd name="T21" fmla="*/ 612 h 1008"/>
              <a:gd name="T22" fmla="*/ 84 w 360"/>
              <a:gd name="T23" fmla="*/ 582 h 1008"/>
              <a:gd name="T24" fmla="*/ 90 w 360"/>
              <a:gd name="T25" fmla="*/ 552 h 1008"/>
              <a:gd name="T26" fmla="*/ 96 w 360"/>
              <a:gd name="T27" fmla="*/ 528 h 1008"/>
              <a:gd name="T28" fmla="*/ 108 w 360"/>
              <a:gd name="T29" fmla="*/ 498 h 1008"/>
              <a:gd name="T30" fmla="*/ 114 w 360"/>
              <a:gd name="T31" fmla="*/ 474 h 1008"/>
              <a:gd name="T32" fmla="*/ 120 w 360"/>
              <a:gd name="T33" fmla="*/ 450 h 1008"/>
              <a:gd name="T34" fmla="*/ 126 w 360"/>
              <a:gd name="T35" fmla="*/ 426 h 1008"/>
              <a:gd name="T36" fmla="*/ 132 w 360"/>
              <a:gd name="T37" fmla="*/ 408 h 1008"/>
              <a:gd name="T38" fmla="*/ 138 w 360"/>
              <a:gd name="T39" fmla="*/ 384 h 1008"/>
              <a:gd name="T40" fmla="*/ 150 w 360"/>
              <a:gd name="T41" fmla="*/ 366 h 1008"/>
              <a:gd name="T42" fmla="*/ 156 w 360"/>
              <a:gd name="T43" fmla="*/ 342 h 1008"/>
              <a:gd name="T44" fmla="*/ 162 w 360"/>
              <a:gd name="T45" fmla="*/ 324 h 1008"/>
              <a:gd name="T46" fmla="*/ 168 w 360"/>
              <a:gd name="T47" fmla="*/ 306 h 1008"/>
              <a:gd name="T48" fmla="*/ 174 w 360"/>
              <a:gd name="T49" fmla="*/ 288 h 1008"/>
              <a:gd name="T50" fmla="*/ 180 w 360"/>
              <a:gd name="T51" fmla="*/ 276 h 1008"/>
              <a:gd name="T52" fmla="*/ 192 w 360"/>
              <a:gd name="T53" fmla="*/ 258 h 1008"/>
              <a:gd name="T54" fmla="*/ 198 w 360"/>
              <a:gd name="T55" fmla="*/ 240 h 1008"/>
              <a:gd name="T56" fmla="*/ 204 w 360"/>
              <a:gd name="T57" fmla="*/ 228 h 1008"/>
              <a:gd name="T58" fmla="*/ 210 w 360"/>
              <a:gd name="T59" fmla="*/ 210 h 1008"/>
              <a:gd name="T60" fmla="*/ 216 w 360"/>
              <a:gd name="T61" fmla="*/ 198 h 1008"/>
              <a:gd name="T62" fmla="*/ 228 w 360"/>
              <a:gd name="T63" fmla="*/ 186 h 1008"/>
              <a:gd name="T64" fmla="*/ 234 w 360"/>
              <a:gd name="T65" fmla="*/ 174 h 1008"/>
              <a:gd name="T66" fmla="*/ 240 w 360"/>
              <a:gd name="T67" fmla="*/ 156 h 1008"/>
              <a:gd name="T68" fmla="*/ 246 w 360"/>
              <a:gd name="T69" fmla="*/ 144 h 1008"/>
              <a:gd name="T70" fmla="*/ 252 w 360"/>
              <a:gd name="T71" fmla="*/ 138 h 1008"/>
              <a:gd name="T72" fmla="*/ 258 w 360"/>
              <a:gd name="T73" fmla="*/ 126 h 1008"/>
              <a:gd name="T74" fmla="*/ 270 w 360"/>
              <a:gd name="T75" fmla="*/ 114 h 1008"/>
              <a:gd name="T76" fmla="*/ 276 w 360"/>
              <a:gd name="T77" fmla="*/ 102 h 1008"/>
              <a:gd name="T78" fmla="*/ 282 w 360"/>
              <a:gd name="T79" fmla="*/ 90 h 1008"/>
              <a:gd name="T80" fmla="*/ 288 w 360"/>
              <a:gd name="T81" fmla="*/ 84 h 1008"/>
              <a:gd name="T82" fmla="*/ 294 w 360"/>
              <a:gd name="T83" fmla="*/ 72 h 1008"/>
              <a:gd name="T84" fmla="*/ 300 w 360"/>
              <a:gd name="T85" fmla="*/ 66 h 1008"/>
              <a:gd name="T86" fmla="*/ 312 w 360"/>
              <a:gd name="T87" fmla="*/ 54 h 1008"/>
              <a:gd name="T88" fmla="*/ 318 w 360"/>
              <a:gd name="T89" fmla="*/ 48 h 1008"/>
              <a:gd name="T90" fmla="*/ 324 w 360"/>
              <a:gd name="T91" fmla="*/ 42 h 1008"/>
              <a:gd name="T92" fmla="*/ 330 w 360"/>
              <a:gd name="T93" fmla="*/ 30 h 1008"/>
              <a:gd name="T94" fmla="*/ 336 w 360"/>
              <a:gd name="T95" fmla="*/ 24 h 1008"/>
              <a:gd name="T96" fmla="*/ 342 w 360"/>
              <a:gd name="T97" fmla="*/ 18 h 1008"/>
              <a:gd name="T98" fmla="*/ 354 w 360"/>
              <a:gd name="T99" fmla="*/ 12 h 1008"/>
              <a:gd name="T100" fmla="*/ 360 w 360"/>
              <a:gd name="T101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1008">
                <a:moveTo>
                  <a:pt x="0" y="1008"/>
                </a:moveTo>
                <a:lnTo>
                  <a:pt x="0" y="1002"/>
                </a:lnTo>
                <a:lnTo>
                  <a:pt x="6" y="996"/>
                </a:lnTo>
                <a:lnTo>
                  <a:pt x="6" y="984"/>
                </a:lnTo>
                <a:lnTo>
                  <a:pt x="6" y="978"/>
                </a:lnTo>
                <a:lnTo>
                  <a:pt x="6" y="966"/>
                </a:lnTo>
                <a:lnTo>
                  <a:pt x="12" y="960"/>
                </a:lnTo>
                <a:lnTo>
                  <a:pt x="12" y="948"/>
                </a:lnTo>
                <a:lnTo>
                  <a:pt x="12" y="942"/>
                </a:lnTo>
                <a:lnTo>
                  <a:pt x="12" y="936"/>
                </a:lnTo>
                <a:lnTo>
                  <a:pt x="12" y="924"/>
                </a:lnTo>
                <a:lnTo>
                  <a:pt x="18" y="918"/>
                </a:lnTo>
                <a:lnTo>
                  <a:pt x="18" y="906"/>
                </a:lnTo>
                <a:lnTo>
                  <a:pt x="18" y="900"/>
                </a:lnTo>
                <a:lnTo>
                  <a:pt x="18" y="894"/>
                </a:lnTo>
                <a:lnTo>
                  <a:pt x="24" y="882"/>
                </a:lnTo>
                <a:lnTo>
                  <a:pt x="24" y="876"/>
                </a:lnTo>
                <a:lnTo>
                  <a:pt x="24" y="870"/>
                </a:lnTo>
                <a:lnTo>
                  <a:pt x="24" y="858"/>
                </a:lnTo>
                <a:lnTo>
                  <a:pt x="30" y="852"/>
                </a:lnTo>
                <a:lnTo>
                  <a:pt x="30" y="846"/>
                </a:lnTo>
                <a:lnTo>
                  <a:pt x="30" y="834"/>
                </a:lnTo>
                <a:lnTo>
                  <a:pt x="30" y="828"/>
                </a:lnTo>
                <a:lnTo>
                  <a:pt x="36" y="822"/>
                </a:lnTo>
                <a:lnTo>
                  <a:pt x="36" y="816"/>
                </a:lnTo>
                <a:lnTo>
                  <a:pt x="36" y="804"/>
                </a:lnTo>
                <a:lnTo>
                  <a:pt x="36" y="798"/>
                </a:lnTo>
                <a:lnTo>
                  <a:pt x="36" y="792"/>
                </a:lnTo>
                <a:lnTo>
                  <a:pt x="42" y="786"/>
                </a:lnTo>
                <a:lnTo>
                  <a:pt x="42" y="774"/>
                </a:lnTo>
                <a:lnTo>
                  <a:pt x="42" y="768"/>
                </a:lnTo>
                <a:lnTo>
                  <a:pt x="42" y="762"/>
                </a:lnTo>
                <a:lnTo>
                  <a:pt x="48" y="756"/>
                </a:lnTo>
                <a:lnTo>
                  <a:pt x="48" y="750"/>
                </a:lnTo>
                <a:lnTo>
                  <a:pt x="48" y="738"/>
                </a:lnTo>
                <a:lnTo>
                  <a:pt x="48" y="732"/>
                </a:lnTo>
                <a:lnTo>
                  <a:pt x="54" y="726"/>
                </a:lnTo>
                <a:lnTo>
                  <a:pt x="54" y="720"/>
                </a:lnTo>
                <a:lnTo>
                  <a:pt x="54" y="714"/>
                </a:lnTo>
                <a:lnTo>
                  <a:pt x="54" y="708"/>
                </a:lnTo>
                <a:lnTo>
                  <a:pt x="60" y="702"/>
                </a:lnTo>
                <a:lnTo>
                  <a:pt x="60" y="690"/>
                </a:lnTo>
                <a:lnTo>
                  <a:pt x="60" y="684"/>
                </a:lnTo>
                <a:lnTo>
                  <a:pt x="60" y="678"/>
                </a:lnTo>
                <a:lnTo>
                  <a:pt x="60" y="672"/>
                </a:lnTo>
                <a:lnTo>
                  <a:pt x="66" y="666"/>
                </a:lnTo>
                <a:lnTo>
                  <a:pt x="66" y="660"/>
                </a:lnTo>
                <a:lnTo>
                  <a:pt x="66" y="654"/>
                </a:lnTo>
                <a:lnTo>
                  <a:pt x="66" y="648"/>
                </a:lnTo>
                <a:lnTo>
                  <a:pt x="72" y="642"/>
                </a:lnTo>
                <a:lnTo>
                  <a:pt x="72" y="636"/>
                </a:lnTo>
                <a:lnTo>
                  <a:pt x="72" y="630"/>
                </a:lnTo>
                <a:lnTo>
                  <a:pt x="72" y="624"/>
                </a:lnTo>
                <a:lnTo>
                  <a:pt x="78" y="618"/>
                </a:lnTo>
                <a:lnTo>
                  <a:pt x="78" y="612"/>
                </a:lnTo>
                <a:lnTo>
                  <a:pt x="78" y="606"/>
                </a:lnTo>
                <a:lnTo>
                  <a:pt x="78" y="600"/>
                </a:lnTo>
                <a:lnTo>
                  <a:pt x="84" y="594"/>
                </a:lnTo>
                <a:lnTo>
                  <a:pt x="84" y="588"/>
                </a:lnTo>
                <a:lnTo>
                  <a:pt x="84" y="582"/>
                </a:lnTo>
                <a:lnTo>
                  <a:pt x="84" y="576"/>
                </a:lnTo>
                <a:lnTo>
                  <a:pt x="84" y="570"/>
                </a:lnTo>
                <a:lnTo>
                  <a:pt x="90" y="564"/>
                </a:lnTo>
                <a:lnTo>
                  <a:pt x="90" y="558"/>
                </a:lnTo>
                <a:lnTo>
                  <a:pt x="90" y="552"/>
                </a:lnTo>
                <a:lnTo>
                  <a:pt x="90" y="546"/>
                </a:lnTo>
                <a:lnTo>
                  <a:pt x="96" y="540"/>
                </a:lnTo>
                <a:lnTo>
                  <a:pt x="96" y="534"/>
                </a:lnTo>
                <a:lnTo>
                  <a:pt x="96" y="528"/>
                </a:lnTo>
                <a:lnTo>
                  <a:pt x="102" y="522"/>
                </a:lnTo>
                <a:lnTo>
                  <a:pt x="102" y="516"/>
                </a:lnTo>
                <a:lnTo>
                  <a:pt x="102" y="510"/>
                </a:lnTo>
                <a:lnTo>
                  <a:pt x="102" y="504"/>
                </a:lnTo>
                <a:lnTo>
                  <a:pt x="108" y="498"/>
                </a:lnTo>
                <a:lnTo>
                  <a:pt x="108" y="492"/>
                </a:lnTo>
                <a:lnTo>
                  <a:pt x="108" y="486"/>
                </a:lnTo>
                <a:lnTo>
                  <a:pt x="108" y="480"/>
                </a:lnTo>
                <a:lnTo>
                  <a:pt x="114" y="474"/>
                </a:lnTo>
                <a:lnTo>
                  <a:pt x="114" y="468"/>
                </a:lnTo>
                <a:lnTo>
                  <a:pt x="114" y="462"/>
                </a:lnTo>
                <a:lnTo>
                  <a:pt x="120" y="456"/>
                </a:lnTo>
                <a:lnTo>
                  <a:pt x="120" y="450"/>
                </a:lnTo>
                <a:lnTo>
                  <a:pt x="120" y="444"/>
                </a:lnTo>
                <a:lnTo>
                  <a:pt x="126" y="438"/>
                </a:lnTo>
                <a:lnTo>
                  <a:pt x="126" y="432"/>
                </a:lnTo>
                <a:lnTo>
                  <a:pt x="126" y="426"/>
                </a:lnTo>
                <a:lnTo>
                  <a:pt x="132" y="420"/>
                </a:lnTo>
                <a:lnTo>
                  <a:pt x="132" y="414"/>
                </a:lnTo>
                <a:lnTo>
                  <a:pt x="132" y="408"/>
                </a:lnTo>
                <a:lnTo>
                  <a:pt x="132" y="402"/>
                </a:lnTo>
                <a:lnTo>
                  <a:pt x="138" y="396"/>
                </a:lnTo>
                <a:lnTo>
                  <a:pt x="138" y="390"/>
                </a:lnTo>
                <a:lnTo>
                  <a:pt x="138" y="384"/>
                </a:lnTo>
                <a:lnTo>
                  <a:pt x="144" y="378"/>
                </a:lnTo>
                <a:lnTo>
                  <a:pt x="144" y="372"/>
                </a:lnTo>
                <a:lnTo>
                  <a:pt x="144" y="366"/>
                </a:lnTo>
                <a:lnTo>
                  <a:pt x="150" y="366"/>
                </a:lnTo>
                <a:lnTo>
                  <a:pt x="150" y="360"/>
                </a:lnTo>
                <a:lnTo>
                  <a:pt x="150" y="354"/>
                </a:lnTo>
                <a:lnTo>
                  <a:pt x="156" y="348"/>
                </a:lnTo>
                <a:lnTo>
                  <a:pt x="156" y="342"/>
                </a:lnTo>
                <a:lnTo>
                  <a:pt x="156" y="336"/>
                </a:lnTo>
                <a:lnTo>
                  <a:pt x="162" y="330"/>
                </a:lnTo>
                <a:lnTo>
                  <a:pt x="162" y="324"/>
                </a:lnTo>
                <a:lnTo>
                  <a:pt x="162" y="318"/>
                </a:lnTo>
                <a:lnTo>
                  <a:pt x="168" y="312"/>
                </a:lnTo>
                <a:lnTo>
                  <a:pt x="168" y="306"/>
                </a:lnTo>
                <a:lnTo>
                  <a:pt x="174" y="300"/>
                </a:lnTo>
                <a:lnTo>
                  <a:pt x="174" y="294"/>
                </a:lnTo>
                <a:lnTo>
                  <a:pt x="174" y="288"/>
                </a:lnTo>
                <a:lnTo>
                  <a:pt x="180" y="288"/>
                </a:lnTo>
                <a:lnTo>
                  <a:pt x="180" y="282"/>
                </a:lnTo>
                <a:lnTo>
                  <a:pt x="180" y="276"/>
                </a:lnTo>
                <a:lnTo>
                  <a:pt x="186" y="270"/>
                </a:lnTo>
                <a:lnTo>
                  <a:pt x="186" y="264"/>
                </a:lnTo>
                <a:lnTo>
                  <a:pt x="186" y="258"/>
                </a:lnTo>
                <a:lnTo>
                  <a:pt x="192" y="258"/>
                </a:lnTo>
                <a:lnTo>
                  <a:pt x="192" y="252"/>
                </a:lnTo>
                <a:lnTo>
                  <a:pt x="192" y="246"/>
                </a:lnTo>
                <a:lnTo>
                  <a:pt x="198" y="246"/>
                </a:lnTo>
                <a:lnTo>
                  <a:pt x="198" y="240"/>
                </a:lnTo>
                <a:lnTo>
                  <a:pt x="198" y="234"/>
                </a:lnTo>
                <a:lnTo>
                  <a:pt x="204" y="234"/>
                </a:lnTo>
                <a:lnTo>
                  <a:pt x="204" y="228"/>
                </a:lnTo>
                <a:lnTo>
                  <a:pt x="204" y="222"/>
                </a:lnTo>
                <a:lnTo>
                  <a:pt x="210" y="216"/>
                </a:lnTo>
                <a:lnTo>
                  <a:pt x="210" y="210"/>
                </a:lnTo>
                <a:lnTo>
                  <a:pt x="216" y="204"/>
                </a:lnTo>
                <a:lnTo>
                  <a:pt x="216" y="198"/>
                </a:lnTo>
                <a:lnTo>
                  <a:pt x="222" y="192"/>
                </a:lnTo>
                <a:lnTo>
                  <a:pt x="222" y="186"/>
                </a:lnTo>
                <a:lnTo>
                  <a:pt x="228" y="186"/>
                </a:lnTo>
                <a:lnTo>
                  <a:pt x="228" y="180"/>
                </a:lnTo>
                <a:lnTo>
                  <a:pt x="228" y="174"/>
                </a:lnTo>
                <a:lnTo>
                  <a:pt x="234" y="174"/>
                </a:lnTo>
                <a:lnTo>
                  <a:pt x="234" y="168"/>
                </a:lnTo>
                <a:lnTo>
                  <a:pt x="234" y="162"/>
                </a:lnTo>
                <a:lnTo>
                  <a:pt x="240" y="162"/>
                </a:lnTo>
                <a:lnTo>
                  <a:pt x="240" y="156"/>
                </a:lnTo>
                <a:lnTo>
                  <a:pt x="246" y="150"/>
                </a:lnTo>
                <a:lnTo>
                  <a:pt x="246" y="144"/>
                </a:lnTo>
                <a:lnTo>
                  <a:pt x="252" y="144"/>
                </a:lnTo>
                <a:lnTo>
                  <a:pt x="252" y="138"/>
                </a:lnTo>
                <a:lnTo>
                  <a:pt x="252" y="132"/>
                </a:lnTo>
                <a:lnTo>
                  <a:pt x="258" y="132"/>
                </a:lnTo>
                <a:lnTo>
                  <a:pt x="258" y="126"/>
                </a:lnTo>
                <a:lnTo>
                  <a:pt x="264" y="120"/>
                </a:lnTo>
                <a:lnTo>
                  <a:pt x="264" y="114"/>
                </a:lnTo>
                <a:lnTo>
                  <a:pt x="270" y="114"/>
                </a:lnTo>
                <a:lnTo>
                  <a:pt x="270" y="108"/>
                </a:lnTo>
                <a:lnTo>
                  <a:pt x="270" y="102"/>
                </a:lnTo>
                <a:lnTo>
                  <a:pt x="276" y="102"/>
                </a:lnTo>
                <a:lnTo>
                  <a:pt x="276" y="96"/>
                </a:lnTo>
                <a:lnTo>
                  <a:pt x="282" y="96"/>
                </a:lnTo>
                <a:lnTo>
                  <a:pt x="282" y="90"/>
                </a:lnTo>
                <a:lnTo>
                  <a:pt x="288" y="84"/>
                </a:lnTo>
                <a:lnTo>
                  <a:pt x="294" y="78"/>
                </a:lnTo>
                <a:lnTo>
                  <a:pt x="294" y="72"/>
                </a:lnTo>
                <a:lnTo>
                  <a:pt x="300" y="72"/>
                </a:lnTo>
                <a:lnTo>
                  <a:pt x="300" y="66"/>
                </a:lnTo>
                <a:lnTo>
                  <a:pt x="306" y="60"/>
                </a:lnTo>
                <a:lnTo>
                  <a:pt x="312" y="54"/>
                </a:lnTo>
                <a:lnTo>
                  <a:pt x="312" y="48"/>
                </a:lnTo>
                <a:lnTo>
                  <a:pt x="318" y="48"/>
                </a:lnTo>
                <a:lnTo>
                  <a:pt x="318" y="42"/>
                </a:lnTo>
                <a:lnTo>
                  <a:pt x="324" y="42"/>
                </a:lnTo>
                <a:lnTo>
                  <a:pt x="324" y="36"/>
                </a:lnTo>
                <a:lnTo>
                  <a:pt x="330" y="36"/>
                </a:lnTo>
                <a:lnTo>
                  <a:pt x="330" y="30"/>
                </a:lnTo>
                <a:lnTo>
                  <a:pt x="336" y="30"/>
                </a:lnTo>
                <a:lnTo>
                  <a:pt x="336" y="24"/>
                </a:lnTo>
                <a:lnTo>
                  <a:pt x="342" y="24"/>
                </a:lnTo>
                <a:lnTo>
                  <a:pt x="342" y="18"/>
                </a:lnTo>
                <a:lnTo>
                  <a:pt x="348" y="18"/>
                </a:lnTo>
                <a:lnTo>
                  <a:pt x="348" y="12"/>
                </a:lnTo>
                <a:lnTo>
                  <a:pt x="354" y="12"/>
                </a:lnTo>
                <a:lnTo>
                  <a:pt x="354" y="6"/>
                </a:lnTo>
                <a:lnTo>
                  <a:pt x="360" y="6"/>
                </a:lnTo>
                <a:lnTo>
                  <a:pt x="36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5" name="Freeform 12">
            <a:extLst>
              <a:ext uri="{FF2B5EF4-FFF2-40B4-BE49-F238E27FC236}">
                <a16:creationId xmlns:a16="http://schemas.microsoft.com/office/drawing/2014/main" id="{8ED0071C-2D65-42BC-88C7-6D048CA4E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0105" y="3703638"/>
            <a:ext cx="434975" cy="1265237"/>
          </a:xfrm>
          <a:custGeom>
            <a:avLst/>
            <a:gdLst>
              <a:gd name="T0" fmla="*/ 6 w 342"/>
              <a:gd name="T1" fmla="*/ 990 h 996"/>
              <a:gd name="T2" fmla="*/ 12 w 342"/>
              <a:gd name="T3" fmla="*/ 984 h 996"/>
              <a:gd name="T4" fmla="*/ 18 w 342"/>
              <a:gd name="T5" fmla="*/ 978 h 996"/>
              <a:gd name="T6" fmla="*/ 24 w 342"/>
              <a:gd name="T7" fmla="*/ 972 h 996"/>
              <a:gd name="T8" fmla="*/ 24 w 342"/>
              <a:gd name="T9" fmla="*/ 966 h 996"/>
              <a:gd name="T10" fmla="*/ 30 w 342"/>
              <a:gd name="T11" fmla="*/ 960 h 996"/>
              <a:gd name="T12" fmla="*/ 36 w 342"/>
              <a:gd name="T13" fmla="*/ 954 h 996"/>
              <a:gd name="T14" fmla="*/ 42 w 342"/>
              <a:gd name="T15" fmla="*/ 942 h 996"/>
              <a:gd name="T16" fmla="*/ 48 w 342"/>
              <a:gd name="T17" fmla="*/ 936 h 996"/>
              <a:gd name="T18" fmla="*/ 54 w 342"/>
              <a:gd name="T19" fmla="*/ 930 h 996"/>
              <a:gd name="T20" fmla="*/ 60 w 342"/>
              <a:gd name="T21" fmla="*/ 924 h 996"/>
              <a:gd name="T22" fmla="*/ 66 w 342"/>
              <a:gd name="T23" fmla="*/ 912 h 996"/>
              <a:gd name="T24" fmla="*/ 72 w 342"/>
              <a:gd name="T25" fmla="*/ 906 h 996"/>
              <a:gd name="T26" fmla="*/ 78 w 342"/>
              <a:gd name="T27" fmla="*/ 894 h 996"/>
              <a:gd name="T28" fmla="*/ 84 w 342"/>
              <a:gd name="T29" fmla="*/ 888 h 996"/>
              <a:gd name="T30" fmla="*/ 90 w 342"/>
              <a:gd name="T31" fmla="*/ 876 h 996"/>
              <a:gd name="T32" fmla="*/ 96 w 342"/>
              <a:gd name="T33" fmla="*/ 870 h 996"/>
              <a:gd name="T34" fmla="*/ 102 w 342"/>
              <a:gd name="T35" fmla="*/ 858 h 996"/>
              <a:gd name="T36" fmla="*/ 108 w 342"/>
              <a:gd name="T37" fmla="*/ 852 h 996"/>
              <a:gd name="T38" fmla="*/ 114 w 342"/>
              <a:gd name="T39" fmla="*/ 840 h 996"/>
              <a:gd name="T40" fmla="*/ 114 w 342"/>
              <a:gd name="T41" fmla="*/ 828 h 996"/>
              <a:gd name="T42" fmla="*/ 120 w 342"/>
              <a:gd name="T43" fmla="*/ 822 h 996"/>
              <a:gd name="T44" fmla="*/ 126 w 342"/>
              <a:gd name="T45" fmla="*/ 810 h 996"/>
              <a:gd name="T46" fmla="*/ 132 w 342"/>
              <a:gd name="T47" fmla="*/ 798 h 996"/>
              <a:gd name="T48" fmla="*/ 138 w 342"/>
              <a:gd name="T49" fmla="*/ 786 h 996"/>
              <a:gd name="T50" fmla="*/ 144 w 342"/>
              <a:gd name="T51" fmla="*/ 774 h 996"/>
              <a:gd name="T52" fmla="*/ 150 w 342"/>
              <a:gd name="T53" fmla="*/ 762 h 996"/>
              <a:gd name="T54" fmla="*/ 156 w 342"/>
              <a:gd name="T55" fmla="*/ 750 h 996"/>
              <a:gd name="T56" fmla="*/ 162 w 342"/>
              <a:gd name="T57" fmla="*/ 732 h 996"/>
              <a:gd name="T58" fmla="*/ 168 w 342"/>
              <a:gd name="T59" fmla="*/ 720 h 996"/>
              <a:gd name="T60" fmla="*/ 174 w 342"/>
              <a:gd name="T61" fmla="*/ 708 h 996"/>
              <a:gd name="T62" fmla="*/ 180 w 342"/>
              <a:gd name="T63" fmla="*/ 690 h 996"/>
              <a:gd name="T64" fmla="*/ 186 w 342"/>
              <a:gd name="T65" fmla="*/ 678 h 996"/>
              <a:gd name="T66" fmla="*/ 192 w 342"/>
              <a:gd name="T67" fmla="*/ 660 h 996"/>
              <a:gd name="T68" fmla="*/ 198 w 342"/>
              <a:gd name="T69" fmla="*/ 648 h 996"/>
              <a:gd name="T70" fmla="*/ 204 w 342"/>
              <a:gd name="T71" fmla="*/ 630 h 996"/>
              <a:gd name="T72" fmla="*/ 210 w 342"/>
              <a:gd name="T73" fmla="*/ 612 h 996"/>
              <a:gd name="T74" fmla="*/ 210 w 342"/>
              <a:gd name="T75" fmla="*/ 594 h 996"/>
              <a:gd name="T76" fmla="*/ 216 w 342"/>
              <a:gd name="T77" fmla="*/ 576 h 996"/>
              <a:gd name="T78" fmla="*/ 222 w 342"/>
              <a:gd name="T79" fmla="*/ 558 h 996"/>
              <a:gd name="T80" fmla="*/ 228 w 342"/>
              <a:gd name="T81" fmla="*/ 540 h 996"/>
              <a:gd name="T82" fmla="*/ 234 w 342"/>
              <a:gd name="T83" fmla="*/ 516 h 996"/>
              <a:gd name="T84" fmla="*/ 240 w 342"/>
              <a:gd name="T85" fmla="*/ 498 h 996"/>
              <a:gd name="T86" fmla="*/ 246 w 342"/>
              <a:gd name="T87" fmla="*/ 474 h 996"/>
              <a:gd name="T88" fmla="*/ 252 w 342"/>
              <a:gd name="T89" fmla="*/ 456 h 996"/>
              <a:gd name="T90" fmla="*/ 258 w 342"/>
              <a:gd name="T91" fmla="*/ 432 h 996"/>
              <a:gd name="T92" fmla="*/ 264 w 342"/>
              <a:gd name="T93" fmla="*/ 408 h 996"/>
              <a:gd name="T94" fmla="*/ 270 w 342"/>
              <a:gd name="T95" fmla="*/ 384 h 996"/>
              <a:gd name="T96" fmla="*/ 276 w 342"/>
              <a:gd name="T97" fmla="*/ 360 h 996"/>
              <a:gd name="T98" fmla="*/ 282 w 342"/>
              <a:gd name="T99" fmla="*/ 336 h 996"/>
              <a:gd name="T100" fmla="*/ 288 w 342"/>
              <a:gd name="T101" fmla="*/ 306 h 996"/>
              <a:gd name="T102" fmla="*/ 294 w 342"/>
              <a:gd name="T103" fmla="*/ 282 h 996"/>
              <a:gd name="T104" fmla="*/ 300 w 342"/>
              <a:gd name="T105" fmla="*/ 252 h 996"/>
              <a:gd name="T106" fmla="*/ 306 w 342"/>
              <a:gd name="T107" fmla="*/ 222 h 996"/>
              <a:gd name="T108" fmla="*/ 306 w 342"/>
              <a:gd name="T109" fmla="*/ 192 h 996"/>
              <a:gd name="T110" fmla="*/ 312 w 342"/>
              <a:gd name="T111" fmla="*/ 162 h 996"/>
              <a:gd name="T112" fmla="*/ 318 w 342"/>
              <a:gd name="T113" fmla="*/ 132 h 996"/>
              <a:gd name="T114" fmla="*/ 324 w 342"/>
              <a:gd name="T115" fmla="*/ 96 h 996"/>
              <a:gd name="T116" fmla="*/ 330 w 342"/>
              <a:gd name="T117" fmla="*/ 66 h 996"/>
              <a:gd name="T118" fmla="*/ 336 w 342"/>
              <a:gd name="T119" fmla="*/ 30 h 9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342" h="996">
                <a:moveTo>
                  <a:pt x="0" y="996"/>
                </a:moveTo>
                <a:lnTo>
                  <a:pt x="0" y="996"/>
                </a:lnTo>
                <a:lnTo>
                  <a:pt x="0" y="990"/>
                </a:lnTo>
                <a:lnTo>
                  <a:pt x="6" y="990"/>
                </a:lnTo>
                <a:lnTo>
                  <a:pt x="6" y="984"/>
                </a:lnTo>
                <a:lnTo>
                  <a:pt x="12" y="984"/>
                </a:lnTo>
                <a:lnTo>
                  <a:pt x="12" y="978"/>
                </a:lnTo>
                <a:lnTo>
                  <a:pt x="18" y="978"/>
                </a:lnTo>
                <a:lnTo>
                  <a:pt x="18" y="972"/>
                </a:lnTo>
                <a:lnTo>
                  <a:pt x="24" y="972"/>
                </a:lnTo>
                <a:lnTo>
                  <a:pt x="24" y="966"/>
                </a:lnTo>
                <a:lnTo>
                  <a:pt x="30" y="966"/>
                </a:lnTo>
                <a:lnTo>
                  <a:pt x="30" y="960"/>
                </a:lnTo>
                <a:lnTo>
                  <a:pt x="36" y="954"/>
                </a:lnTo>
                <a:lnTo>
                  <a:pt x="42" y="948"/>
                </a:lnTo>
                <a:lnTo>
                  <a:pt x="42" y="942"/>
                </a:lnTo>
                <a:lnTo>
                  <a:pt x="48" y="942"/>
                </a:lnTo>
                <a:lnTo>
                  <a:pt x="48" y="936"/>
                </a:lnTo>
                <a:lnTo>
                  <a:pt x="54" y="930"/>
                </a:lnTo>
                <a:lnTo>
                  <a:pt x="60" y="924"/>
                </a:lnTo>
                <a:lnTo>
                  <a:pt x="60" y="918"/>
                </a:lnTo>
                <a:lnTo>
                  <a:pt x="66" y="918"/>
                </a:lnTo>
                <a:lnTo>
                  <a:pt x="66" y="912"/>
                </a:lnTo>
                <a:lnTo>
                  <a:pt x="72" y="912"/>
                </a:lnTo>
                <a:lnTo>
                  <a:pt x="72" y="906"/>
                </a:lnTo>
                <a:lnTo>
                  <a:pt x="72" y="900"/>
                </a:lnTo>
                <a:lnTo>
                  <a:pt x="78" y="900"/>
                </a:lnTo>
                <a:lnTo>
                  <a:pt x="78" y="894"/>
                </a:lnTo>
                <a:lnTo>
                  <a:pt x="84" y="888"/>
                </a:lnTo>
                <a:lnTo>
                  <a:pt x="84" y="882"/>
                </a:lnTo>
                <a:lnTo>
                  <a:pt x="90" y="882"/>
                </a:lnTo>
                <a:lnTo>
                  <a:pt x="90" y="876"/>
                </a:lnTo>
                <a:lnTo>
                  <a:pt x="96" y="870"/>
                </a:lnTo>
                <a:lnTo>
                  <a:pt x="96" y="864"/>
                </a:lnTo>
                <a:lnTo>
                  <a:pt x="102" y="858"/>
                </a:lnTo>
                <a:lnTo>
                  <a:pt x="102" y="852"/>
                </a:lnTo>
                <a:lnTo>
                  <a:pt x="108" y="852"/>
                </a:lnTo>
                <a:lnTo>
                  <a:pt x="108" y="846"/>
                </a:lnTo>
                <a:lnTo>
                  <a:pt x="108" y="840"/>
                </a:lnTo>
                <a:lnTo>
                  <a:pt x="114" y="840"/>
                </a:lnTo>
                <a:lnTo>
                  <a:pt x="114" y="834"/>
                </a:lnTo>
                <a:lnTo>
                  <a:pt x="114" y="828"/>
                </a:lnTo>
                <a:lnTo>
                  <a:pt x="120" y="828"/>
                </a:lnTo>
                <a:lnTo>
                  <a:pt x="120" y="822"/>
                </a:lnTo>
                <a:lnTo>
                  <a:pt x="126" y="816"/>
                </a:lnTo>
                <a:lnTo>
                  <a:pt x="126" y="810"/>
                </a:lnTo>
                <a:lnTo>
                  <a:pt x="132" y="804"/>
                </a:lnTo>
                <a:lnTo>
                  <a:pt x="132" y="798"/>
                </a:lnTo>
                <a:lnTo>
                  <a:pt x="138" y="792"/>
                </a:lnTo>
                <a:lnTo>
                  <a:pt x="138" y="786"/>
                </a:lnTo>
                <a:lnTo>
                  <a:pt x="138" y="780"/>
                </a:lnTo>
                <a:lnTo>
                  <a:pt x="144" y="780"/>
                </a:lnTo>
                <a:lnTo>
                  <a:pt x="144" y="774"/>
                </a:lnTo>
                <a:lnTo>
                  <a:pt x="144" y="768"/>
                </a:lnTo>
                <a:lnTo>
                  <a:pt x="150" y="768"/>
                </a:lnTo>
                <a:lnTo>
                  <a:pt x="150" y="762"/>
                </a:lnTo>
                <a:lnTo>
                  <a:pt x="150" y="756"/>
                </a:lnTo>
                <a:lnTo>
                  <a:pt x="156" y="756"/>
                </a:lnTo>
                <a:lnTo>
                  <a:pt x="156" y="750"/>
                </a:lnTo>
                <a:lnTo>
                  <a:pt x="156" y="744"/>
                </a:lnTo>
                <a:lnTo>
                  <a:pt x="162" y="738"/>
                </a:lnTo>
                <a:lnTo>
                  <a:pt x="162" y="732"/>
                </a:lnTo>
                <a:lnTo>
                  <a:pt x="162" y="726"/>
                </a:lnTo>
                <a:lnTo>
                  <a:pt x="168" y="726"/>
                </a:lnTo>
                <a:lnTo>
                  <a:pt x="168" y="720"/>
                </a:lnTo>
                <a:lnTo>
                  <a:pt x="168" y="714"/>
                </a:lnTo>
                <a:lnTo>
                  <a:pt x="174" y="708"/>
                </a:lnTo>
                <a:lnTo>
                  <a:pt x="174" y="702"/>
                </a:lnTo>
                <a:lnTo>
                  <a:pt x="180" y="696"/>
                </a:lnTo>
                <a:lnTo>
                  <a:pt x="180" y="690"/>
                </a:lnTo>
                <a:lnTo>
                  <a:pt x="180" y="684"/>
                </a:lnTo>
                <a:lnTo>
                  <a:pt x="186" y="678"/>
                </a:lnTo>
                <a:lnTo>
                  <a:pt x="186" y="672"/>
                </a:lnTo>
                <a:lnTo>
                  <a:pt x="186" y="666"/>
                </a:lnTo>
                <a:lnTo>
                  <a:pt x="192" y="660"/>
                </a:lnTo>
                <a:lnTo>
                  <a:pt x="192" y="654"/>
                </a:lnTo>
                <a:lnTo>
                  <a:pt x="192" y="648"/>
                </a:lnTo>
                <a:lnTo>
                  <a:pt x="198" y="648"/>
                </a:lnTo>
                <a:lnTo>
                  <a:pt x="198" y="642"/>
                </a:lnTo>
                <a:lnTo>
                  <a:pt x="198" y="636"/>
                </a:lnTo>
                <a:lnTo>
                  <a:pt x="204" y="630"/>
                </a:lnTo>
                <a:lnTo>
                  <a:pt x="204" y="624"/>
                </a:lnTo>
                <a:lnTo>
                  <a:pt x="204" y="618"/>
                </a:lnTo>
                <a:lnTo>
                  <a:pt x="210" y="612"/>
                </a:lnTo>
                <a:lnTo>
                  <a:pt x="210" y="606"/>
                </a:lnTo>
                <a:lnTo>
                  <a:pt x="210" y="600"/>
                </a:lnTo>
                <a:lnTo>
                  <a:pt x="210" y="594"/>
                </a:lnTo>
                <a:lnTo>
                  <a:pt x="216" y="588"/>
                </a:lnTo>
                <a:lnTo>
                  <a:pt x="216" y="582"/>
                </a:lnTo>
                <a:lnTo>
                  <a:pt x="216" y="576"/>
                </a:lnTo>
                <a:lnTo>
                  <a:pt x="222" y="570"/>
                </a:lnTo>
                <a:lnTo>
                  <a:pt x="222" y="564"/>
                </a:lnTo>
                <a:lnTo>
                  <a:pt x="222" y="558"/>
                </a:lnTo>
                <a:lnTo>
                  <a:pt x="228" y="552"/>
                </a:lnTo>
                <a:lnTo>
                  <a:pt x="228" y="546"/>
                </a:lnTo>
                <a:lnTo>
                  <a:pt x="228" y="540"/>
                </a:lnTo>
                <a:lnTo>
                  <a:pt x="234" y="534"/>
                </a:lnTo>
                <a:lnTo>
                  <a:pt x="234" y="528"/>
                </a:lnTo>
                <a:lnTo>
                  <a:pt x="234" y="522"/>
                </a:lnTo>
                <a:lnTo>
                  <a:pt x="234" y="516"/>
                </a:lnTo>
                <a:lnTo>
                  <a:pt x="240" y="510"/>
                </a:lnTo>
                <a:lnTo>
                  <a:pt x="240" y="504"/>
                </a:lnTo>
                <a:lnTo>
                  <a:pt x="240" y="498"/>
                </a:lnTo>
                <a:lnTo>
                  <a:pt x="240" y="492"/>
                </a:lnTo>
                <a:lnTo>
                  <a:pt x="246" y="486"/>
                </a:lnTo>
                <a:lnTo>
                  <a:pt x="246" y="480"/>
                </a:lnTo>
                <a:lnTo>
                  <a:pt x="246" y="474"/>
                </a:lnTo>
                <a:lnTo>
                  <a:pt x="252" y="468"/>
                </a:lnTo>
                <a:lnTo>
                  <a:pt x="252" y="462"/>
                </a:lnTo>
                <a:lnTo>
                  <a:pt x="252" y="456"/>
                </a:lnTo>
                <a:lnTo>
                  <a:pt x="252" y="450"/>
                </a:lnTo>
                <a:lnTo>
                  <a:pt x="258" y="444"/>
                </a:lnTo>
                <a:lnTo>
                  <a:pt x="258" y="438"/>
                </a:lnTo>
                <a:lnTo>
                  <a:pt x="258" y="432"/>
                </a:lnTo>
                <a:lnTo>
                  <a:pt x="258" y="426"/>
                </a:lnTo>
                <a:lnTo>
                  <a:pt x="258" y="420"/>
                </a:lnTo>
                <a:lnTo>
                  <a:pt x="264" y="414"/>
                </a:lnTo>
                <a:lnTo>
                  <a:pt x="264" y="408"/>
                </a:lnTo>
                <a:lnTo>
                  <a:pt x="264" y="402"/>
                </a:lnTo>
                <a:lnTo>
                  <a:pt x="264" y="396"/>
                </a:lnTo>
                <a:lnTo>
                  <a:pt x="270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6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2" y="324"/>
                </a:lnTo>
                <a:lnTo>
                  <a:pt x="282" y="312"/>
                </a:lnTo>
                <a:lnTo>
                  <a:pt x="288" y="306"/>
                </a:lnTo>
                <a:lnTo>
                  <a:pt x="288" y="300"/>
                </a:lnTo>
                <a:lnTo>
                  <a:pt x="288" y="294"/>
                </a:lnTo>
                <a:lnTo>
                  <a:pt x="288" y="288"/>
                </a:lnTo>
                <a:lnTo>
                  <a:pt x="294" y="282"/>
                </a:lnTo>
                <a:lnTo>
                  <a:pt x="294" y="276"/>
                </a:lnTo>
                <a:lnTo>
                  <a:pt x="294" y="264"/>
                </a:lnTo>
                <a:lnTo>
                  <a:pt x="294" y="258"/>
                </a:lnTo>
                <a:lnTo>
                  <a:pt x="300" y="252"/>
                </a:lnTo>
                <a:lnTo>
                  <a:pt x="300" y="246"/>
                </a:lnTo>
                <a:lnTo>
                  <a:pt x="300" y="240"/>
                </a:lnTo>
                <a:lnTo>
                  <a:pt x="300" y="228"/>
                </a:lnTo>
                <a:lnTo>
                  <a:pt x="306" y="222"/>
                </a:lnTo>
                <a:lnTo>
                  <a:pt x="306" y="216"/>
                </a:lnTo>
                <a:lnTo>
                  <a:pt x="306" y="210"/>
                </a:lnTo>
                <a:lnTo>
                  <a:pt x="306" y="198"/>
                </a:lnTo>
                <a:lnTo>
                  <a:pt x="306" y="192"/>
                </a:lnTo>
                <a:lnTo>
                  <a:pt x="312" y="186"/>
                </a:lnTo>
                <a:lnTo>
                  <a:pt x="312" y="180"/>
                </a:lnTo>
                <a:lnTo>
                  <a:pt x="312" y="168"/>
                </a:lnTo>
                <a:lnTo>
                  <a:pt x="312" y="162"/>
                </a:lnTo>
                <a:lnTo>
                  <a:pt x="318" y="156"/>
                </a:lnTo>
                <a:lnTo>
                  <a:pt x="318" y="144"/>
                </a:lnTo>
                <a:lnTo>
                  <a:pt x="318" y="138"/>
                </a:lnTo>
                <a:lnTo>
                  <a:pt x="318" y="132"/>
                </a:lnTo>
                <a:lnTo>
                  <a:pt x="324" y="120"/>
                </a:lnTo>
                <a:lnTo>
                  <a:pt x="324" y="114"/>
                </a:lnTo>
                <a:lnTo>
                  <a:pt x="324" y="108"/>
                </a:lnTo>
                <a:lnTo>
                  <a:pt x="324" y="96"/>
                </a:lnTo>
                <a:lnTo>
                  <a:pt x="330" y="90"/>
                </a:lnTo>
                <a:lnTo>
                  <a:pt x="330" y="78"/>
                </a:lnTo>
                <a:lnTo>
                  <a:pt x="330" y="72"/>
                </a:lnTo>
                <a:lnTo>
                  <a:pt x="330" y="66"/>
                </a:lnTo>
                <a:lnTo>
                  <a:pt x="330" y="54"/>
                </a:lnTo>
                <a:lnTo>
                  <a:pt x="336" y="48"/>
                </a:lnTo>
                <a:lnTo>
                  <a:pt x="336" y="36"/>
                </a:lnTo>
                <a:lnTo>
                  <a:pt x="336" y="30"/>
                </a:lnTo>
                <a:lnTo>
                  <a:pt x="336" y="18"/>
                </a:lnTo>
                <a:lnTo>
                  <a:pt x="342" y="12"/>
                </a:lnTo>
                <a:lnTo>
                  <a:pt x="342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6" name="Freeform 13">
            <a:extLst>
              <a:ext uri="{FF2B5EF4-FFF2-40B4-BE49-F238E27FC236}">
                <a16:creationId xmlns:a16="http://schemas.microsoft.com/office/drawing/2014/main" id="{B6D75D26-16CB-4418-9A2D-CC889CD1F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280" y="5072063"/>
            <a:ext cx="457200" cy="23812"/>
          </a:xfrm>
          <a:custGeom>
            <a:avLst/>
            <a:gdLst>
              <a:gd name="T0" fmla="*/ 6 w 360"/>
              <a:gd name="T1" fmla="*/ 18 h 18"/>
              <a:gd name="T2" fmla="*/ 12 w 360"/>
              <a:gd name="T3" fmla="*/ 18 h 18"/>
              <a:gd name="T4" fmla="*/ 18 w 360"/>
              <a:gd name="T5" fmla="*/ 18 h 18"/>
              <a:gd name="T6" fmla="*/ 24 w 360"/>
              <a:gd name="T7" fmla="*/ 18 h 18"/>
              <a:gd name="T8" fmla="*/ 36 w 360"/>
              <a:gd name="T9" fmla="*/ 18 h 18"/>
              <a:gd name="T10" fmla="*/ 42 w 360"/>
              <a:gd name="T11" fmla="*/ 18 h 18"/>
              <a:gd name="T12" fmla="*/ 48 w 360"/>
              <a:gd name="T13" fmla="*/ 18 h 18"/>
              <a:gd name="T14" fmla="*/ 54 w 360"/>
              <a:gd name="T15" fmla="*/ 18 h 18"/>
              <a:gd name="T16" fmla="*/ 60 w 360"/>
              <a:gd name="T17" fmla="*/ 18 h 18"/>
              <a:gd name="T18" fmla="*/ 72 w 360"/>
              <a:gd name="T19" fmla="*/ 12 h 18"/>
              <a:gd name="T20" fmla="*/ 78 w 360"/>
              <a:gd name="T21" fmla="*/ 12 h 18"/>
              <a:gd name="T22" fmla="*/ 84 w 360"/>
              <a:gd name="T23" fmla="*/ 12 h 18"/>
              <a:gd name="T24" fmla="*/ 90 w 360"/>
              <a:gd name="T25" fmla="*/ 12 h 18"/>
              <a:gd name="T26" fmla="*/ 96 w 360"/>
              <a:gd name="T27" fmla="*/ 12 h 18"/>
              <a:gd name="T28" fmla="*/ 102 w 360"/>
              <a:gd name="T29" fmla="*/ 12 h 18"/>
              <a:gd name="T30" fmla="*/ 114 w 360"/>
              <a:gd name="T31" fmla="*/ 12 h 18"/>
              <a:gd name="T32" fmla="*/ 120 w 360"/>
              <a:gd name="T33" fmla="*/ 12 h 18"/>
              <a:gd name="T34" fmla="*/ 126 w 360"/>
              <a:gd name="T35" fmla="*/ 12 h 18"/>
              <a:gd name="T36" fmla="*/ 132 w 360"/>
              <a:gd name="T37" fmla="*/ 12 h 18"/>
              <a:gd name="T38" fmla="*/ 138 w 360"/>
              <a:gd name="T39" fmla="*/ 12 h 18"/>
              <a:gd name="T40" fmla="*/ 144 w 360"/>
              <a:gd name="T41" fmla="*/ 12 h 18"/>
              <a:gd name="T42" fmla="*/ 156 w 360"/>
              <a:gd name="T43" fmla="*/ 12 h 18"/>
              <a:gd name="T44" fmla="*/ 162 w 360"/>
              <a:gd name="T45" fmla="*/ 12 h 18"/>
              <a:gd name="T46" fmla="*/ 168 w 360"/>
              <a:gd name="T47" fmla="*/ 12 h 18"/>
              <a:gd name="T48" fmla="*/ 174 w 360"/>
              <a:gd name="T49" fmla="*/ 12 h 18"/>
              <a:gd name="T50" fmla="*/ 180 w 360"/>
              <a:gd name="T51" fmla="*/ 12 h 18"/>
              <a:gd name="T52" fmla="*/ 186 w 360"/>
              <a:gd name="T53" fmla="*/ 12 h 18"/>
              <a:gd name="T54" fmla="*/ 198 w 360"/>
              <a:gd name="T55" fmla="*/ 12 h 18"/>
              <a:gd name="T56" fmla="*/ 204 w 360"/>
              <a:gd name="T57" fmla="*/ 12 h 18"/>
              <a:gd name="T58" fmla="*/ 210 w 360"/>
              <a:gd name="T59" fmla="*/ 12 h 18"/>
              <a:gd name="T60" fmla="*/ 216 w 360"/>
              <a:gd name="T61" fmla="*/ 12 h 18"/>
              <a:gd name="T62" fmla="*/ 222 w 360"/>
              <a:gd name="T63" fmla="*/ 12 h 18"/>
              <a:gd name="T64" fmla="*/ 234 w 360"/>
              <a:gd name="T65" fmla="*/ 12 h 18"/>
              <a:gd name="T66" fmla="*/ 240 w 360"/>
              <a:gd name="T67" fmla="*/ 12 h 18"/>
              <a:gd name="T68" fmla="*/ 246 w 360"/>
              <a:gd name="T69" fmla="*/ 12 h 18"/>
              <a:gd name="T70" fmla="*/ 252 w 360"/>
              <a:gd name="T71" fmla="*/ 12 h 18"/>
              <a:gd name="T72" fmla="*/ 258 w 360"/>
              <a:gd name="T73" fmla="*/ 6 h 18"/>
              <a:gd name="T74" fmla="*/ 264 w 360"/>
              <a:gd name="T75" fmla="*/ 6 h 18"/>
              <a:gd name="T76" fmla="*/ 276 w 360"/>
              <a:gd name="T77" fmla="*/ 6 h 18"/>
              <a:gd name="T78" fmla="*/ 282 w 360"/>
              <a:gd name="T79" fmla="*/ 6 h 18"/>
              <a:gd name="T80" fmla="*/ 288 w 360"/>
              <a:gd name="T81" fmla="*/ 6 h 18"/>
              <a:gd name="T82" fmla="*/ 294 w 360"/>
              <a:gd name="T83" fmla="*/ 6 h 18"/>
              <a:gd name="T84" fmla="*/ 300 w 360"/>
              <a:gd name="T85" fmla="*/ 6 h 18"/>
              <a:gd name="T86" fmla="*/ 306 w 360"/>
              <a:gd name="T87" fmla="*/ 6 h 18"/>
              <a:gd name="T88" fmla="*/ 318 w 360"/>
              <a:gd name="T89" fmla="*/ 6 h 18"/>
              <a:gd name="T90" fmla="*/ 324 w 360"/>
              <a:gd name="T91" fmla="*/ 6 h 18"/>
              <a:gd name="T92" fmla="*/ 330 w 360"/>
              <a:gd name="T93" fmla="*/ 6 h 18"/>
              <a:gd name="T94" fmla="*/ 336 w 360"/>
              <a:gd name="T95" fmla="*/ 6 h 18"/>
              <a:gd name="T96" fmla="*/ 342 w 360"/>
              <a:gd name="T97" fmla="*/ 6 h 18"/>
              <a:gd name="T98" fmla="*/ 354 w 360"/>
              <a:gd name="T99" fmla="*/ 0 h 18"/>
              <a:gd name="T100" fmla="*/ 360 w 360"/>
              <a:gd name="T101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18">
                <a:moveTo>
                  <a:pt x="0" y="18"/>
                </a:moveTo>
                <a:lnTo>
                  <a:pt x="0" y="18"/>
                </a:ln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34925">
            <a:solidFill>
              <a:srgbClr val="00B05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7" name="Freeform 14">
            <a:extLst>
              <a:ext uri="{FF2B5EF4-FFF2-40B4-BE49-F238E27FC236}">
                <a16:creationId xmlns:a16="http://schemas.microsoft.com/office/drawing/2014/main" id="{AE839DB5-1A5C-483F-994C-5D7AC5C26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480" y="4943475"/>
            <a:ext cx="457200" cy="128588"/>
          </a:xfrm>
          <a:custGeom>
            <a:avLst/>
            <a:gdLst>
              <a:gd name="T0" fmla="*/ 6 w 360"/>
              <a:gd name="T1" fmla="*/ 102 h 102"/>
              <a:gd name="T2" fmla="*/ 12 w 360"/>
              <a:gd name="T3" fmla="*/ 102 h 102"/>
              <a:gd name="T4" fmla="*/ 18 w 360"/>
              <a:gd name="T5" fmla="*/ 102 h 102"/>
              <a:gd name="T6" fmla="*/ 24 w 360"/>
              <a:gd name="T7" fmla="*/ 102 h 102"/>
              <a:gd name="T8" fmla="*/ 36 w 360"/>
              <a:gd name="T9" fmla="*/ 102 h 102"/>
              <a:gd name="T10" fmla="*/ 42 w 360"/>
              <a:gd name="T11" fmla="*/ 102 h 102"/>
              <a:gd name="T12" fmla="*/ 48 w 360"/>
              <a:gd name="T13" fmla="*/ 102 h 102"/>
              <a:gd name="T14" fmla="*/ 54 w 360"/>
              <a:gd name="T15" fmla="*/ 96 h 102"/>
              <a:gd name="T16" fmla="*/ 60 w 360"/>
              <a:gd name="T17" fmla="*/ 96 h 102"/>
              <a:gd name="T18" fmla="*/ 66 w 360"/>
              <a:gd name="T19" fmla="*/ 96 h 102"/>
              <a:gd name="T20" fmla="*/ 78 w 360"/>
              <a:gd name="T21" fmla="*/ 96 h 102"/>
              <a:gd name="T22" fmla="*/ 84 w 360"/>
              <a:gd name="T23" fmla="*/ 96 h 102"/>
              <a:gd name="T24" fmla="*/ 90 w 360"/>
              <a:gd name="T25" fmla="*/ 96 h 102"/>
              <a:gd name="T26" fmla="*/ 96 w 360"/>
              <a:gd name="T27" fmla="*/ 90 h 102"/>
              <a:gd name="T28" fmla="*/ 102 w 360"/>
              <a:gd name="T29" fmla="*/ 90 h 102"/>
              <a:gd name="T30" fmla="*/ 108 w 360"/>
              <a:gd name="T31" fmla="*/ 90 h 102"/>
              <a:gd name="T32" fmla="*/ 120 w 360"/>
              <a:gd name="T33" fmla="*/ 90 h 102"/>
              <a:gd name="T34" fmla="*/ 126 w 360"/>
              <a:gd name="T35" fmla="*/ 90 h 102"/>
              <a:gd name="T36" fmla="*/ 132 w 360"/>
              <a:gd name="T37" fmla="*/ 84 h 102"/>
              <a:gd name="T38" fmla="*/ 138 w 360"/>
              <a:gd name="T39" fmla="*/ 84 h 102"/>
              <a:gd name="T40" fmla="*/ 144 w 360"/>
              <a:gd name="T41" fmla="*/ 84 h 102"/>
              <a:gd name="T42" fmla="*/ 156 w 360"/>
              <a:gd name="T43" fmla="*/ 84 h 102"/>
              <a:gd name="T44" fmla="*/ 162 w 360"/>
              <a:gd name="T45" fmla="*/ 78 h 102"/>
              <a:gd name="T46" fmla="*/ 168 w 360"/>
              <a:gd name="T47" fmla="*/ 78 h 102"/>
              <a:gd name="T48" fmla="*/ 174 w 360"/>
              <a:gd name="T49" fmla="*/ 78 h 102"/>
              <a:gd name="T50" fmla="*/ 180 w 360"/>
              <a:gd name="T51" fmla="*/ 78 h 102"/>
              <a:gd name="T52" fmla="*/ 186 w 360"/>
              <a:gd name="T53" fmla="*/ 72 h 102"/>
              <a:gd name="T54" fmla="*/ 198 w 360"/>
              <a:gd name="T55" fmla="*/ 72 h 102"/>
              <a:gd name="T56" fmla="*/ 204 w 360"/>
              <a:gd name="T57" fmla="*/ 72 h 102"/>
              <a:gd name="T58" fmla="*/ 210 w 360"/>
              <a:gd name="T59" fmla="*/ 66 h 102"/>
              <a:gd name="T60" fmla="*/ 216 w 360"/>
              <a:gd name="T61" fmla="*/ 66 h 102"/>
              <a:gd name="T62" fmla="*/ 222 w 360"/>
              <a:gd name="T63" fmla="*/ 66 h 102"/>
              <a:gd name="T64" fmla="*/ 228 w 360"/>
              <a:gd name="T65" fmla="*/ 60 h 102"/>
              <a:gd name="T66" fmla="*/ 240 w 360"/>
              <a:gd name="T67" fmla="*/ 60 h 102"/>
              <a:gd name="T68" fmla="*/ 246 w 360"/>
              <a:gd name="T69" fmla="*/ 54 h 102"/>
              <a:gd name="T70" fmla="*/ 252 w 360"/>
              <a:gd name="T71" fmla="*/ 54 h 102"/>
              <a:gd name="T72" fmla="*/ 258 w 360"/>
              <a:gd name="T73" fmla="*/ 48 h 102"/>
              <a:gd name="T74" fmla="*/ 264 w 360"/>
              <a:gd name="T75" fmla="*/ 48 h 102"/>
              <a:gd name="T76" fmla="*/ 276 w 360"/>
              <a:gd name="T77" fmla="*/ 42 h 102"/>
              <a:gd name="T78" fmla="*/ 282 w 360"/>
              <a:gd name="T79" fmla="*/ 42 h 102"/>
              <a:gd name="T80" fmla="*/ 288 w 360"/>
              <a:gd name="T81" fmla="*/ 36 h 102"/>
              <a:gd name="T82" fmla="*/ 294 w 360"/>
              <a:gd name="T83" fmla="*/ 36 h 102"/>
              <a:gd name="T84" fmla="*/ 300 w 360"/>
              <a:gd name="T85" fmla="*/ 30 h 102"/>
              <a:gd name="T86" fmla="*/ 306 w 360"/>
              <a:gd name="T87" fmla="*/ 30 h 102"/>
              <a:gd name="T88" fmla="*/ 318 w 360"/>
              <a:gd name="T89" fmla="*/ 24 h 102"/>
              <a:gd name="T90" fmla="*/ 324 w 360"/>
              <a:gd name="T91" fmla="*/ 18 h 102"/>
              <a:gd name="T92" fmla="*/ 330 w 360"/>
              <a:gd name="T93" fmla="*/ 18 h 102"/>
              <a:gd name="T94" fmla="*/ 336 w 360"/>
              <a:gd name="T95" fmla="*/ 12 h 102"/>
              <a:gd name="T96" fmla="*/ 342 w 360"/>
              <a:gd name="T97" fmla="*/ 6 h 102"/>
              <a:gd name="T98" fmla="*/ 348 w 360"/>
              <a:gd name="T99" fmla="*/ 6 h 102"/>
              <a:gd name="T100" fmla="*/ 360 w 360"/>
              <a:gd name="T101" fmla="*/ 0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102">
                <a:moveTo>
                  <a:pt x="0" y="102"/>
                </a:moveTo>
                <a:lnTo>
                  <a:pt x="0" y="102"/>
                </a:lnTo>
                <a:lnTo>
                  <a:pt x="6" y="102"/>
                </a:lnTo>
                <a:lnTo>
                  <a:pt x="12" y="102"/>
                </a:lnTo>
                <a:lnTo>
                  <a:pt x="18" y="102"/>
                </a:lnTo>
                <a:lnTo>
                  <a:pt x="24" y="102"/>
                </a:lnTo>
                <a:lnTo>
                  <a:pt x="30" y="102"/>
                </a:lnTo>
                <a:lnTo>
                  <a:pt x="36" y="102"/>
                </a:lnTo>
                <a:lnTo>
                  <a:pt x="42" y="102"/>
                </a:lnTo>
                <a:lnTo>
                  <a:pt x="48" y="102"/>
                </a:lnTo>
                <a:lnTo>
                  <a:pt x="48" y="96"/>
                </a:lnTo>
                <a:lnTo>
                  <a:pt x="54" y="96"/>
                </a:lnTo>
                <a:lnTo>
                  <a:pt x="60" y="96"/>
                </a:lnTo>
                <a:lnTo>
                  <a:pt x="66" y="96"/>
                </a:lnTo>
                <a:lnTo>
                  <a:pt x="72" y="96"/>
                </a:lnTo>
                <a:lnTo>
                  <a:pt x="78" y="96"/>
                </a:lnTo>
                <a:lnTo>
                  <a:pt x="84" y="96"/>
                </a:lnTo>
                <a:lnTo>
                  <a:pt x="90" y="96"/>
                </a:lnTo>
                <a:lnTo>
                  <a:pt x="96" y="90"/>
                </a:lnTo>
                <a:lnTo>
                  <a:pt x="102" y="90"/>
                </a:lnTo>
                <a:lnTo>
                  <a:pt x="108" y="90"/>
                </a:lnTo>
                <a:lnTo>
                  <a:pt x="114" y="90"/>
                </a:lnTo>
                <a:lnTo>
                  <a:pt x="120" y="90"/>
                </a:lnTo>
                <a:lnTo>
                  <a:pt x="126" y="90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84"/>
                </a:lnTo>
                <a:lnTo>
                  <a:pt x="156" y="84"/>
                </a:lnTo>
                <a:lnTo>
                  <a:pt x="156" y="78"/>
                </a:lnTo>
                <a:lnTo>
                  <a:pt x="162" y="78"/>
                </a:lnTo>
                <a:lnTo>
                  <a:pt x="168" y="78"/>
                </a:lnTo>
                <a:lnTo>
                  <a:pt x="174" y="78"/>
                </a:lnTo>
                <a:lnTo>
                  <a:pt x="180" y="78"/>
                </a:lnTo>
                <a:lnTo>
                  <a:pt x="186" y="72"/>
                </a:lnTo>
                <a:lnTo>
                  <a:pt x="192" y="72"/>
                </a:lnTo>
                <a:lnTo>
                  <a:pt x="198" y="72"/>
                </a:lnTo>
                <a:lnTo>
                  <a:pt x="204" y="72"/>
                </a:lnTo>
                <a:lnTo>
                  <a:pt x="204" y="66"/>
                </a:lnTo>
                <a:lnTo>
                  <a:pt x="210" y="66"/>
                </a:lnTo>
                <a:lnTo>
                  <a:pt x="216" y="66"/>
                </a:lnTo>
                <a:lnTo>
                  <a:pt x="222" y="66"/>
                </a:lnTo>
                <a:lnTo>
                  <a:pt x="228" y="60"/>
                </a:lnTo>
                <a:lnTo>
                  <a:pt x="234" y="60"/>
                </a:lnTo>
                <a:lnTo>
                  <a:pt x="240" y="60"/>
                </a:lnTo>
                <a:lnTo>
                  <a:pt x="246" y="54"/>
                </a:lnTo>
                <a:lnTo>
                  <a:pt x="252" y="54"/>
                </a:lnTo>
                <a:lnTo>
                  <a:pt x="258" y="54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24" y="18"/>
                </a:lnTo>
                <a:lnTo>
                  <a:pt x="330" y="18"/>
                </a:lnTo>
                <a:lnTo>
                  <a:pt x="336" y="12"/>
                </a:lnTo>
                <a:lnTo>
                  <a:pt x="342" y="12"/>
                </a:lnTo>
                <a:lnTo>
                  <a:pt x="342" y="6"/>
                </a:lnTo>
                <a:lnTo>
                  <a:pt x="348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34925">
            <a:solidFill>
              <a:srgbClr val="00B05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8" name="Freeform 15">
            <a:extLst>
              <a:ext uri="{FF2B5EF4-FFF2-40B4-BE49-F238E27FC236}">
                <a16:creationId xmlns:a16="http://schemas.microsoft.com/office/drawing/2014/main" id="{E44C61FD-13AF-4F15-BC30-B89FC6BD5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4680" y="3898900"/>
            <a:ext cx="458787" cy="1044575"/>
          </a:xfrm>
          <a:custGeom>
            <a:avLst/>
            <a:gdLst>
              <a:gd name="T0" fmla="*/ 6 w 360"/>
              <a:gd name="T1" fmla="*/ 816 h 822"/>
              <a:gd name="T2" fmla="*/ 12 w 360"/>
              <a:gd name="T3" fmla="*/ 810 h 822"/>
              <a:gd name="T4" fmla="*/ 18 w 360"/>
              <a:gd name="T5" fmla="*/ 804 h 822"/>
              <a:gd name="T6" fmla="*/ 24 w 360"/>
              <a:gd name="T7" fmla="*/ 798 h 822"/>
              <a:gd name="T8" fmla="*/ 30 w 360"/>
              <a:gd name="T9" fmla="*/ 792 h 822"/>
              <a:gd name="T10" fmla="*/ 42 w 360"/>
              <a:gd name="T11" fmla="*/ 786 h 822"/>
              <a:gd name="T12" fmla="*/ 48 w 360"/>
              <a:gd name="T13" fmla="*/ 780 h 822"/>
              <a:gd name="T14" fmla="*/ 54 w 360"/>
              <a:gd name="T15" fmla="*/ 774 h 822"/>
              <a:gd name="T16" fmla="*/ 60 w 360"/>
              <a:gd name="T17" fmla="*/ 768 h 822"/>
              <a:gd name="T18" fmla="*/ 66 w 360"/>
              <a:gd name="T19" fmla="*/ 762 h 822"/>
              <a:gd name="T20" fmla="*/ 78 w 360"/>
              <a:gd name="T21" fmla="*/ 756 h 822"/>
              <a:gd name="T22" fmla="*/ 84 w 360"/>
              <a:gd name="T23" fmla="*/ 744 h 822"/>
              <a:gd name="T24" fmla="*/ 90 w 360"/>
              <a:gd name="T25" fmla="*/ 738 h 822"/>
              <a:gd name="T26" fmla="*/ 96 w 360"/>
              <a:gd name="T27" fmla="*/ 732 h 822"/>
              <a:gd name="T28" fmla="*/ 102 w 360"/>
              <a:gd name="T29" fmla="*/ 720 h 822"/>
              <a:gd name="T30" fmla="*/ 108 w 360"/>
              <a:gd name="T31" fmla="*/ 714 h 822"/>
              <a:gd name="T32" fmla="*/ 120 w 360"/>
              <a:gd name="T33" fmla="*/ 702 h 822"/>
              <a:gd name="T34" fmla="*/ 126 w 360"/>
              <a:gd name="T35" fmla="*/ 690 h 822"/>
              <a:gd name="T36" fmla="*/ 132 w 360"/>
              <a:gd name="T37" fmla="*/ 684 h 822"/>
              <a:gd name="T38" fmla="*/ 138 w 360"/>
              <a:gd name="T39" fmla="*/ 672 h 822"/>
              <a:gd name="T40" fmla="*/ 144 w 360"/>
              <a:gd name="T41" fmla="*/ 660 h 822"/>
              <a:gd name="T42" fmla="*/ 150 w 360"/>
              <a:gd name="T43" fmla="*/ 648 h 822"/>
              <a:gd name="T44" fmla="*/ 162 w 360"/>
              <a:gd name="T45" fmla="*/ 636 h 822"/>
              <a:gd name="T46" fmla="*/ 168 w 360"/>
              <a:gd name="T47" fmla="*/ 624 h 822"/>
              <a:gd name="T48" fmla="*/ 174 w 360"/>
              <a:gd name="T49" fmla="*/ 612 h 822"/>
              <a:gd name="T50" fmla="*/ 180 w 360"/>
              <a:gd name="T51" fmla="*/ 600 h 822"/>
              <a:gd name="T52" fmla="*/ 186 w 360"/>
              <a:gd name="T53" fmla="*/ 588 h 822"/>
              <a:gd name="T54" fmla="*/ 198 w 360"/>
              <a:gd name="T55" fmla="*/ 570 h 822"/>
              <a:gd name="T56" fmla="*/ 204 w 360"/>
              <a:gd name="T57" fmla="*/ 558 h 822"/>
              <a:gd name="T58" fmla="*/ 210 w 360"/>
              <a:gd name="T59" fmla="*/ 540 h 822"/>
              <a:gd name="T60" fmla="*/ 216 w 360"/>
              <a:gd name="T61" fmla="*/ 522 h 822"/>
              <a:gd name="T62" fmla="*/ 222 w 360"/>
              <a:gd name="T63" fmla="*/ 504 h 822"/>
              <a:gd name="T64" fmla="*/ 228 w 360"/>
              <a:gd name="T65" fmla="*/ 486 h 822"/>
              <a:gd name="T66" fmla="*/ 240 w 360"/>
              <a:gd name="T67" fmla="*/ 468 h 822"/>
              <a:gd name="T68" fmla="*/ 246 w 360"/>
              <a:gd name="T69" fmla="*/ 450 h 822"/>
              <a:gd name="T70" fmla="*/ 252 w 360"/>
              <a:gd name="T71" fmla="*/ 432 h 822"/>
              <a:gd name="T72" fmla="*/ 258 w 360"/>
              <a:gd name="T73" fmla="*/ 408 h 822"/>
              <a:gd name="T74" fmla="*/ 264 w 360"/>
              <a:gd name="T75" fmla="*/ 390 h 822"/>
              <a:gd name="T76" fmla="*/ 270 w 360"/>
              <a:gd name="T77" fmla="*/ 366 h 822"/>
              <a:gd name="T78" fmla="*/ 282 w 360"/>
              <a:gd name="T79" fmla="*/ 342 h 822"/>
              <a:gd name="T80" fmla="*/ 288 w 360"/>
              <a:gd name="T81" fmla="*/ 318 h 822"/>
              <a:gd name="T82" fmla="*/ 294 w 360"/>
              <a:gd name="T83" fmla="*/ 294 h 822"/>
              <a:gd name="T84" fmla="*/ 300 w 360"/>
              <a:gd name="T85" fmla="*/ 264 h 822"/>
              <a:gd name="T86" fmla="*/ 306 w 360"/>
              <a:gd name="T87" fmla="*/ 240 h 822"/>
              <a:gd name="T88" fmla="*/ 312 w 360"/>
              <a:gd name="T89" fmla="*/ 210 h 822"/>
              <a:gd name="T90" fmla="*/ 324 w 360"/>
              <a:gd name="T91" fmla="*/ 180 h 822"/>
              <a:gd name="T92" fmla="*/ 330 w 360"/>
              <a:gd name="T93" fmla="*/ 150 h 822"/>
              <a:gd name="T94" fmla="*/ 336 w 360"/>
              <a:gd name="T95" fmla="*/ 114 h 822"/>
              <a:gd name="T96" fmla="*/ 342 w 360"/>
              <a:gd name="T97" fmla="*/ 84 h 822"/>
              <a:gd name="T98" fmla="*/ 348 w 360"/>
              <a:gd name="T99" fmla="*/ 48 h 822"/>
              <a:gd name="T100" fmla="*/ 360 w 360"/>
              <a:gd name="T101" fmla="*/ 1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822">
                <a:moveTo>
                  <a:pt x="0" y="822"/>
                </a:moveTo>
                <a:lnTo>
                  <a:pt x="0" y="816"/>
                </a:lnTo>
                <a:lnTo>
                  <a:pt x="6" y="816"/>
                </a:lnTo>
                <a:lnTo>
                  <a:pt x="6" y="810"/>
                </a:lnTo>
                <a:lnTo>
                  <a:pt x="12" y="810"/>
                </a:lnTo>
                <a:lnTo>
                  <a:pt x="18" y="810"/>
                </a:lnTo>
                <a:lnTo>
                  <a:pt x="18" y="804"/>
                </a:lnTo>
                <a:lnTo>
                  <a:pt x="24" y="804"/>
                </a:lnTo>
                <a:lnTo>
                  <a:pt x="24" y="798"/>
                </a:lnTo>
                <a:lnTo>
                  <a:pt x="30" y="798"/>
                </a:lnTo>
                <a:lnTo>
                  <a:pt x="30" y="792"/>
                </a:lnTo>
                <a:lnTo>
                  <a:pt x="36" y="792"/>
                </a:lnTo>
                <a:lnTo>
                  <a:pt x="42" y="786"/>
                </a:lnTo>
                <a:lnTo>
                  <a:pt x="48" y="780"/>
                </a:lnTo>
                <a:lnTo>
                  <a:pt x="54" y="780"/>
                </a:lnTo>
                <a:lnTo>
                  <a:pt x="54" y="774"/>
                </a:lnTo>
                <a:lnTo>
                  <a:pt x="60" y="774"/>
                </a:lnTo>
                <a:lnTo>
                  <a:pt x="60" y="768"/>
                </a:lnTo>
                <a:lnTo>
                  <a:pt x="66" y="768"/>
                </a:lnTo>
                <a:lnTo>
                  <a:pt x="66" y="762"/>
                </a:lnTo>
                <a:lnTo>
                  <a:pt x="72" y="762"/>
                </a:lnTo>
                <a:lnTo>
                  <a:pt x="72" y="756"/>
                </a:lnTo>
                <a:lnTo>
                  <a:pt x="78" y="756"/>
                </a:lnTo>
                <a:lnTo>
                  <a:pt x="78" y="750"/>
                </a:lnTo>
                <a:lnTo>
                  <a:pt x="84" y="744"/>
                </a:lnTo>
                <a:lnTo>
                  <a:pt x="90" y="738"/>
                </a:lnTo>
                <a:lnTo>
                  <a:pt x="90" y="732"/>
                </a:lnTo>
                <a:lnTo>
                  <a:pt x="96" y="732"/>
                </a:lnTo>
                <a:lnTo>
                  <a:pt x="96" y="726"/>
                </a:lnTo>
                <a:lnTo>
                  <a:pt x="102" y="726"/>
                </a:lnTo>
                <a:lnTo>
                  <a:pt x="102" y="720"/>
                </a:lnTo>
                <a:lnTo>
                  <a:pt x="108" y="720"/>
                </a:lnTo>
                <a:lnTo>
                  <a:pt x="108" y="714"/>
                </a:lnTo>
                <a:lnTo>
                  <a:pt x="114" y="708"/>
                </a:lnTo>
                <a:lnTo>
                  <a:pt x="114" y="702"/>
                </a:lnTo>
                <a:lnTo>
                  <a:pt x="120" y="702"/>
                </a:lnTo>
                <a:lnTo>
                  <a:pt x="120" y="696"/>
                </a:lnTo>
                <a:lnTo>
                  <a:pt x="126" y="696"/>
                </a:lnTo>
                <a:lnTo>
                  <a:pt x="126" y="690"/>
                </a:lnTo>
                <a:lnTo>
                  <a:pt x="126" y="684"/>
                </a:lnTo>
                <a:lnTo>
                  <a:pt x="132" y="684"/>
                </a:lnTo>
                <a:lnTo>
                  <a:pt x="132" y="678"/>
                </a:lnTo>
                <a:lnTo>
                  <a:pt x="138" y="678"/>
                </a:lnTo>
                <a:lnTo>
                  <a:pt x="138" y="672"/>
                </a:lnTo>
                <a:lnTo>
                  <a:pt x="144" y="666"/>
                </a:lnTo>
                <a:lnTo>
                  <a:pt x="144" y="660"/>
                </a:lnTo>
                <a:lnTo>
                  <a:pt x="150" y="660"/>
                </a:lnTo>
                <a:lnTo>
                  <a:pt x="150" y="654"/>
                </a:lnTo>
                <a:lnTo>
                  <a:pt x="150" y="648"/>
                </a:lnTo>
                <a:lnTo>
                  <a:pt x="156" y="648"/>
                </a:lnTo>
                <a:lnTo>
                  <a:pt x="156" y="642"/>
                </a:lnTo>
                <a:lnTo>
                  <a:pt x="162" y="636"/>
                </a:lnTo>
                <a:lnTo>
                  <a:pt x="162" y="630"/>
                </a:lnTo>
                <a:lnTo>
                  <a:pt x="168" y="630"/>
                </a:lnTo>
                <a:lnTo>
                  <a:pt x="168" y="624"/>
                </a:lnTo>
                <a:lnTo>
                  <a:pt x="168" y="618"/>
                </a:lnTo>
                <a:lnTo>
                  <a:pt x="174" y="618"/>
                </a:lnTo>
                <a:lnTo>
                  <a:pt x="174" y="612"/>
                </a:lnTo>
                <a:lnTo>
                  <a:pt x="174" y="606"/>
                </a:lnTo>
                <a:lnTo>
                  <a:pt x="180" y="606"/>
                </a:lnTo>
                <a:lnTo>
                  <a:pt x="180" y="600"/>
                </a:lnTo>
                <a:lnTo>
                  <a:pt x="180" y="594"/>
                </a:lnTo>
                <a:lnTo>
                  <a:pt x="186" y="594"/>
                </a:lnTo>
                <a:lnTo>
                  <a:pt x="186" y="588"/>
                </a:lnTo>
                <a:lnTo>
                  <a:pt x="192" y="582"/>
                </a:lnTo>
                <a:lnTo>
                  <a:pt x="192" y="576"/>
                </a:lnTo>
                <a:lnTo>
                  <a:pt x="198" y="570"/>
                </a:lnTo>
                <a:lnTo>
                  <a:pt x="198" y="564"/>
                </a:lnTo>
                <a:lnTo>
                  <a:pt x="198" y="558"/>
                </a:lnTo>
                <a:lnTo>
                  <a:pt x="204" y="558"/>
                </a:lnTo>
                <a:lnTo>
                  <a:pt x="204" y="552"/>
                </a:lnTo>
                <a:lnTo>
                  <a:pt x="204" y="546"/>
                </a:lnTo>
                <a:lnTo>
                  <a:pt x="210" y="540"/>
                </a:lnTo>
                <a:lnTo>
                  <a:pt x="210" y="534"/>
                </a:lnTo>
                <a:lnTo>
                  <a:pt x="216" y="528"/>
                </a:lnTo>
                <a:lnTo>
                  <a:pt x="216" y="522"/>
                </a:lnTo>
                <a:lnTo>
                  <a:pt x="222" y="516"/>
                </a:lnTo>
                <a:lnTo>
                  <a:pt x="222" y="510"/>
                </a:lnTo>
                <a:lnTo>
                  <a:pt x="222" y="504"/>
                </a:lnTo>
                <a:lnTo>
                  <a:pt x="228" y="498"/>
                </a:lnTo>
                <a:lnTo>
                  <a:pt x="228" y="492"/>
                </a:lnTo>
                <a:lnTo>
                  <a:pt x="228" y="486"/>
                </a:lnTo>
                <a:lnTo>
                  <a:pt x="234" y="486"/>
                </a:lnTo>
                <a:lnTo>
                  <a:pt x="234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2"/>
                </a:lnTo>
                <a:lnTo>
                  <a:pt x="240" y="456"/>
                </a:lnTo>
                <a:lnTo>
                  <a:pt x="246" y="456"/>
                </a:lnTo>
                <a:lnTo>
                  <a:pt x="246" y="450"/>
                </a:lnTo>
                <a:lnTo>
                  <a:pt x="246" y="444"/>
                </a:lnTo>
                <a:lnTo>
                  <a:pt x="246" y="438"/>
                </a:lnTo>
                <a:lnTo>
                  <a:pt x="252" y="432"/>
                </a:lnTo>
                <a:lnTo>
                  <a:pt x="252" y="426"/>
                </a:lnTo>
                <a:lnTo>
                  <a:pt x="252" y="420"/>
                </a:lnTo>
                <a:lnTo>
                  <a:pt x="258" y="420"/>
                </a:lnTo>
                <a:lnTo>
                  <a:pt x="258" y="414"/>
                </a:lnTo>
                <a:lnTo>
                  <a:pt x="258" y="408"/>
                </a:lnTo>
                <a:lnTo>
                  <a:pt x="264" y="402"/>
                </a:lnTo>
                <a:lnTo>
                  <a:pt x="264" y="396"/>
                </a:lnTo>
                <a:lnTo>
                  <a:pt x="264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0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8" y="324"/>
                </a:lnTo>
                <a:lnTo>
                  <a:pt x="288" y="318"/>
                </a:lnTo>
                <a:lnTo>
                  <a:pt x="288" y="312"/>
                </a:lnTo>
                <a:lnTo>
                  <a:pt x="288" y="306"/>
                </a:lnTo>
                <a:lnTo>
                  <a:pt x="288" y="300"/>
                </a:lnTo>
                <a:lnTo>
                  <a:pt x="294" y="294"/>
                </a:lnTo>
                <a:lnTo>
                  <a:pt x="294" y="288"/>
                </a:lnTo>
                <a:lnTo>
                  <a:pt x="294" y="282"/>
                </a:lnTo>
                <a:lnTo>
                  <a:pt x="300" y="276"/>
                </a:lnTo>
                <a:lnTo>
                  <a:pt x="300" y="270"/>
                </a:lnTo>
                <a:lnTo>
                  <a:pt x="300" y="264"/>
                </a:lnTo>
                <a:lnTo>
                  <a:pt x="300" y="258"/>
                </a:lnTo>
                <a:lnTo>
                  <a:pt x="306" y="252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8"/>
                </a:lnTo>
                <a:lnTo>
                  <a:pt x="312" y="222"/>
                </a:lnTo>
                <a:lnTo>
                  <a:pt x="312" y="216"/>
                </a:lnTo>
                <a:lnTo>
                  <a:pt x="312" y="210"/>
                </a:lnTo>
                <a:lnTo>
                  <a:pt x="318" y="204"/>
                </a:lnTo>
                <a:lnTo>
                  <a:pt x="318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24" y="168"/>
                </a:lnTo>
                <a:lnTo>
                  <a:pt x="324" y="162"/>
                </a:lnTo>
                <a:lnTo>
                  <a:pt x="330" y="156"/>
                </a:lnTo>
                <a:lnTo>
                  <a:pt x="330" y="150"/>
                </a:lnTo>
                <a:lnTo>
                  <a:pt x="330" y="144"/>
                </a:lnTo>
                <a:lnTo>
                  <a:pt x="330" y="132"/>
                </a:lnTo>
                <a:lnTo>
                  <a:pt x="336" y="126"/>
                </a:lnTo>
                <a:lnTo>
                  <a:pt x="336" y="120"/>
                </a:lnTo>
                <a:lnTo>
                  <a:pt x="336" y="114"/>
                </a:lnTo>
                <a:lnTo>
                  <a:pt x="336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90"/>
                </a:lnTo>
                <a:lnTo>
                  <a:pt x="342" y="84"/>
                </a:lnTo>
                <a:lnTo>
                  <a:pt x="342" y="72"/>
                </a:lnTo>
                <a:lnTo>
                  <a:pt x="348" y="66"/>
                </a:lnTo>
                <a:lnTo>
                  <a:pt x="348" y="60"/>
                </a:lnTo>
                <a:lnTo>
                  <a:pt x="348" y="54"/>
                </a:lnTo>
                <a:lnTo>
                  <a:pt x="348" y="48"/>
                </a:lnTo>
                <a:lnTo>
                  <a:pt x="354" y="42"/>
                </a:lnTo>
                <a:lnTo>
                  <a:pt x="354" y="30"/>
                </a:lnTo>
                <a:lnTo>
                  <a:pt x="354" y="24"/>
                </a:lnTo>
                <a:lnTo>
                  <a:pt x="354" y="18"/>
                </a:lnTo>
                <a:lnTo>
                  <a:pt x="360" y="12"/>
                </a:lnTo>
                <a:lnTo>
                  <a:pt x="360" y="0"/>
                </a:lnTo>
              </a:path>
            </a:pathLst>
          </a:custGeom>
          <a:noFill/>
          <a:ln w="3492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9" name="Freeform 16">
            <a:extLst>
              <a:ext uri="{FF2B5EF4-FFF2-40B4-BE49-F238E27FC236}">
                <a16:creationId xmlns:a16="http://schemas.microsoft.com/office/drawing/2014/main" id="{4542DFDC-B760-4A3D-A353-189C47599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467" y="3646488"/>
            <a:ext cx="38100" cy="252412"/>
          </a:xfrm>
          <a:custGeom>
            <a:avLst/>
            <a:gdLst>
              <a:gd name="T0" fmla="*/ 0 w 30"/>
              <a:gd name="T1" fmla="*/ 198 h 198"/>
              <a:gd name="T2" fmla="*/ 0 w 30"/>
              <a:gd name="T3" fmla="*/ 192 h 198"/>
              <a:gd name="T4" fmla="*/ 0 w 30"/>
              <a:gd name="T5" fmla="*/ 186 h 198"/>
              <a:gd name="T6" fmla="*/ 0 w 30"/>
              <a:gd name="T7" fmla="*/ 180 h 198"/>
              <a:gd name="T8" fmla="*/ 6 w 30"/>
              <a:gd name="T9" fmla="*/ 168 h 198"/>
              <a:gd name="T10" fmla="*/ 6 w 30"/>
              <a:gd name="T11" fmla="*/ 162 h 198"/>
              <a:gd name="T12" fmla="*/ 6 w 30"/>
              <a:gd name="T13" fmla="*/ 156 h 198"/>
              <a:gd name="T14" fmla="*/ 6 w 30"/>
              <a:gd name="T15" fmla="*/ 144 h 198"/>
              <a:gd name="T16" fmla="*/ 12 w 30"/>
              <a:gd name="T17" fmla="*/ 138 h 198"/>
              <a:gd name="T18" fmla="*/ 12 w 30"/>
              <a:gd name="T19" fmla="*/ 132 h 198"/>
              <a:gd name="T20" fmla="*/ 12 w 30"/>
              <a:gd name="T21" fmla="*/ 120 h 198"/>
              <a:gd name="T22" fmla="*/ 12 w 30"/>
              <a:gd name="T23" fmla="*/ 114 h 198"/>
              <a:gd name="T24" fmla="*/ 18 w 30"/>
              <a:gd name="T25" fmla="*/ 108 h 198"/>
              <a:gd name="T26" fmla="*/ 18 w 30"/>
              <a:gd name="T27" fmla="*/ 96 h 198"/>
              <a:gd name="T28" fmla="*/ 18 w 30"/>
              <a:gd name="T29" fmla="*/ 90 h 198"/>
              <a:gd name="T30" fmla="*/ 18 w 30"/>
              <a:gd name="T31" fmla="*/ 78 h 198"/>
              <a:gd name="T32" fmla="*/ 24 w 30"/>
              <a:gd name="T33" fmla="*/ 72 h 198"/>
              <a:gd name="T34" fmla="*/ 24 w 30"/>
              <a:gd name="T35" fmla="*/ 66 h 198"/>
              <a:gd name="T36" fmla="*/ 24 w 30"/>
              <a:gd name="T37" fmla="*/ 54 h 198"/>
              <a:gd name="T38" fmla="*/ 24 w 30"/>
              <a:gd name="T39" fmla="*/ 48 h 198"/>
              <a:gd name="T40" fmla="*/ 24 w 30"/>
              <a:gd name="T41" fmla="*/ 36 h 198"/>
              <a:gd name="T42" fmla="*/ 30 w 30"/>
              <a:gd name="T43" fmla="*/ 30 h 198"/>
              <a:gd name="T44" fmla="*/ 30 w 30"/>
              <a:gd name="T45" fmla="*/ 18 h 198"/>
              <a:gd name="T46" fmla="*/ 30 w 30"/>
              <a:gd name="T47" fmla="*/ 12 h 198"/>
              <a:gd name="T48" fmla="*/ 30 w 30"/>
              <a:gd name="T49" fmla="*/ 0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" h="198">
                <a:moveTo>
                  <a:pt x="0" y="198"/>
                </a:moveTo>
                <a:lnTo>
                  <a:pt x="0" y="192"/>
                </a:lnTo>
                <a:lnTo>
                  <a:pt x="0" y="186"/>
                </a:lnTo>
                <a:lnTo>
                  <a:pt x="0" y="180"/>
                </a:lnTo>
                <a:lnTo>
                  <a:pt x="6" y="168"/>
                </a:lnTo>
                <a:lnTo>
                  <a:pt x="6" y="162"/>
                </a:lnTo>
                <a:lnTo>
                  <a:pt x="6" y="156"/>
                </a:lnTo>
                <a:lnTo>
                  <a:pt x="6" y="144"/>
                </a:lnTo>
                <a:lnTo>
                  <a:pt x="12" y="138"/>
                </a:lnTo>
                <a:lnTo>
                  <a:pt x="12" y="132"/>
                </a:lnTo>
                <a:lnTo>
                  <a:pt x="12" y="120"/>
                </a:lnTo>
                <a:lnTo>
                  <a:pt x="12" y="114"/>
                </a:lnTo>
                <a:lnTo>
                  <a:pt x="18" y="108"/>
                </a:lnTo>
                <a:lnTo>
                  <a:pt x="18" y="96"/>
                </a:lnTo>
                <a:lnTo>
                  <a:pt x="18" y="90"/>
                </a:lnTo>
                <a:lnTo>
                  <a:pt x="18" y="78"/>
                </a:lnTo>
                <a:lnTo>
                  <a:pt x="24" y="72"/>
                </a:lnTo>
                <a:lnTo>
                  <a:pt x="24" y="66"/>
                </a:lnTo>
                <a:lnTo>
                  <a:pt x="24" y="54"/>
                </a:lnTo>
                <a:lnTo>
                  <a:pt x="24" y="48"/>
                </a:lnTo>
                <a:lnTo>
                  <a:pt x="24" y="36"/>
                </a:lnTo>
                <a:lnTo>
                  <a:pt x="30" y="30"/>
                </a:lnTo>
                <a:lnTo>
                  <a:pt x="30" y="18"/>
                </a:lnTo>
                <a:lnTo>
                  <a:pt x="30" y="12"/>
                </a:lnTo>
                <a:lnTo>
                  <a:pt x="30" y="0"/>
                </a:lnTo>
              </a:path>
            </a:pathLst>
          </a:custGeom>
          <a:noFill/>
          <a:ln w="3492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0" name="Freeform 17">
            <a:extLst>
              <a:ext uri="{FF2B5EF4-FFF2-40B4-BE49-F238E27FC236}">
                <a16:creationId xmlns:a16="http://schemas.microsoft.com/office/drawing/2014/main" id="{6BCBF327-B23D-46D5-A7B2-EB3DA4ADA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280" y="3646488"/>
            <a:ext cx="457200" cy="1258887"/>
          </a:xfrm>
          <a:custGeom>
            <a:avLst/>
            <a:gdLst>
              <a:gd name="T0" fmla="*/ 6 w 360"/>
              <a:gd name="T1" fmla="*/ 36 h 990"/>
              <a:gd name="T2" fmla="*/ 12 w 360"/>
              <a:gd name="T3" fmla="*/ 78 h 990"/>
              <a:gd name="T4" fmla="*/ 18 w 360"/>
              <a:gd name="T5" fmla="*/ 120 h 990"/>
              <a:gd name="T6" fmla="*/ 24 w 360"/>
              <a:gd name="T7" fmla="*/ 162 h 990"/>
              <a:gd name="T8" fmla="*/ 30 w 360"/>
              <a:gd name="T9" fmla="*/ 198 h 990"/>
              <a:gd name="T10" fmla="*/ 36 w 360"/>
              <a:gd name="T11" fmla="*/ 240 h 990"/>
              <a:gd name="T12" fmla="*/ 48 w 360"/>
              <a:gd name="T13" fmla="*/ 270 h 990"/>
              <a:gd name="T14" fmla="*/ 54 w 360"/>
              <a:gd name="T15" fmla="*/ 306 h 990"/>
              <a:gd name="T16" fmla="*/ 60 w 360"/>
              <a:gd name="T17" fmla="*/ 342 h 990"/>
              <a:gd name="T18" fmla="*/ 66 w 360"/>
              <a:gd name="T19" fmla="*/ 372 h 990"/>
              <a:gd name="T20" fmla="*/ 72 w 360"/>
              <a:gd name="T21" fmla="*/ 402 h 990"/>
              <a:gd name="T22" fmla="*/ 78 w 360"/>
              <a:gd name="T23" fmla="*/ 432 h 990"/>
              <a:gd name="T24" fmla="*/ 90 w 360"/>
              <a:gd name="T25" fmla="*/ 456 h 990"/>
              <a:gd name="T26" fmla="*/ 96 w 360"/>
              <a:gd name="T27" fmla="*/ 486 h 990"/>
              <a:gd name="T28" fmla="*/ 102 w 360"/>
              <a:gd name="T29" fmla="*/ 510 h 990"/>
              <a:gd name="T30" fmla="*/ 108 w 360"/>
              <a:gd name="T31" fmla="*/ 534 h 990"/>
              <a:gd name="T32" fmla="*/ 114 w 360"/>
              <a:gd name="T33" fmla="*/ 558 h 990"/>
              <a:gd name="T34" fmla="*/ 126 w 360"/>
              <a:gd name="T35" fmla="*/ 582 h 990"/>
              <a:gd name="T36" fmla="*/ 132 w 360"/>
              <a:gd name="T37" fmla="*/ 606 h 990"/>
              <a:gd name="T38" fmla="*/ 138 w 360"/>
              <a:gd name="T39" fmla="*/ 624 h 990"/>
              <a:gd name="T40" fmla="*/ 144 w 360"/>
              <a:gd name="T41" fmla="*/ 642 h 990"/>
              <a:gd name="T42" fmla="*/ 150 w 360"/>
              <a:gd name="T43" fmla="*/ 666 h 990"/>
              <a:gd name="T44" fmla="*/ 156 w 360"/>
              <a:gd name="T45" fmla="*/ 684 h 990"/>
              <a:gd name="T46" fmla="*/ 168 w 360"/>
              <a:gd name="T47" fmla="*/ 702 h 990"/>
              <a:gd name="T48" fmla="*/ 174 w 360"/>
              <a:gd name="T49" fmla="*/ 720 h 990"/>
              <a:gd name="T50" fmla="*/ 180 w 360"/>
              <a:gd name="T51" fmla="*/ 732 h 990"/>
              <a:gd name="T52" fmla="*/ 186 w 360"/>
              <a:gd name="T53" fmla="*/ 750 h 990"/>
              <a:gd name="T54" fmla="*/ 192 w 360"/>
              <a:gd name="T55" fmla="*/ 768 h 990"/>
              <a:gd name="T56" fmla="*/ 198 w 360"/>
              <a:gd name="T57" fmla="*/ 780 h 990"/>
              <a:gd name="T58" fmla="*/ 210 w 360"/>
              <a:gd name="T59" fmla="*/ 792 h 990"/>
              <a:gd name="T60" fmla="*/ 216 w 360"/>
              <a:gd name="T61" fmla="*/ 810 h 990"/>
              <a:gd name="T62" fmla="*/ 222 w 360"/>
              <a:gd name="T63" fmla="*/ 822 h 990"/>
              <a:gd name="T64" fmla="*/ 228 w 360"/>
              <a:gd name="T65" fmla="*/ 834 h 990"/>
              <a:gd name="T66" fmla="*/ 234 w 360"/>
              <a:gd name="T67" fmla="*/ 846 h 990"/>
              <a:gd name="T68" fmla="*/ 240 w 360"/>
              <a:gd name="T69" fmla="*/ 858 h 990"/>
              <a:gd name="T70" fmla="*/ 252 w 360"/>
              <a:gd name="T71" fmla="*/ 870 h 990"/>
              <a:gd name="T72" fmla="*/ 258 w 360"/>
              <a:gd name="T73" fmla="*/ 876 h 990"/>
              <a:gd name="T74" fmla="*/ 264 w 360"/>
              <a:gd name="T75" fmla="*/ 888 h 990"/>
              <a:gd name="T76" fmla="*/ 270 w 360"/>
              <a:gd name="T77" fmla="*/ 900 h 990"/>
              <a:gd name="T78" fmla="*/ 276 w 360"/>
              <a:gd name="T79" fmla="*/ 906 h 990"/>
              <a:gd name="T80" fmla="*/ 288 w 360"/>
              <a:gd name="T81" fmla="*/ 918 h 990"/>
              <a:gd name="T82" fmla="*/ 294 w 360"/>
              <a:gd name="T83" fmla="*/ 924 h 990"/>
              <a:gd name="T84" fmla="*/ 300 w 360"/>
              <a:gd name="T85" fmla="*/ 936 h 990"/>
              <a:gd name="T86" fmla="*/ 306 w 360"/>
              <a:gd name="T87" fmla="*/ 942 h 990"/>
              <a:gd name="T88" fmla="*/ 312 w 360"/>
              <a:gd name="T89" fmla="*/ 948 h 990"/>
              <a:gd name="T90" fmla="*/ 318 w 360"/>
              <a:gd name="T91" fmla="*/ 960 h 990"/>
              <a:gd name="T92" fmla="*/ 330 w 360"/>
              <a:gd name="T93" fmla="*/ 966 h 990"/>
              <a:gd name="T94" fmla="*/ 336 w 360"/>
              <a:gd name="T95" fmla="*/ 972 h 990"/>
              <a:gd name="T96" fmla="*/ 342 w 360"/>
              <a:gd name="T97" fmla="*/ 978 h 990"/>
              <a:gd name="T98" fmla="*/ 348 w 360"/>
              <a:gd name="T99" fmla="*/ 984 h 990"/>
              <a:gd name="T100" fmla="*/ 354 w 360"/>
              <a:gd name="T101" fmla="*/ 990 h 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990">
                <a:moveTo>
                  <a:pt x="0" y="0"/>
                </a:moveTo>
                <a:lnTo>
                  <a:pt x="0" y="12"/>
                </a:lnTo>
                <a:lnTo>
                  <a:pt x="0" y="18"/>
                </a:lnTo>
                <a:lnTo>
                  <a:pt x="0" y="30"/>
                </a:lnTo>
                <a:lnTo>
                  <a:pt x="6" y="36"/>
                </a:lnTo>
                <a:lnTo>
                  <a:pt x="6" y="48"/>
                </a:lnTo>
                <a:lnTo>
                  <a:pt x="6" y="54"/>
                </a:lnTo>
                <a:lnTo>
                  <a:pt x="6" y="66"/>
                </a:lnTo>
                <a:lnTo>
                  <a:pt x="6" y="72"/>
                </a:lnTo>
                <a:lnTo>
                  <a:pt x="12" y="78"/>
                </a:lnTo>
                <a:lnTo>
                  <a:pt x="12" y="90"/>
                </a:lnTo>
                <a:lnTo>
                  <a:pt x="12" y="96"/>
                </a:lnTo>
                <a:lnTo>
                  <a:pt x="12" y="108"/>
                </a:lnTo>
                <a:lnTo>
                  <a:pt x="18" y="114"/>
                </a:lnTo>
                <a:lnTo>
                  <a:pt x="18" y="120"/>
                </a:lnTo>
                <a:lnTo>
                  <a:pt x="18" y="132"/>
                </a:lnTo>
                <a:lnTo>
                  <a:pt x="18" y="138"/>
                </a:lnTo>
                <a:lnTo>
                  <a:pt x="24" y="144"/>
                </a:lnTo>
                <a:lnTo>
                  <a:pt x="24" y="156"/>
                </a:lnTo>
                <a:lnTo>
                  <a:pt x="24" y="162"/>
                </a:lnTo>
                <a:lnTo>
                  <a:pt x="24" y="168"/>
                </a:lnTo>
                <a:lnTo>
                  <a:pt x="30" y="180"/>
                </a:lnTo>
                <a:lnTo>
                  <a:pt x="30" y="186"/>
                </a:lnTo>
                <a:lnTo>
                  <a:pt x="30" y="192"/>
                </a:lnTo>
                <a:lnTo>
                  <a:pt x="30" y="198"/>
                </a:lnTo>
                <a:lnTo>
                  <a:pt x="30" y="210"/>
                </a:lnTo>
                <a:lnTo>
                  <a:pt x="36" y="216"/>
                </a:lnTo>
                <a:lnTo>
                  <a:pt x="36" y="222"/>
                </a:lnTo>
                <a:lnTo>
                  <a:pt x="36" y="228"/>
                </a:lnTo>
                <a:lnTo>
                  <a:pt x="36" y="240"/>
                </a:lnTo>
                <a:lnTo>
                  <a:pt x="42" y="246"/>
                </a:lnTo>
                <a:lnTo>
                  <a:pt x="42" y="252"/>
                </a:lnTo>
                <a:lnTo>
                  <a:pt x="42" y="258"/>
                </a:lnTo>
                <a:lnTo>
                  <a:pt x="42" y="264"/>
                </a:lnTo>
                <a:lnTo>
                  <a:pt x="48" y="270"/>
                </a:lnTo>
                <a:lnTo>
                  <a:pt x="48" y="282"/>
                </a:lnTo>
                <a:lnTo>
                  <a:pt x="48" y="288"/>
                </a:lnTo>
                <a:lnTo>
                  <a:pt x="48" y="294"/>
                </a:lnTo>
                <a:lnTo>
                  <a:pt x="54" y="300"/>
                </a:lnTo>
                <a:lnTo>
                  <a:pt x="54" y="306"/>
                </a:lnTo>
                <a:lnTo>
                  <a:pt x="54" y="312"/>
                </a:lnTo>
                <a:lnTo>
                  <a:pt x="54" y="318"/>
                </a:lnTo>
                <a:lnTo>
                  <a:pt x="54" y="324"/>
                </a:lnTo>
                <a:lnTo>
                  <a:pt x="60" y="330"/>
                </a:lnTo>
                <a:lnTo>
                  <a:pt x="60" y="342"/>
                </a:lnTo>
                <a:lnTo>
                  <a:pt x="60" y="348"/>
                </a:lnTo>
                <a:lnTo>
                  <a:pt x="60" y="354"/>
                </a:lnTo>
                <a:lnTo>
                  <a:pt x="66" y="360"/>
                </a:lnTo>
                <a:lnTo>
                  <a:pt x="66" y="366"/>
                </a:lnTo>
                <a:lnTo>
                  <a:pt x="66" y="372"/>
                </a:lnTo>
                <a:lnTo>
                  <a:pt x="66" y="378"/>
                </a:lnTo>
                <a:lnTo>
                  <a:pt x="72" y="384"/>
                </a:lnTo>
                <a:lnTo>
                  <a:pt x="72" y="390"/>
                </a:lnTo>
                <a:lnTo>
                  <a:pt x="72" y="396"/>
                </a:lnTo>
                <a:lnTo>
                  <a:pt x="72" y="402"/>
                </a:lnTo>
                <a:lnTo>
                  <a:pt x="78" y="408"/>
                </a:lnTo>
                <a:lnTo>
                  <a:pt x="78" y="414"/>
                </a:lnTo>
                <a:lnTo>
                  <a:pt x="78" y="420"/>
                </a:lnTo>
                <a:lnTo>
                  <a:pt x="78" y="426"/>
                </a:lnTo>
                <a:lnTo>
                  <a:pt x="78" y="432"/>
                </a:lnTo>
                <a:lnTo>
                  <a:pt x="84" y="438"/>
                </a:lnTo>
                <a:lnTo>
                  <a:pt x="84" y="444"/>
                </a:lnTo>
                <a:lnTo>
                  <a:pt x="84" y="450"/>
                </a:lnTo>
                <a:lnTo>
                  <a:pt x="90" y="456"/>
                </a:lnTo>
                <a:lnTo>
                  <a:pt x="90" y="462"/>
                </a:lnTo>
                <a:lnTo>
                  <a:pt x="90" y="468"/>
                </a:lnTo>
                <a:lnTo>
                  <a:pt x="90" y="474"/>
                </a:lnTo>
                <a:lnTo>
                  <a:pt x="96" y="480"/>
                </a:lnTo>
                <a:lnTo>
                  <a:pt x="96" y="486"/>
                </a:lnTo>
                <a:lnTo>
                  <a:pt x="96" y="492"/>
                </a:lnTo>
                <a:lnTo>
                  <a:pt x="102" y="498"/>
                </a:lnTo>
                <a:lnTo>
                  <a:pt x="102" y="504"/>
                </a:lnTo>
                <a:lnTo>
                  <a:pt x="102" y="510"/>
                </a:lnTo>
                <a:lnTo>
                  <a:pt x="102" y="516"/>
                </a:lnTo>
                <a:lnTo>
                  <a:pt x="102" y="522"/>
                </a:lnTo>
                <a:lnTo>
                  <a:pt x="108" y="528"/>
                </a:lnTo>
                <a:lnTo>
                  <a:pt x="108" y="534"/>
                </a:lnTo>
                <a:lnTo>
                  <a:pt x="108" y="540"/>
                </a:lnTo>
                <a:lnTo>
                  <a:pt x="114" y="546"/>
                </a:lnTo>
                <a:lnTo>
                  <a:pt x="114" y="552"/>
                </a:lnTo>
                <a:lnTo>
                  <a:pt x="114" y="558"/>
                </a:lnTo>
                <a:lnTo>
                  <a:pt x="120" y="564"/>
                </a:lnTo>
                <a:lnTo>
                  <a:pt x="120" y="570"/>
                </a:lnTo>
                <a:lnTo>
                  <a:pt x="120" y="576"/>
                </a:lnTo>
                <a:lnTo>
                  <a:pt x="126" y="582"/>
                </a:lnTo>
                <a:lnTo>
                  <a:pt x="126" y="588"/>
                </a:lnTo>
                <a:lnTo>
                  <a:pt x="126" y="594"/>
                </a:lnTo>
                <a:lnTo>
                  <a:pt x="126" y="600"/>
                </a:lnTo>
                <a:lnTo>
                  <a:pt x="132" y="606"/>
                </a:lnTo>
                <a:lnTo>
                  <a:pt x="132" y="612"/>
                </a:lnTo>
                <a:lnTo>
                  <a:pt x="132" y="618"/>
                </a:lnTo>
                <a:lnTo>
                  <a:pt x="138" y="618"/>
                </a:lnTo>
                <a:lnTo>
                  <a:pt x="138" y="624"/>
                </a:lnTo>
                <a:lnTo>
                  <a:pt x="138" y="630"/>
                </a:lnTo>
                <a:lnTo>
                  <a:pt x="144" y="636"/>
                </a:lnTo>
                <a:lnTo>
                  <a:pt x="144" y="642"/>
                </a:lnTo>
                <a:lnTo>
                  <a:pt x="144" y="648"/>
                </a:lnTo>
                <a:lnTo>
                  <a:pt x="144" y="654"/>
                </a:lnTo>
                <a:lnTo>
                  <a:pt x="150" y="654"/>
                </a:lnTo>
                <a:lnTo>
                  <a:pt x="150" y="660"/>
                </a:lnTo>
                <a:lnTo>
                  <a:pt x="150" y="666"/>
                </a:lnTo>
                <a:lnTo>
                  <a:pt x="156" y="672"/>
                </a:lnTo>
                <a:lnTo>
                  <a:pt x="156" y="678"/>
                </a:lnTo>
                <a:lnTo>
                  <a:pt x="156" y="684"/>
                </a:lnTo>
                <a:lnTo>
                  <a:pt x="162" y="684"/>
                </a:lnTo>
                <a:lnTo>
                  <a:pt x="162" y="690"/>
                </a:lnTo>
                <a:lnTo>
                  <a:pt x="162" y="696"/>
                </a:lnTo>
                <a:lnTo>
                  <a:pt x="168" y="702"/>
                </a:lnTo>
                <a:lnTo>
                  <a:pt x="168" y="708"/>
                </a:lnTo>
                <a:lnTo>
                  <a:pt x="168" y="714"/>
                </a:lnTo>
                <a:lnTo>
                  <a:pt x="174" y="720"/>
                </a:lnTo>
                <a:lnTo>
                  <a:pt x="174" y="726"/>
                </a:lnTo>
                <a:lnTo>
                  <a:pt x="180" y="732"/>
                </a:lnTo>
                <a:lnTo>
                  <a:pt x="180" y="738"/>
                </a:lnTo>
                <a:lnTo>
                  <a:pt x="186" y="744"/>
                </a:lnTo>
                <a:lnTo>
                  <a:pt x="186" y="750"/>
                </a:lnTo>
                <a:lnTo>
                  <a:pt x="186" y="756"/>
                </a:lnTo>
                <a:lnTo>
                  <a:pt x="192" y="756"/>
                </a:lnTo>
                <a:lnTo>
                  <a:pt x="192" y="762"/>
                </a:lnTo>
                <a:lnTo>
                  <a:pt x="192" y="768"/>
                </a:lnTo>
                <a:lnTo>
                  <a:pt x="198" y="774"/>
                </a:lnTo>
                <a:lnTo>
                  <a:pt x="198" y="780"/>
                </a:lnTo>
                <a:lnTo>
                  <a:pt x="204" y="786"/>
                </a:lnTo>
                <a:lnTo>
                  <a:pt x="204" y="792"/>
                </a:lnTo>
                <a:lnTo>
                  <a:pt x="210" y="792"/>
                </a:lnTo>
                <a:lnTo>
                  <a:pt x="210" y="798"/>
                </a:lnTo>
                <a:lnTo>
                  <a:pt x="210" y="804"/>
                </a:lnTo>
                <a:lnTo>
                  <a:pt x="216" y="804"/>
                </a:lnTo>
                <a:lnTo>
                  <a:pt x="216" y="810"/>
                </a:lnTo>
                <a:lnTo>
                  <a:pt x="216" y="816"/>
                </a:lnTo>
                <a:lnTo>
                  <a:pt x="222" y="816"/>
                </a:lnTo>
                <a:lnTo>
                  <a:pt x="222" y="822"/>
                </a:lnTo>
                <a:lnTo>
                  <a:pt x="222" y="828"/>
                </a:lnTo>
                <a:lnTo>
                  <a:pt x="228" y="828"/>
                </a:lnTo>
                <a:lnTo>
                  <a:pt x="228" y="834"/>
                </a:lnTo>
                <a:lnTo>
                  <a:pt x="234" y="840"/>
                </a:lnTo>
                <a:lnTo>
                  <a:pt x="234" y="846"/>
                </a:lnTo>
                <a:lnTo>
                  <a:pt x="240" y="846"/>
                </a:lnTo>
                <a:lnTo>
                  <a:pt x="240" y="852"/>
                </a:lnTo>
                <a:lnTo>
                  <a:pt x="240" y="858"/>
                </a:lnTo>
                <a:lnTo>
                  <a:pt x="246" y="858"/>
                </a:lnTo>
                <a:lnTo>
                  <a:pt x="246" y="864"/>
                </a:lnTo>
                <a:lnTo>
                  <a:pt x="252" y="870"/>
                </a:lnTo>
                <a:lnTo>
                  <a:pt x="252" y="876"/>
                </a:lnTo>
                <a:lnTo>
                  <a:pt x="258" y="876"/>
                </a:lnTo>
                <a:lnTo>
                  <a:pt x="258" y="882"/>
                </a:lnTo>
                <a:lnTo>
                  <a:pt x="264" y="882"/>
                </a:lnTo>
                <a:lnTo>
                  <a:pt x="264" y="888"/>
                </a:lnTo>
                <a:lnTo>
                  <a:pt x="264" y="894"/>
                </a:lnTo>
                <a:lnTo>
                  <a:pt x="270" y="894"/>
                </a:lnTo>
                <a:lnTo>
                  <a:pt x="270" y="900"/>
                </a:lnTo>
                <a:lnTo>
                  <a:pt x="276" y="900"/>
                </a:lnTo>
                <a:lnTo>
                  <a:pt x="276" y="906"/>
                </a:lnTo>
                <a:lnTo>
                  <a:pt x="282" y="912"/>
                </a:lnTo>
                <a:lnTo>
                  <a:pt x="282" y="918"/>
                </a:lnTo>
                <a:lnTo>
                  <a:pt x="288" y="918"/>
                </a:lnTo>
                <a:lnTo>
                  <a:pt x="288" y="924"/>
                </a:lnTo>
                <a:lnTo>
                  <a:pt x="294" y="924"/>
                </a:lnTo>
                <a:lnTo>
                  <a:pt x="294" y="930"/>
                </a:lnTo>
                <a:lnTo>
                  <a:pt x="300" y="930"/>
                </a:lnTo>
                <a:lnTo>
                  <a:pt x="300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54"/>
                </a:lnTo>
                <a:lnTo>
                  <a:pt x="318" y="960"/>
                </a:lnTo>
                <a:lnTo>
                  <a:pt x="324" y="960"/>
                </a:lnTo>
                <a:lnTo>
                  <a:pt x="324" y="966"/>
                </a:lnTo>
                <a:lnTo>
                  <a:pt x="330" y="966"/>
                </a:lnTo>
                <a:lnTo>
                  <a:pt x="330" y="972"/>
                </a:lnTo>
                <a:lnTo>
                  <a:pt x="336" y="972"/>
                </a:lnTo>
                <a:lnTo>
                  <a:pt x="336" y="978"/>
                </a:lnTo>
                <a:lnTo>
                  <a:pt x="342" y="978"/>
                </a:lnTo>
                <a:lnTo>
                  <a:pt x="348" y="984"/>
                </a:lnTo>
                <a:lnTo>
                  <a:pt x="354" y="990"/>
                </a:lnTo>
                <a:lnTo>
                  <a:pt x="360" y="990"/>
                </a:lnTo>
              </a:path>
            </a:pathLst>
          </a:custGeom>
          <a:noFill/>
          <a:ln w="34925">
            <a:solidFill>
              <a:srgbClr val="044875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1" name="Freeform 19">
            <a:extLst>
              <a:ext uri="{FF2B5EF4-FFF2-40B4-BE49-F238E27FC236}">
                <a16:creationId xmlns:a16="http://schemas.microsoft.com/office/drawing/2014/main" id="{D45578E7-281B-4CFA-B2E1-7F79D993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9330" y="5080941"/>
            <a:ext cx="457200" cy="23812"/>
          </a:xfrm>
          <a:custGeom>
            <a:avLst/>
            <a:gdLst>
              <a:gd name="T0" fmla="*/ 6 w 360"/>
              <a:gd name="T1" fmla="*/ 0 h 18"/>
              <a:gd name="T2" fmla="*/ 18 w 360"/>
              <a:gd name="T3" fmla="*/ 0 h 18"/>
              <a:gd name="T4" fmla="*/ 24 w 360"/>
              <a:gd name="T5" fmla="*/ 0 h 18"/>
              <a:gd name="T6" fmla="*/ 30 w 360"/>
              <a:gd name="T7" fmla="*/ 0 h 18"/>
              <a:gd name="T8" fmla="*/ 36 w 360"/>
              <a:gd name="T9" fmla="*/ 0 h 18"/>
              <a:gd name="T10" fmla="*/ 42 w 360"/>
              <a:gd name="T11" fmla="*/ 0 h 18"/>
              <a:gd name="T12" fmla="*/ 48 w 360"/>
              <a:gd name="T13" fmla="*/ 6 h 18"/>
              <a:gd name="T14" fmla="*/ 60 w 360"/>
              <a:gd name="T15" fmla="*/ 6 h 18"/>
              <a:gd name="T16" fmla="*/ 66 w 360"/>
              <a:gd name="T17" fmla="*/ 6 h 18"/>
              <a:gd name="T18" fmla="*/ 72 w 360"/>
              <a:gd name="T19" fmla="*/ 6 h 18"/>
              <a:gd name="T20" fmla="*/ 78 w 360"/>
              <a:gd name="T21" fmla="*/ 6 h 18"/>
              <a:gd name="T22" fmla="*/ 84 w 360"/>
              <a:gd name="T23" fmla="*/ 6 h 18"/>
              <a:gd name="T24" fmla="*/ 90 w 360"/>
              <a:gd name="T25" fmla="*/ 6 h 18"/>
              <a:gd name="T26" fmla="*/ 102 w 360"/>
              <a:gd name="T27" fmla="*/ 6 h 18"/>
              <a:gd name="T28" fmla="*/ 108 w 360"/>
              <a:gd name="T29" fmla="*/ 6 h 18"/>
              <a:gd name="T30" fmla="*/ 114 w 360"/>
              <a:gd name="T31" fmla="*/ 6 h 18"/>
              <a:gd name="T32" fmla="*/ 120 w 360"/>
              <a:gd name="T33" fmla="*/ 6 h 18"/>
              <a:gd name="T34" fmla="*/ 126 w 360"/>
              <a:gd name="T35" fmla="*/ 6 h 18"/>
              <a:gd name="T36" fmla="*/ 138 w 360"/>
              <a:gd name="T37" fmla="*/ 6 h 18"/>
              <a:gd name="T38" fmla="*/ 144 w 360"/>
              <a:gd name="T39" fmla="*/ 12 h 18"/>
              <a:gd name="T40" fmla="*/ 150 w 360"/>
              <a:gd name="T41" fmla="*/ 12 h 18"/>
              <a:gd name="T42" fmla="*/ 156 w 360"/>
              <a:gd name="T43" fmla="*/ 12 h 18"/>
              <a:gd name="T44" fmla="*/ 162 w 360"/>
              <a:gd name="T45" fmla="*/ 12 h 18"/>
              <a:gd name="T46" fmla="*/ 168 w 360"/>
              <a:gd name="T47" fmla="*/ 12 h 18"/>
              <a:gd name="T48" fmla="*/ 180 w 360"/>
              <a:gd name="T49" fmla="*/ 12 h 18"/>
              <a:gd name="T50" fmla="*/ 186 w 360"/>
              <a:gd name="T51" fmla="*/ 12 h 18"/>
              <a:gd name="T52" fmla="*/ 192 w 360"/>
              <a:gd name="T53" fmla="*/ 12 h 18"/>
              <a:gd name="T54" fmla="*/ 198 w 360"/>
              <a:gd name="T55" fmla="*/ 12 h 18"/>
              <a:gd name="T56" fmla="*/ 204 w 360"/>
              <a:gd name="T57" fmla="*/ 12 h 18"/>
              <a:gd name="T58" fmla="*/ 210 w 360"/>
              <a:gd name="T59" fmla="*/ 12 h 18"/>
              <a:gd name="T60" fmla="*/ 222 w 360"/>
              <a:gd name="T61" fmla="*/ 12 h 18"/>
              <a:gd name="T62" fmla="*/ 228 w 360"/>
              <a:gd name="T63" fmla="*/ 12 h 18"/>
              <a:gd name="T64" fmla="*/ 234 w 360"/>
              <a:gd name="T65" fmla="*/ 12 h 18"/>
              <a:gd name="T66" fmla="*/ 240 w 360"/>
              <a:gd name="T67" fmla="*/ 12 h 18"/>
              <a:gd name="T68" fmla="*/ 246 w 360"/>
              <a:gd name="T69" fmla="*/ 12 h 18"/>
              <a:gd name="T70" fmla="*/ 258 w 360"/>
              <a:gd name="T71" fmla="*/ 12 h 18"/>
              <a:gd name="T72" fmla="*/ 264 w 360"/>
              <a:gd name="T73" fmla="*/ 12 h 18"/>
              <a:gd name="T74" fmla="*/ 270 w 360"/>
              <a:gd name="T75" fmla="*/ 12 h 18"/>
              <a:gd name="T76" fmla="*/ 276 w 360"/>
              <a:gd name="T77" fmla="*/ 12 h 18"/>
              <a:gd name="T78" fmla="*/ 282 w 360"/>
              <a:gd name="T79" fmla="*/ 12 h 18"/>
              <a:gd name="T80" fmla="*/ 288 w 360"/>
              <a:gd name="T81" fmla="*/ 12 h 18"/>
              <a:gd name="T82" fmla="*/ 300 w 360"/>
              <a:gd name="T83" fmla="*/ 12 h 18"/>
              <a:gd name="T84" fmla="*/ 306 w 360"/>
              <a:gd name="T85" fmla="*/ 12 h 18"/>
              <a:gd name="T86" fmla="*/ 312 w 360"/>
              <a:gd name="T87" fmla="*/ 12 h 18"/>
              <a:gd name="T88" fmla="*/ 318 w 360"/>
              <a:gd name="T89" fmla="*/ 12 h 18"/>
              <a:gd name="T90" fmla="*/ 324 w 360"/>
              <a:gd name="T91" fmla="*/ 12 h 18"/>
              <a:gd name="T92" fmla="*/ 330 w 360"/>
              <a:gd name="T93" fmla="*/ 18 h 18"/>
              <a:gd name="T94" fmla="*/ 342 w 360"/>
              <a:gd name="T95" fmla="*/ 18 h 18"/>
              <a:gd name="T96" fmla="*/ 348 w 360"/>
              <a:gd name="T97" fmla="*/ 18 h 18"/>
              <a:gd name="T98" fmla="*/ 354 w 360"/>
              <a:gd name="T99" fmla="*/ 18 h 18"/>
              <a:gd name="T100" fmla="*/ 360 w 360"/>
              <a:gd name="T101" fmla="*/ 18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60" h="18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</a:path>
            </a:pathLst>
          </a:custGeom>
          <a:noFill/>
          <a:ln w="34925">
            <a:solidFill>
              <a:srgbClr val="04487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Object 23">
                <a:extLst>
                  <a:ext uri="{FF2B5EF4-FFF2-40B4-BE49-F238E27FC236}">
                    <a16:creationId xmlns:a16="http://schemas.microsoft.com/office/drawing/2014/main" id="{E1D357A6-08F5-4E01-8DC8-52E5D19B36FC}"/>
                  </a:ext>
                </a:extLst>
              </p:cNvPr>
              <p:cNvSpPr txBox="1"/>
              <p:nvPr/>
            </p:nvSpPr>
            <p:spPr bwMode="auto">
              <a:xfrm>
                <a:off x="8588375" y="3732213"/>
                <a:ext cx="444500" cy="508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2" name="Object 23">
                <a:extLst>
                  <a:ext uri="{FF2B5EF4-FFF2-40B4-BE49-F238E27FC236}">
                    <a16:creationId xmlns:a16="http://schemas.microsoft.com/office/drawing/2014/main" id="{E1D357A6-08F5-4E01-8DC8-52E5D19B3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88375" y="3732213"/>
                <a:ext cx="444500" cy="5080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" name="Object 24">
            <a:extLst>
              <a:ext uri="{FF2B5EF4-FFF2-40B4-BE49-F238E27FC236}">
                <a16:creationId xmlns:a16="http://schemas.microsoft.com/office/drawing/2014/main" id="{575041D2-014E-4086-87A9-BFBD5CE0FC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40799"/>
              </p:ext>
            </p:extLst>
          </p:nvPr>
        </p:nvGraphicFramePr>
        <p:xfrm>
          <a:off x="7579955" y="3716338"/>
          <a:ext cx="504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8402" imgH="203024" progId="Equation.DSMT4">
                  <p:embed/>
                </p:oleObj>
              </mc:Choice>
              <mc:Fallback>
                <p:oleObj r:id="rId16" imgW="228402" imgH="203024" progId="Equation.DSMT4">
                  <p:embed/>
                  <p:pic>
                    <p:nvPicPr>
                      <p:cNvPr id="135272" name="Object 24">
                        <a:extLst>
                          <a:ext uri="{FF2B5EF4-FFF2-40B4-BE49-F238E27FC236}">
                            <a16:creationId xmlns:a16="http://schemas.microsoft.com/office/drawing/2014/main" id="{16C405BE-15AA-463B-A3F4-66D8EE9852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955" y="3716338"/>
                        <a:ext cx="5048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Object 25">
                <a:extLst>
                  <a:ext uri="{FF2B5EF4-FFF2-40B4-BE49-F238E27FC236}">
                    <a16:creationId xmlns:a16="http://schemas.microsoft.com/office/drawing/2014/main" id="{2F840152-059D-40F0-AFCE-D0DAAA3A0666}"/>
                  </a:ext>
                </a:extLst>
              </p:cNvPr>
              <p:cNvSpPr txBox="1"/>
              <p:nvPr/>
            </p:nvSpPr>
            <p:spPr bwMode="auto">
              <a:xfrm>
                <a:off x="9088438" y="4195763"/>
                <a:ext cx="1062037" cy="365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h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4" name="Object 25">
                <a:extLst>
                  <a:ext uri="{FF2B5EF4-FFF2-40B4-BE49-F238E27FC236}">
                    <a16:creationId xmlns:a16="http://schemas.microsoft.com/office/drawing/2014/main" id="{2F840152-059D-40F0-AFCE-D0DAAA3A0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88438" y="4195763"/>
                <a:ext cx="1062037" cy="3651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Freeform 2">
            <a:extLst>
              <a:ext uri="{FF2B5EF4-FFF2-40B4-BE49-F238E27FC236}">
                <a16:creationId xmlns:a16="http://schemas.microsoft.com/office/drawing/2014/main" id="{9D172C20-CB7E-4560-826F-64BF0B795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6099175"/>
            <a:ext cx="3252788" cy="1588"/>
          </a:xfrm>
          <a:custGeom>
            <a:avLst/>
            <a:gdLst>
              <a:gd name="T0" fmla="*/ 12 w 642"/>
              <a:gd name="T1" fmla="*/ 0 h 1587"/>
              <a:gd name="T2" fmla="*/ 24 w 642"/>
              <a:gd name="T3" fmla="*/ 0 h 1587"/>
              <a:gd name="T4" fmla="*/ 36 w 642"/>
              <a:gd name="T5" fmla="*/ 0 h 1587"/>
              <a:gd name="T6" fmla="*/ 48 w 642"/>
              <a:gd name="T7" fmla="*/ 0 h 1587"/>
              <a:gd name="T8" fmla="*/ 60 w 642"/>
              <a:gd name="T9" fmla="*/ 0 h 1587"/>
              <a:gd name="T10" fmla="*/ 72 w 642"/>
              <a:gd name="T11" fmla="*/ 0 h 1587"/>
              <a:gd name="T12" fmla="*/ 84 w 642"/>
              <a:gd name="T13" fmla="*/ 0 h 1587"/>
              <a:gd name="T14" fmla="*/ 96 w 642"/>
              <a:gd name="T15" fmla="*/ 0 h 1587"/>
              <a:gd name="T16" fmla="*/ 108 w 642"/>
              <a:gd name="T17" fmla="*/ 0 h 1587"/>
              <a:gd name="T18" fmla="*/ 126 w 642"/>
              <a:gd name="T19" fmla="*/ 0 h 1587"/>
              <a:gd name="T20" fmla="*/ 138 w 642"/>
              <a:gd name="T21" fmla="*/ 0 h 1587"/>
              <a:gd name="T22" fmla="*/ 150 w 642"/>
              <a:gd name="T23" fmla="*/ 0 h 1587"/>
              <a:gd name="T24" fmla="*/ 162 w 642"/>
              <a:gd name="T25" fmla="*/ 0 h 1587"/>
              <a:gd name="T26" fmla="*/ 174 w 642"/>
              <a:gd name="T27" fmla="*/ 0 h 1587"/>
              <a:gd name="T28" fmla="*/ 186 w 642"/>
              <a:gd name="T29" fmla="*/ 0 h 1587"/>
              <a:gd name="T30" fmla="*/ 198 w 642"/>
              <a:gd name="T31" fmla="*/ 0 h 1587"/>
              <a:gd name="T32" fmla="*/ 210 w 642"/>
              <a:gd name="T33" fmla="*/ 0 h 1587"/>
              <a:gd name="T34" fmla="*/ 222 w 642"/>
              <a:gd name="T35" fmla="*/ 0 h 1587"/>
              <a:gd name="T36" fmla="*/ 234 w 642"/>
              <a:gd name="T37" fmla="*/ 0 h 1587"/>
              <a:gd name="T38" fmla="*/ 246 w 642"/>
              <a:gd name="T39" fmla="*/ 0 h 1587"/>
              <a:gd name="T40" fmla="*/ 264 w 642"/>
              <a:gd name="T41" fmla="*/ 0 h 1587"/>
              <a:gd name="T42" fmla="*/ 276 w 642"/>
              <a:gd name="T43" fmla="*/ 0 h 1587"/>
              <a:gd name="T44" fmla="*/ 288 w 642"/>
              <a:gd name="T45" fmla="*/ 0 h 1587"/>
              <a:gd name="T46" fmla="*/ 300 w 642"/>
              <a:gd name="T47" fmla="*/ 0 h 1587"/>
              <a:gd name="T48" fmla="*/ 312 w 642"/>
              <a:gd name="T49" fmla="*/ 0 h 1587"/>
              <a:gd name="T50" fmla="*/ 324 w 642"/>
              <a:gd name="T51" fmla="*/ 0 h 1587"/>
              <a:gd name="T52" fmla="*/ 336 w 642"/>
              <a:gd name="T53" fmla="*/ 0 h 1587"/>
              <a:gd name="T54" fmla="*/ 348 w 642"/>
              <a:gd name="T55" fmla="*/ 0 h 1587"/>
              <a:gd name="T56" fmla="*/ 360 w 642"/>
              <a:gd name="T57" fmla="*/ 0 h 1587"/>
              <a:gd name="T58" fmla="*/ 372 w 642"/>
              <a:gd name="T59" fmla="*/ 0 h 1587"/>
              <a:gd name="T60" fmla="*/ 390 w 642"/>
              <a:gd name="T61" fmla="*/ 0 h 1587"/>
              <a:gd name="T62" fmla="*/ 402 w 642"/>
              <a:gd name="T63" fmla="*/ 0 h 1587"/>
              <a:gd name="T64" fmla="*/ 414 w 642"/>
              <a:gd name="T65" fmla="*/ 0 h 1587"/>
              <a:gd name="T66" fmla="*/ 426 w 642"/>
              <a:gd name="T67" fmla="*/ 0 h 1587"/>
              <a:gd name="T68" fmla="*/ 438 w 642"/>
              <a:gd name="T69" fmla="*/ 0 h 1587"/>
              <a:gd name="T70" fmla="*/ 450 w 642"/>
              <a:gd name="T71" fmla="*/ 0 h 1587"/>
              <a:gd name="T72" fmla="*/ 462 w 642"/>
              <a:gd name="T73" fmla="*/ 0 h 1587"/>
              <a:gd name="T74" fmla="*/ 474 w 642"/>
              <a:gd name="T75" fmla="*/ 0 h 1587"/>
              <a:gd name="T76" fmla="*/ 486 w 642"/>
              <a:gd name="T77" fmla="*/ 0 h 1587"/>
              <a:gd name="T78" fmla="*/ 498 w 642"/>
              <a:gd name="T79" fmla="*/ 0 h 1587"/>
              <a:gd name="T80" fmla="*/ 510 w 642"/>
              <a:gd name="T81" fmla="*/ 0 h 1587"/>
              <a:gd name="T82" fmla="*/ 528 w 642"/>
              <a:gd name="T83" fmla="*/ 0 h 1587"/>
              <a:gd name="T84" fmla="*/ 540 w 642"/>
              <a:gd name="T85" fmla="*/ 0 h 1587"/>
              <a:gd name="T86" fmla="*/ 552 w 642"/>
              <a:gd name="T87" fmla="*/ 0 h 1587"/>
              <a:gd name="T88" fmla="*/ 564 w 642"/>
              <a:gd name="T89" fmla="*/ 0 h 1587"/>
              <a:gd name="T90" fmla="*/ 576 w 642"/>
              <a:gd name="T91" fmla="*/ 0 h 1587"/>
              <a:gd name="T92" fmla="*/ 588 w 642"/>
              <a:gd name="T93" fmla="*/ 0 h 1587"/>
              <a:gd name="T94" fmla="*/ 600 w 642"/>
              <a:gd name="T95" fmla="*/ 0 h 1587"/>
              <a:gd name="T96" fmla="*/ 612 w 642"/>
              <a:gd name="T97" fmla="*/ 0 h 1587"/>
              <a:gd name="T98" fmla="*/ 624 w 642"/>
              <a:gd name="T99" fmla="*/ 0 h 1587"/>
              <a:gd name="T100" fmla="*/ 636 w 642"/>
              <a:gd name="T101" fmla="*/ 0 h 15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642" h="1587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28575">
            <a:solidFill>
              <a:srgbClr val="044875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6" name="Freeform 3">
            <a:extLst>
              <a:ext uri="{FF2B5EF4-FFF2-40B4-BE49-F238E27FC236}">
                <a16:creationId xmlns:a16="http://schemas.microsoft.com/office/drawing/2014/main" id="{8ECAA20E-91CD-4574-816C-35C615A3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973763"/>
            <a:ext cx="814388" cy="44450"/>
          </a:xfrm>
          <a:custGeom>
            <a:avLst/>
            <a:gdLst>
              <a:gd name="T0" fmla="*/ 12 w 642"/>
              <a:gd name="T1" fmla="*/ 36 h 36"/>
              <a:gd name="T2" fmla="*/ 24 w 642"/>
              <a:gd name="T3" fmla="*/ 36 h 36"/>
              <a:gd name="T4" fmla="*/ 36 w 642"/>
              <a:gd name="T5" fmla="*/ 36 h 36"/>
              <a:gd name="T6" fmla="*/ 48 w 642"/>
              <a:gd name="T7" fmla="*/ 36 h 36"/>
              <a:gd name="T8" fmla="*/ 60 w 642"/>
              <a:gd name="T9" fmla="*/ 36 h 36"/>
              <a:gd name="T10" fmla="*/ 72 w 642"/>
              <a:gd name="T11" fmla="*/ 36 h 36"/>
              <a:gd name="T12" fmla="*/ 84 w 642"/>
              <a:gd name="T13" fmla="*/ 36 h 36"/>
              <a:gd name="T14" fmla="*/ 96 w 642"/>
              <a:gd name="T15" fmla="*/ 36 h 36"/>
              <a:gd name="T16" fmla="*/ 108 w 642"/>
              <a:gd name="T17" fmla="*/ 36 h 36"/>
              <a:gd name="T18" fmla="*/ 126 w 642"/>
              <a:gd name="T19" fmla="*/ 36 h 36"/>
              <a:gd name="T20" fmla="*/ 138 w 642"/>
              <a:gd name="T21" fmla="*/ 30 h 36"/>
              <a:gd name="T22" fmla="*/ 150 w 642"/>
              <a:gd name="T23" fmla="*/ 30 h 36"/>
              <a:gd name="T24" fmla="*/ 162 w 642"/>
              <a:gd name="T25" fmla="*/ 30 h 36"/>
              <a:gd name="T26" fmla="*/ 174 w 642"/>
              <a:gd name="T27" fmla="*/ 30 h 36"/>
              <a:gd name="T28" fmla="*/ 186 w 642"/>
              <a:gd name="T29" fmla="*/ 30 h 36"/>
              <a:gd name="T30" fmla="*/ 198 w 642"/>
              <a:gd name="T31" fmla="*/ 30 h 36"/>
              <a:gd name="T32" fmla="*/ 210 w 642"/>
              <a:gd name="T33" fmla="*/ 30 h 36"/>
              <a:gd name="T34" fmla="*/ 222 w 642"/>
              <a:gd name="T35" fmla="*/ 30 h 36"/>
              <a:gd name="T36" fmla="*/ 234 w 642"/>
              <a:gd name="T37" fmla="*/ 30 h 36"/>
              <a:gd name="T38" fmla="*/ 246 w 642"/>
              <a:gd name="T39" fmla="*/ 30 h 36"/>
              <a:gd name="T40" fmla="*/ 264 w 642"/>
              <a:gd name="T41" fmla="*/ 30 h 36"/>
              <a:gd name="T42" fmla="*/ 276 w 642"/>
              <a:gd name="T43" fmla="*/ 30 h 36"/>
              <a:gd name="T44" fmla="*/ 288 w 642"/>
              <a:gd name="T45" fmla="*/ 30 h 36"/>
              <a:gd name="T46" fmla="*/ 300 w 642"/>
              <a:gd name="T47" fmla="*/ 30 h 36"/>
              <a:gd name="T48" fmla="*/ 312 w 642"/>
              <a:gd name="T49" fmla="*/ 30 h 36"/>
              <a:gd name="T50" fmla="*/ 324 w 642"/>
              <a:gd name="T51" fmla="*/ 30 h 36"/>
              <a:gd name="T52" fmla="*/ 336 w 642"/>
              <a:gd name="T53" fmla="*/ 30 h 36"/>
              <a:gd name="T54" fmla="*/ 348 w 642"/>
              <a:gd name="T55" fmla="*/ 30 h 36"/>
              <a:gd name="T56" fmla="*/ 360 w 642"/>
              <a:gd name="T57" fmla="*/ 24 h 36"/>
              <a:gd name="T58" fmla="*/ 372 w 642"/>
              <a:gd name="T59" fmla="*/ 24 h 36"/>
              <a:gd name="T60" fmla="*/ 390 w 642"/>
              <a:gd name="T61" fmla="*/ 24 h 36"/>
              <a:gd name="T62" fmla="*/ 402 w 642"/>
              <a:gd name="T63" fmla="*/ 24 h 36"/>
              <a:gd name="T64" fmla="*/ 414 w 642"/>
              <a:gd name="T65" fmla="*/ 24 h 36"/>
              <a:gd name="T66" fmla="*/ 426 w 642"/>
              <a:gd name="T67" fmla="*/ 24 h 36"/>
              <a:gd name="T68" fmla="*/ 438 w 642"/>
              <a:gd name="T69" fmla="*/ 24 h 36"/>
              <a:gd name="T70" fmla="*/ 450 w 642"/>
              <a:gd name="T71" fmla="*/ 24 h 36"/>
              <a:gd name="T72" fmla="*/ 462 w 642"/>
              <a:gd name="T73" fmla="*/ 24 h 36"/>
              <a:gd name="T74" fmla="*/ 474 w 642"/>
              <a:gd name="T75" fmla="*/ 18 h 36"/>
              <a:gd name="T76" fmla="*/ 486 w 642"/>
              <a:gd name="T77" fmla="*/ 18 h 36"/>
              <a:gd name="T78" fmla="*/ 498 w 642"/>
              <a:gd name="T79" fmla="*/ 18 h 36"/>
              <a:gd name="T80" fmla="*/ 510 w 642"/>
              <a:gd name="T81" fmla="*/ 18 h 36"/>
              <a:gd name="T82" fmla="*/ 528 w 642"/>
              <a:gd name="T83" fmla="*/ 18 h 36"/>
              <a:gd name="T84" fmla="*/ 540 w 642"/>
              <a:gd name="T85" fmla="*/ 12 h 36"/>
              <a:gd name="T86" fmla="*/ 552 w 642"/>
              <a:gd name="T87" fmla="*/ 12 h 36"/>
              <a:gd name="T88" fmla="*/ 564 w 642"/>
              <a:gd name="T89" fmla="*/ 12 h 36"/>
              <a:gd name="T90" fmla="*/ 576 w 642"/>
              <a:gd name="T91" fmla="*/ 12 h 36"/>
              <a:gd name="T92" fmla="*/ 588 w 642"/>
              <a:gd name="T93" fmla="*/ 12 h 36"/>
              <a:gd name="T94" fmla="*/ 600 w 642"/>
              <a:gd name="T95" fmla="*/ 6 h 36"/>
              <a:gd name="T96" fmla="*/ 612 w 642"/>
              <a:gd name="T97" fmla="*/ 6 h 36"/>
              <a:gd name="T98" fmla="*/ 624 w 642"/>
              <a:gd name="T99" fmla="*/ 6 h 36"/>
              <a:gd name="T100" fmla="*/ 636 w 642"/>
              <a:gd name="T101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642" h="36">
                <a:moveTo>
                  <a:pt x="0" y="36"/>
                </a:moveTo>
                <a:lnTo>
                  <a:pt x="0" y="36"/>
                </a:ln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30"/>
                </a:lnTo>
                <a:lnTo>
                  <a:pt x="210" y="30"/>
                </a:lnTo>
                <a:lnTo>
                  <a:pt x="216" y="30"/>
                </a:lnTo>
                <a:lnTo>
                  <a:pt x="222" y="30"/>
                </a:lnTo>
                <a:lnTo>
                  <a:pt x="228" y="30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30"/>
                </a:lnTo>
                <a:lnTo>
                  <a:pt x="264" y="30"/>
                </a:lnTo>
                <a:lnTo>
                  <a:pt x="270" y="30"/>
                </a:lnTo>
                <a:lnTo>
                  <a:pt x="276" y="30"/>
                </a:lnTo>
                <a:lnTo>
                  <a:pt x="282" y="30"/>
                </a:lnTo>
                <a:lnTo>
                  <a:pt x="288" y="30"/>
                </a:lnTo>
                <a:lnTo>
                  <a:pt x="294" y="30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30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8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7" name="Freeform 33">
            <a:extLst>
              <a:ext uri="{FF2B5EF4-FFF2-40B4-BE49-F238E27FC236}">
                <a16:creationId xmlns:a16="http://schemas.microsoft.com/office/drawing/2014/main" id="{0A9632DF-BDD1-472F-AC46-79EF2DDE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5568950"/>
            <a:ext cx="815975" cy="404813"/>
          </a:xfrm>
          <a:custGeom>
            <a:avLst/>
            <a:gdLst>
              <a:gd name="T0" fmla="*/ 12 w 642"/>
              <a:gd name="T1" fmla="*/ 318 h 318"/>
              <a:gd name="T2" fmla="*/ 24 w 642"/>
              <a:gd name="T3" fmla="*/ 318 h 318"/>
              <a:gd name="T4" fmla="*/ 36 w 642"/>
              <a:gd name="T5" fmla="*/ 312 h 318"/>
              <a:gd name="T6" fmla="*/ 48 w 642"/>
              <a:gd name="T7" fmla="*/ 312 h 318"/>
              <a:gd name="T8" fmla="*/ 60 w 642"/>
              <a:gd name="T9" fmla="*/ 312 h 318"/>
              <a:gd name="T10" fmla="*/ 72 w 642"/>
              <a:gd name="T11" fmla="*/ 306 h 318"/>
              <a:gd name="T12" fmla="*/ 84 w 642"/>
              <a:gd name="T13" fmla="*/ 306 h 318"/>
              <a:gd name="T14" fmla="*/ 96 w 642"/>
              <a:gd name="T15" fmla="*/ 300 h 318"/>
              <a:gd name="T16" fmla="*/ 108 w 642"/>
              <a:gd name="T17" fmla="*/ 300 h 318"/>
              <a:gd name="T18" fmla="*/ 120 w 642"/>
              <a:gd name="T19" fmla="*/ 294 h 318"/>
              <a:gd name="T20" fmla="*/ 132 w 642"/>
              <a:gd name="T21" fmla="*/ 294 h 318"/>
              <a:gd name="T22" fmla="*/ 150 w 642"/>
              <a:gd name="T23" fmla="*/ 288 h 318"/>
              <a:gd name="T24" fmla="*/ 162 w 642"/>
              <a:gd name="T25" fmla="*/ 288 h 318"/>
              <a:gd name="T26" fmla="*/ 174 w 642"/>
              <a:gd name="T27" fmla="*/ 282 h 318"/>
              <a:gd name="T28" fmla="*/ 186 w 642"/>
              <a:gd name="T29" fmla="*/ 276 h 318"/>
              <a:gd name="T30" fmla="*/ 198 w 642"/>
              <a:gd name="T31" fmla="*/ 276 h 318"/>
              <a:gd name="T32" fmla="*/ 210 w 642"/>
              <a:gd name="T33" fmla="*/ 270 h 318"/>
              <a:gd name="T34" fmla="*/ 222 w 642"/>
              <a:gd name="T35" fmla="*/ 264 h 318"/>
              <a:gd name="T36" fmla="*/ 234 w 642"/>
              <a:gd name="T37" fmla="*/ 258 h 318"/>
              <a:gd name="T38" fmla="*/ 246 w 642"/>
              <a:gd name="T39" fmla="*/ 252 h 318"/>
              <a:gd name="T40" fmla="*/ 258 w 642"/>
              <a:gd name="T41" fmla="*/ 252 h 318"/>
              <a:gd name="T42" fmla="*/ 276 w 642"/>
              <a:gd name="T43" fmla="*/ 246 h 318"/>
              <a:gd name="T44" fmla="*/ 288 w 642"/>
              <a:gd name="T45" fmla="*/ 240 h 318"/>
              <a:gd name="T46" fmla="*/ 300 w 642"/>
              <a:gd name="T47" fmla="*/ 234 h 318"/>
              <a:gd name="T48" fmla="*/ 312 w 642"/>
              <a:gd name="T49" fmla="*/ 228 h 318"/>
              <a:gd name="T50" fmla="*/ 324 w 642"/>
              <a:gd name="T51" fmla="*/ 222 h 318"/>
              <a:gd name="T52" fmla="*/ 336 w 642"/>
              <a:gd name="T53" fmla="*/ 216 h 318"/>
              <a:gd name="T54" fmla="*/ 348 w 642"/>
              <a:gd name="T55" fmla="*/ 204 h 318"/>
              <a:gd name="T56" fmla="*/ 360 w 642"/>
              <a:gd name="T57" fmla="*/ 198 h 318"/>
              <a:gd name="T58" fmla="*/ 372 w 642"/>
              <a:gd name="T59" fmla="*/ 192 h 318"/>
              <a:gd name="T60" fmla="*/ 384 w 642"/>
              <a:gd name="T61" fmla="*/ 186 h 318"/>
              <a:gd name="T62" fmla="*/ 396 w 642"/>
              <a:gd name="T63" fmla="*/ 180 h 318"/>
              <a:gd name="T64" fmla="*/ 414 w 642"/>
              <a:gd name="T65" fmla="*/ 168 h 318"/>
              <a:gd name="T66" fmla="*/ 426 w 642"/>
              <a:gd name="T67" fmla="*/ 162 h 318"/>
              <a:gd name="T68" fmla="*/ 438 w 642"/>
              <a:gd name="T69" fmla="*/ 156 h 318"/>
              <a:gd name="T70" fmla="*/ 450 w 642"/>
              <a:gd name="T71" fmla="*/ 144 h 318"/>
              <a:gd name="T72" fmla="*/ 462 w 642"/>
              <a:gd name="T73" fmla="*/ 138 h 318"/>
              <a:gd name="T74" fmla="*/ 474 w 642"/>
              <a:gd name="T75" fmla="*/ 126 h 318"/>
              <a:gd name="T76" fmla="*/ 486 w 642"/>
              <a:gd name="T77" fmla="*/ 120 h 318"/>
              <a:gd name="T78" fmla="*/ 498 w 642"/>
              <a:gd name="T79" fmla="*/ 108 h 318"/>
              <a:gd name="T80" fmla="*/ 510 w 642"/>
              <a:gd name="T81" fmla="*/ 102 h 318"/>
              <a:gd name="T82" fmla="*/ 522 w 642"/>
              <a:gd name="T83" fmla="*/ 90 h 318"/>
              <a:gd name="T84" fmla="*/ 540 w 642"/>
              <a:gd name="T85" fmla="*/ 78 h 318"/>
              <a:gd name="T86" fmla="*/ 552 w 642"/>
              <a:gd name="T87" fmla="*/ 72 h 318"/>
              <a:gd name="T88" fmla="*/ 564 w 642"/>
              <a:gd name="T89" fmla="*/ 60 h 318"/>
              <a:gd name="T90" fmla="*/ 576 w 642"/>
              <a:gd name="T91" fmla="*/ 48 h 318"/>
              <a:gd name="T92" fmla="*/ 588 w 642"/>
              <a:gd name="T93" fmla="*/ 42 h 318"/>
              <a:gd name="T94" fmla="*/ 600 w 642"/>
              <a:gd name="T95" fmla="*/ 30 h 318"/>
              <a:gd name="T96" fmla="*/ 612 w 642"/>
              <a:gd name="T97" fmla="*/ 18 h 318"/>
              <a:gd name="T98" fmla="*/ 624 w 642"/>
              <a:gd name="T99" fmla="*/ 12 h 318"/>
              <a:gd name="T100" fmla="*/ 636 w 642"/>
              <a:gd name="T101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642" h="318">
                <a:moveTo>
                  <a:pt x="0" y="318"/>
                </a:moveTo>
                <a:lnTo>
                  <a:pt x="0" y="318"/>
                </a:ln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18"/>
                </a:lnTo>
                <a:lnTo>
                  <a:pt x="30" y="312"/>
                </a:lnTo>
                <a:lnTo>
                  <a:pt x="36" y="312"/>
                </a:lnTo>
                <a:lnTo>
                  <a:pt x="42" y="312"/>
                </a:lnTo>
                <a:lnTo>
                  <a:pt x="48" y="312"/>
                </a:lnTo>
                <a:lnTo>
                  <a:pt x="54" y="312"/>
                </a:lnTo>
                <a:lnTo>
                  <a:pt x="60" y="312"/>
                </a:lnTo>
                <a:lnTo>
                  <a:pt x="66" y="306"/>
                </a:lnTo>
                <a:lnTo>
                  <a:pt x="72" y="306"/>
                </a:lnTo>
                <a:lnTo>
                  <a:pt x="78" y="306"/>
                </a:lnTo>
                <a:lnTo>
                  <a:pt x="84" y="306"/>
                </a:lnTo>
                <a:lnTo>
                  <a:pt x="90" y="306"/>
                </a:lnTo>
                <a:lnTo>
                  <a:pt x="90" y="300"/>
                </a:lnTo>
                <a:lnTo>
                  <a:pt x="96" y="300"/>
                </a:lnTo>
                <a:lnTo>
                  <a:pt x="102" y="300"/>
                </a:lnTo>
                <a:lnTo>
                  <a:pt x="108" y="300"/>
                </a:lnTo>
                <a:lnTo>
                  <a:pt x="114" y="300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38" y="288"/>
                </a:lnTo>
                <a:lnTo>
                  <a:pt x="144" y="288"/>
                </a:lnTo>
                <a:lnTo>
                  <a:pt x="150" y="288"/>
                </a:lnTo>
                <a:lnTo>
                  <a:pt x="156" y="288"/>
                </a:lnTo>
                <a:lnTo>
                  <a:pt x="162" y="288"/>
                </a:lnTo>
                <a:lnTo>
                  <a:pt x="162" y="282"/>
                </a:lnTo>
                <a:lnTo>
                  <a:pt x="168" y="282"/>
                </a:lnTo>
                <a:lnTo>
                  <a:pt x="174" y="282"/>
                </a:lnTo>
                <a:lnTo>
                  <a:pt x="180" y="282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16" y="264"/>
                </a:lnTo>
                <a:lnTo>
                  <a:pt x="222" y="264"/>
                </a:lnTo>
                <a:lnTo>
                  <a:pt x="228" y="264"/>
                </a:lnTo>
                <a:lnTo>
                  <a:pt x="234" y="258"/>
                </a:lnTo>
                <a:lnTo>
                  <a:pt x="240" y="258"/>
                </a:lnTo>
                <a:lnTo>
                  <a:pt x="246" y="258"/>
                </a:lnTo>
                <a:lnTo>
                  <a:pt x="246" y="252"/>
                </a:lnTo>
                <a:lnTo>
                  <a:pt x="252" y="252"/>
                </a:lnTo>
                <a:lnTo>
                  <a:pt x="258" y="252"/>
                </a:lnTo>
                <a:lnTo>
                  <a:pt x="264" y="246"/>
                </a:lnTo>
                <a:lnTo>
                  <a:pt x="270" y="246"/>
                </a:lnTo>
                <a:lnTo>
                  <a:pt x="276" y="246"/>
                </a:lnTo>
                <a:lnTo>
                  <a:pt x="276" y="240"/>
                </a:lnTo>
                <a:lnTo>
                  <a:pt x="282" y="240"/>
                </a:lnTo>
                <a:lnTo>
                  <a:pt x="288" y="240"/>
                </a:lnTo>
                <a:lnTo>
                  <a:pt x="288" y="234"/>
                </a:lnTo>
                <a:lnTo>
                  <a:pt x="294" y="234"/>
                </a:lnTo>
                <a:lnTo>
                  <a:pt x="300" y="234"/>
                </a:lnTo>
                <a:lnTo>
                  <a:pt x="306" y="228"/>
                </a:lnTo>
                <a:lnTo>
                  <a:pt x="312" y="228"/>
                </a:lnTo>
                <a:lnTo>
                  <a:pt x="318" y="222"/>
                </a:lnTo>
                <a:lnTo>
                  <a:pt x="324" y="222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10"/>
                </a:lnTo>
                <a:lnTo>
                  <a:pt x="342" y="210"/>
                </a:lnTo>
                <a:lnTo>
                  <a:pt x="348" y="210"/>
                </a:lnTo>
                <a:lnTo>
                  <a:pt x="348" y="204"/>
                </a:lnTo>
                <a:lnTo>
                  <a:pt x="354" y="204"/>
                </a:lnTo>
                <a:lnTo>
                  <a:pt x="360" y="204"/>
                </a:lnTo>
                <a:lnTo>
                  <a:pt x="360" y="198"/>
                </a:lnTo>
                <a:lnTo>
                  <a:pt x="366" y="198"/>
                </a:lnTo>
                <a:lnTo>
                  <a:pt x="372" y="192"/>
                </a:lnTo>
                <a:lnTo>
                  <a:pt x="378" y="192"/>
                </a:lnTo>
                <a:lnTo>
                  <a:pt x="384" y="186"/>
                </a:lnTo>
                <a:lnTo>
                  <a:pt x="390" y="186"/>
                </a:lnTo>
                <a:lnTo>
                  <a:pt x="390" y="180"/>
                </a:lnTo>
                <a:lnTo>
                  <a:pt x="396" y="180"/>
                </a:lnTo>
                <a:lnTo>
                  <a:pt x="402" y="174"/>
                </a:lnTo>
                <a:lnTo>
                  <a:pt x="408" y="174"/>
                </a:lnTo>
                <a:lnTo>
                  <a:pt x="414" y="168"/>
                </a:lnTo>
                <a:lnTo>
                  <a:pt x="420" y="162"/>
                </a:lnTo>
                <a:lnTo>
                  <a:pt x="426" y="162"/>
                </a:lnTo>
                <a:lnTo>
                  <a:pt x="426" y="156"/>
                </a:lnTo>
                <a:lnTo>
                  <a:pt x="432" y="156"/>
                </a:lnTo>
                <a:lnTo>
                  <a:pt x="438" y="156"/>
                </a:lnTo>
                <a:lnTo>
                  <a:pt x="438" y="150"/>
                </a:lnTo>
                <a:lnTo>
                  <a:pt x="444" y="150"/>
                </a:lnTo>
                <a:lnTo>
                  <a:pt x="444" y="144"/>
                </a:lnTo>
                <a:lnTo>
                  <a:pt x="450" y="144"/>
                </a:lnTo>
                <a:lnTo>
                  <a:pt x="456" y="144"/>
                </a:lnTo>
                <a:lnTo>
                  <a:pt x="456" y="138"/>
                </a:lnTo>
                <a:lnTo>
                  <a:pt x="462" y="138"/>
                </a:lnTo>
                <a:lnTo>
                  <a:pt x="462" y="132"/>
                </a:lnTo>
                <a:lnTo>
                  <a:pt x="468" y="132"/>
                </a:lnTo>
                <a:lnTo>
                  <a:pt x="474" y="126"/>
                </a:lnTo>
                <a:lnTo>
                  <a:pt x="480" y="126"/>
                </a:lnTo>
                <a:lnTo>
                  <a:pt x="480" y="120"/>
                </a:lnTo>
                <a:lnTo>
                  <a:pt x="486" y="120"/>
                </a:lnTo>
                <a:lnTo>
                  <a:pt x="492" y="114"/>
                </a:lnTo>
                <a:lnTo>
                  <a:pt x="498" y="108"/>
                </a:lnTo>
                <a:lnTo>
                  <a:pt x="504" y="108"/>
                </a:lnTo>
                <a:lnTo>
                  <a:pt x="504" y="102"/>
                </a:lnTo>
                <a:lnTo>
                  <a:pt x="510" y="102"/>
                </a:lnTo>
                <a:lnTo>
                  <a:pt x="516" y="96"/>
                </a:lnTo>
                <a:lnTo>
                  <a:pt x="522" y="96"/>
                </a:lnTo>
                <a:lnTo>
                  <a:pt x="522" y="90"/>
                </a:lnTo>
                <a:lnTo>
                  <a:pt x="528" y="90"/>
                </a:lnTo>
                <a:lnTo>
                  <a:pt x="528" y="84"/>
                </a:lnTo>
                <a:lnTo>
                  <a:pt x="534" y="84"/>
                </a:lnTo>
                <a:lnTo>
                  <a:pt x="540" y="78"/>
                </a:lnTo>
                <a:lnTo>
                  <a:pt x="546" y="72"/>
                </a:lnTo>
                <a:lnTo>
                  <a:pt x="552" y="72"/>
                </a:lnTo>
                <a:lnTo>
                  <a:pt x="552" y="66"/>
                </a:lnTo>
                <a:lnTo>
                  <a:pt x="558" y="66"/>
                </a:lnTo>
                <a:lnTo>
                  <a:pt x="558" y="60"/>
                </a:lnTo>
                <a:lnTo>
                  <a:pt x="564" y="60"/>
                </a:lnTo>
                <a:lnTo>
                  <a:pt x="570" y="54"/>
                </a:lnTo>
                <a:lnTo>
                  <a:pt x="576" y="48"/>
                </a:lnTo>
                <a:lnTo>
                  <a:pt x="582" y="48"/>
                </a:lnTo>
                <a:lnTo>
                  <a:pt x="582" y="42"/>
                </a:lnTo>
                <a:lnTo>
                  <a:pt x="588" y="42"/>
                </a:lnTo>
                <a:lnTo>
                  <a:pt x="588" y="36"/>
                </a:lnTo>
                <a:lnTo>
                  <a:pt x="594" y="36"/>
                </a:lnTo>
                <a:lnTo>
                  <a:pt x="600" y="30"/>
                </a:lnTo>
                <a:lnTo>
                  <a:pt x="606" y="24"/>
                </a:lnTo>
                <a:lnTo>
                  <a:pt x="612" y="24"/>
                </a:lnTo>
                <a:lnTo>
                  <a:pt x="612" y="18"/>
                </a:lnTo>
                <a:lnTo>
                  <a:pt x="618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6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1" name="Freeform 34">
            <a:extLst>
              <a:ext uri="{FF2B5EF4-FFF2-40B4-BE49-F238E27FC236}">
                <a16:creationId xmlns:a16="http://schemas.microsoft.com/office/drawing/2014/main" id="{3A42A6AA-E8C5-4875-BF63-6E68AFE65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438" y="5200650"/>
            <a:ext cx="814387" cy="373063"/>
          </a:xfrm>
          <a:custGeom>
            <a:avLst/>
            <a:gdLst>
              <a:gd name="T0" fmla="*/ 6 w 642"/>
              <a:gd name="T1" fmla="*/ 282 h 294"/>
              <a:gd name="T2" fmla="*/ 18 w 642"/>
              <a:gd name="T3" fmla="*/ 276 h 294"/>
              <a:gd name="T4" fmla="*/ 36 w 642"/>
              <a:gd name="T5" fmla="*/ 264 h 294"/>
              <a:gd name="T6" fmla="*/ 48 w 642"/>
              <a:gd name="T7" fmla="*/ 252 h 294"/>
              <a:gd name="T8" fmla="*/ 60 w 642"/>
              <a:gd name="T9" fmla="*/ 246 h 294"/>
              <a:gd name="T10" fmla="*/ 72 w 642"/>
              <a:gd name="T11" fmla="*/ 234 h 294"/>
              <a:gd name="T12" fmla="*/ 84 w 642"/>
              <a:gd name="T13" fmla="*/ 228 h 294"/>
              <a:gd name="T14" fmla="*/ 96 w 642"/>
              <a:gd name="T15" fmla="*/ 216 h 294"/>
              <a:gd name="T16" fmla="*/ 108 w 642"/>
              <a:gd name="T17" fmla="*/ 204 h 294"/>
              <a:gd name="T18" fmla="*/ 120 w 642"/>
              <a:gd name="T19" fmla="*/ 198 h 294"/>
              <a:gd name="T20" fmla="*/ 132 w 642"/>
              <a:gd name="T21" fmla="*/ 186 h 294"/>
              <a:gd name="T22" fmla="*/ 144 w 642"/>
              <a:gd name="T23" fmla="*/ 180 h 294"/>
              <a:gd name="T24" fmla="*/ 162 w 642"/>
              <a:gd name="T25" fmla="*/ 174 h 294"/>
              <a:gd name="T26" fmla="*/ 174 w 642"/>
              <a:gd name="T27" fmla="*/ 162 h 294"/>
              <a:gd name="T28" fmla="*/ 186 w 642"/>
              <a:gd name="T29" fmla="*/ 156 h 294"/>
              <a:gd name="T30" fmla="*/ 198 w 642"/>
              <a:gd name="T31" fmla="*/ 150 h 294"/>
              <a:gd name="T32" fmla="*/ 210 w 642"/>
              <a:gd name="T33" fmla="*/ 138 h 294"/>
              <a:gd name="T34" fmla="*/ 222 w 642"/>
              <a:gd name="T35" fmla="*/ 132 h 294"/>
              <a:gd name="T36" fmla="*/ 234 w 642"/>
              <a:gd name="T37" fmla="*/ 126 h 294"/>
              <a:gd name="T38" fmla="*/ 246 w 642"/>
              <a:gd name="T39" fmla="*/ 120 h 294"/>
              <a:gd name="T40" fmla="*/ 258 w 642"/>
              <a:gd name="T41" fmla="*/ 114 h 294"/>
              <a:gd name="T42" fmla="*/ 270 w 642"/>
              <a:gd name="T43" fmla="*/ 108 h 294"/>
              <a:gd name="T44" fmla="*/ 282 w 642"/>
              <a:gd name="T45" fmla="*/ 102 h 294"/>
              <a:gd name="T46" fmla="*/ 300 w 642"/>
              <a:gd name="T47" fmla="*/ 96 h 294"/>
              <a:gd name="T48" fmla="*/ 312 w 642"/>
              <a:gd name="T49" fmla="*/ 90 h 294"/>
              <a:gd name="T50" fmla="*/ 324 w 642"/>
              <a:gd name="T51" fmla="*/ 84 h 294"/>
              <a:gd name="T52" fmla="*/ 336 w 642"/>
              <a:gd name="T53" fmla="*/ 78 h 294"/>
              <a:gd name="T54" fmla="*/ 348 w 642"/>
              <a:gd name="T55" fmla="*/ 72 h 294"/>
              <a:gd name="T56" fmla="*/ 360 w 642"/>
              <a:gd name="T57" fmla="*/ 66 h 294"/>
              <a:gd name="T58" fmla="*/ 372 w 642"/>
              <a:gd name="T59" fmla="*/ 60 h 294"/>
              <a:gd name="T60" fmla="*/ 384 w 642"/>
              <a:gd name="T61" fmla="*/ 60 h 294"/>
              <a:gd name="T62" fmla="*/ 396 w 642"/>
              <a:gd name="T63" fmla="*/ 54 h 294"/>
              <a:gd name="T64" fmla="*/ 408 w 642"/>
              <a:gd name="T65" fmla="*/ 48 h 294"/>
              <a:gd name="T66" fmla="*/ 426 w 642"/>
              <a:gd name="T67" fmla="*/ 48 h 294"/>
              <a:gd name="T68" fmla="*/ 438 w 642"/>
              <a:gd name="T69" fmla="*/ 42 h 294"/>
              <a:gd name="T70" fmla="*/ 450 w 642"/>
              <a:gd name="T71" fmla="*/ 42 h 294"/>
              <a:gd name="T72" fmla="*/ 462 w 642"/>
              <a:gd name="T73" fmla="*/ 36 h 294"/>
              <a:gd name="T74" fmla="*/ 474 w 642"/>
              <a:gd name="T75" fmla="*/ 30 h 294"/>
              <a:gd name="T76" fmla="*/ 486 w 642"/>
              <a:gd name="T77" fmla="*/ 30 h 294"/>
              <a:gd name="T78" fmla="*/ 498 w 642"/>
              <a:gd name="T79" fmla="*/ 24 h 294"/>
              <a:gd name="T80" fmla="*/ 510 w 642"/>
              <a:gd name="T81" fmla="*/ 24 h 294"/>
              <a:gd name="T82" fmla="*/ 522 w 642"/>
              <a:gd name="T83" fmla="*/ 24 h 294"/>
              <a:gd name="T84" fmla="*/ 534 w 642"/>
              <a:gd name="T85" fmla="*/ 18 h 294"/>
              <a:gd name="T86" fmla="*/ 546 w 642"/>
              <a:gd name="T87" fmla="*/ 18 h 294"/>
              <a:gd name="T88" fmla="*/ 564 w 642"/>
              <a:gd name="T89" fmla="*/ 12 h 294"/>
              <a:gd name="T90" fmla="*/ 576 w 642"/>
              <a:gd name="T91" fmla="*/ 12 h 294"/>
              <a:gd name="T92" fmla="*/ 588 w 642"/>
              <a:gd name="T93" fmla="*/ 12 h 294"/>
              <a:gd name="T94" fmla="*/ 600 w 642"/>
              <a:gd name="T95" fmla="*/ 6 h 294"/>
              <a:gd name="T96" fmla="*/ 612 w 642"/>
              <a:gd name="T97" fmla="*/ 6 h 294"/>
              <a:gd name="T98" fmla="*/ 624 w 642"/>
              <a:gd name="T99" fmla="*/ 6 h 294"/>
              <a:gd name="T100" fmla="*/ 636 w 642"/>
              <a:gd name="T101" fmla="*/ 6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642" h="294">
                <a:moveTo>
                  <a:pt x="0" y="294"/>
                </a:moveTo>
                <a:lnTo>
                  <a:pt x="0" y="288"/>
                </a:lnTo>
                <a:lnTo>
                  <a:pt x="6" y="288"/>
                </a:lnTo>
                <a:lnTo>
                  <a:pt x="6" y="282"/>
                </a:lnTo>
                <a:lnTo>
                  <a:pt x="12" y="282"/>
                </a:lnTo>
                <a:lnTo>
                  <a:pt x="18" y="276"/>
                </a:lnTo>
                <a:lnTo>
                  <a:pt x="24" y="270"/>
                </a:lnTo>
                <a:lnTo>
                  <a:pt x="30" y="270"/>
                </a:lnTo>
                <a:lnTo>
                  <a:pt x="30" y="264"/>
                </a:lnTo>
                <a:lnTo>
                  <a:pt x="36" y="264"/>
                </a:lnTo>
                <a:lnTo>
                  <a:pt x="36" y="258"/>
                </a:lnTo>
                <a:lnTo>
                  <a:pt x="42" y="258"/>
                </a:lnTo>
                <a:lnTo>
                  <a:pt x="48" y="252"/>
                </a:lnTo>
                <a:lnTo>
                  <a:pt x="54" y="246"/>
                </a:lnTo>
                <a:lnTo>
                  <a:pt x="60" y="246"/>
                </a:lnTo>
                <a:lnTo>
                  <a:pt x="60" y="240"/>
                </a:lnTo>
                <a:lnTo>
                  <a:pt x="66" y="240"/>
                </a:lnTo>
                <a:lnTo>
                  <a:pt x="66" y="234"/>
                </a:lnTo>
                <a:lnTo>
                  <a:pt x="72" y="234"/>
                </a:lnTo>
                <a:lnTo>
                  <a:pt x="78" y="228"/>
                </a:lnTo>
                <a:lnTo>
                  <a:pt x="84" y="228"/>
                </a:lnTo>
                <a:lnTo>
                  <a:pt x="84" y="222"/>
                </a:lnTo>
                <a:lnTo>
                  <a:pt x="90" y="222"/>
                </a:lnTo>
                <a:lnTo>
                  <a:pt x="96" y="216"/>
                </a:lnTo>
                <a:lnTo>
                  <a:pt x="102" y="210"/>
                </a:lnTo>
                <a:lnTo>
                  <a:pt x="108" y="210"/>
                </a:lnTo>
                <a:lnTo>
                  <a:pt x="108" y="204"/>
                </a:lnTo>
                <a:lnTo>
                  <a:pt x="114" y="204"/>
                </a:lnTo>
                <a:lnTo>
                  <a:pt x="120" y="198"/>
                </a:lnTo>
                <a:lnTo>
                  <a:pt x="126" y="198"/>
                </a:lnTo>
                <a:lnTo>
                  <a:pt x="126" y="192"/>
                </a:lnTo>
                <a:lnTo>
                  <a:pt x="132" y="192"/>
                </a:lnTo>
                <a:lnTo>
                  <a:pt x="132" y="186"/>
                </a:lnTo>
                <a:lnTo>
                  <a:pt x="138" y="186"/>
                </a:lnTo>
                <a:lnTo>
                  <a:pt x="144" y="186"/>
                </a:lnTo>
                <a:lnTo>
                  <a:pt x="144" y="180"/>
                </a:lnTo>
                <a:lnTo>
                  <a:pt x="150" y="180"/>
                </a:lnTo>
                <a:lnTo>
                  <a:pt x="150" y="174"/>
                </a:lnTo>
                <a:lnTo>
                  <a:pt x="156" y="174"/>
                </a:lnTo>
                <a:lnTo>
                  <a:pt x="162" y="174"/>
                </a:lnTo>
                <a:lnTo>
                  <a:pt x="162" y="168"/>
                </a:lnTo>
                <a:lnTo>
                  <a:pt x="168" y="168"/>
                </a:lnTo>
                <a:lnTo>
                  <a:pt x="174" y="162"/>
                </a:lnTo>
                <a:lnTo>
                  <a:pt x="180" y="156"/>
                </a:lnTo>
                <a:lnTo>
                  <a:pt x="186" y="156"/>
                </a:lnTo>
                <a:lnTo>
                  <a:pt x="192" y="150"/>
                </a:lnTo>
                <a:lnTo>
                  <a:pt x="198" y="150"/>
                </a:lnTo>
                <a:lnTo>
                  <a:pt x="198" y="144"/>
                </a:lnTo>
                <a:lnTo>
                  <a:pt x="204" y="144"/>
                </a:lnTo>
                <a:lnTo>
                  <a:pt x="210" y="138"/>
                </a:lnTo>
                <a:lnTo>
                  <a:pt x="216" y="138"/>
                </a:lnTo>
                <a:lnTo>
                  <a:pt x="222" y="132"/>
                </a:lnTo>
                <a:lnTo>
                  <a:pt x="228" y="132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0" y="120"/>
                </a:lnTo>
                <a:lnTo>
                  <a:pt x="246" y="120"/>
                </a:lnTo>
                <a:lnTo>
                  <a:pt x="252" y="120"/>
                </a:lnTo>
                <a:lnTo>
                  <a:pt x="252" y="114"/>
                </a:lnTo>
                <a:lnTo>
                  <a:pt x="258" y="114"/>
                </a:lnTo>
                <a:lnTo>
                  <a:pt x="264" y="114"/>
                </a:lnTo>
                <a:lnTo>
                  <a:pt x="264" y="108"/>
                </a:lnTo>
                <a:lnTo>
                  <a:pt x="270" y="108"/>
                </a:lnTo>
                <a:lnTo>
                  <a:pt x="276" y="102"/>
                </a:lnTo>
                <a:lnTo>
                  <a:pt x="282" y="102"/>
                </a:lnTo>
                <a:lnTo>
                  <a:pt x="288" y="96"/>
                </a:lnTo>
                <a:lnTo>
                  <a:pt x="294" y="96"/>
                </a:lnTo>
                <a:lnTo>
                  <a:pt x="300" y="96"/>
                </a:lnTo>
                <a:lnTo>
                  <a:pt x="300" y="90"/>
                </a:lnTo>
                <a:lnTo>
                  <a:pt x="306" y="90"/>
                </a:lnTo>
                <a:lnTo>
                  <a:pt x="312" y="90"/>
                </a:lnTo>
                <a:lnTo>
                  <a:pt x="312" y="84"/>
                </a:lnTo>
                <a:lnTo>
                  <a:pt x="318" y="84"/>
                </a:lnTo>
                <a:lnTo>
                  <a:pt x="324" y="84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2" y="72"/>
                </a:lnTo>
                <a:lnTo>
                  <a:pt x="348" y="72"/>
                </a:lnTo>
                <a:lnTo>
                  <a:pt x="354" y="72"/>
                </a:lnTo>
                <a:lnTo>
                  <a:pt x="360" y="66"/>
                </a:lnTo>
                <a:lnTo>
                  <a:pt x="366" y="66"/>
                </a:lnTo>
                <a:lnTo>
                  <a:pt x="372" y="66"/>
                </a:lnTo>
                <a:lnTo>
                  <a:pt x="372" y="60"/>
                </a:lnTo>
                <a:lnTo>
                  <a:pt x="378" y="60"/>
                </a:lnTo>
                <a:lnTo>
                  <a:pt x="384" y="60"/>
                </a:lnTo>
                <a:lnTo>
                  <a:pt x="390" y="60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08" y="48"/>
                </a:lnTo>
                <a:lnTo>
                  <a:pt x="414" y="48"/>
                </a:lnTo>
                <a:lnTo>
                  <a:pt x="420" y="48"/>
                </a:lnTo>
                <a:lnTo>
                  <a:pt x="426" y="48"/>
                </a:lnTo>
                <a:lnTo>
                  <a:pt x="426" y="42"/>
                </a:lnTo>
                <a:lnTo>
                  <a:pt x="432" y="42"/>
                </a:lnTo>
                <a:lnTo>
                  <a:pt x="438" y="42"/>
                </a:lnTo>
                <a:lnTo>
                  <a:pt x="444" y="42"/>
                </a:lnTo>
                <a:lnTo>
                  <a:pt x="450" y="42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0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18"/>
                </a:lnTo>
                <a:lnTo>
                  <a:pt x="534" y="18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  <a:lnTo>
                  <a:pt x="558" y="18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2" name="Freeform 35">
            <a:extLst>
              <a:ext uri="{FF2B5EF4-FFF2-40B4-BE49-F238E27FC236}">
                <a16:creationId xmlns:a16="http://schemas.microsoft.com/office/drawing/2014/main" id="{3B38F39D-84C2-43ED-BCA5-3A1C697B5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5167313"/>
            <a:ext cx="746125" cy="30162"/>
          </a:xfrm>
          <a:custGeom>
            <a:avLst/>
            <a:gdLst>
              <a:gd name="T0" fmla="*/ 6 w 588"/>
              <a:gd name="T1" fmla="*/ 24 h 24"/>
              <a:gd name="T2" fmla="*/ 12 w 588"/>
              <a:gd name="T3" fmla="*/ 24 h 24"/>
              <a:gd name="T4" fmla="*/ 24 w 588"/>
              <a:gd name="T5" fmla="*/ 24 h 24"/>
              <a:gd name="T6" fmla="*/ 36 w 588"/>
              <a:gd name="T7" fmla="*/ 24 h 24"/>
              <a:gd name="T8" fmla="*/ 42 w 588"/>
              <a:gd name="T9" fmla="*/ 24 h 24"/>
              <a:gd name="T10" fmla="*/ 54 w 588"/>
              <a:gd name="T11" fmla="*/ 18 h 24"/>
              <a:gd name="T12" fmla="*/ 66 w 588"/>
              <a:gd name="T13" fmla="*/ 18 h 24"/>
              <a:gd name="T14" fmla="*/ 78 w 588"/>
              <a:gd name="T15" fmla="*/ 18 h 24"/>
              <a:gd name="T16" fmla="*/ 84 w 588"/>
              <a:gd name="T17" fmla="*/ 18 h 24"/>
              <a:gd name="T18" fmla="*/ 96 w 588"/>
              <a:gd name="T19" fmla="*/ 18 h 24"/>
              <a:gd name="T20" fmla="*/ 108 w 588"/>
              <a:gd name="T21" fmla="*/ 18 h 24"/>
              <a:gd name="T22" fmla="*/ 114 w 588"/>
              <a:gd name="T23" fmla="*/ 18 h 24"/>
              <a:gd name="T24" fmla="*/ 126 w 588"/>
              <a:gd name="T25" fmla="*/ 12 h 24"/>
              <a:gd name="T26" fmla="*/ 138 w 588"/>
              <a:gd name="T27" fmla="*/ 12 h 24"/>
              <a:gd name="T28" fmla="*/ 144 w 588"/>
              <a:gd name="T29" fmla="*/ 12 h 24"/>
              <a:gd name="T30" fmla="*/ 156 w 588"/>
              <a:gd name="T31" fmla="*/ 12 h 24"/>
              <a:gd name="T32" fmla="*/ 168 w 588"/>
              <a:gd name="T33" fmla="*/ 12 h 24"/>
              <a:gd name="T34" fmla="*/ 174 w 588"/>
              <a:gd name="T35" fmla="*/ 12 h 24"/>
              <a:gd name="T36" fmla="*/ 186 w 588"/>
              <a:gd name="T37" fmla="*/ 12 h 24"/>
              <a:gd name="T38" fmla="*/ 198 w 588"/>
              <a:gd name="T39" fmla="*/ 12 h 24"/>
              <a:gd name="T40" fmla="*/ 204 w 588"/>
              <a:gd name="T41" fmla="*/ 12 h 24"/>
              <a:gd name="T42" fmla="*/ 216 w 588"/>
              <a:gd name="T43" fmla="*/ 12 h 24"/>
              <a:gd name="T44" fmla="*/ 228 w 588"/>
              <a:gd name="T45" fmla="*/ 12 h 24"/>
              <a:gd name="T46" fmla="*/ 234 w 588"/>
              <a:gd name="T47" fmla="*/ 6 h 24"/>
              <a:gd name="T48" fmla="*/ 246 w 588"/>
              <a:gd name="T49" fmla="*/ 6 h 24"/>
              <a:gd name="T50" fmla="*/ 258 w 588"/>
              <a:gd name="T51" fmla="*/ 6 h 24"/>
              <a:gd name="T52" fmla="*/ 264 w 588"/>
              <a:gd name="T53" fmla="*/ 6 h 24"/>
              <a:gd name="T54" fmla="*/ 276 w 588"/>
              <a:gd name="T55" fmla="*/ 6 h 24"/>
              <a:gd name="T56" fmla="*/ 288 w 588"/>
              <a:gd name="T57" fmla="*/ 6 h 24"/>
              <a:gd name="T58" fmla="*/ 294 w 588"/>
              <a:gd name="T59" fmla="*/ 6 h 24"/>
              <a:gd name="T60" fmla="*/ 306 w 588"/>
              <a:gd name="T61" fmla="*/ 6 h 24"/>
              <a:gd name="T62" fmla="*/ 318 w 588"/>
              <a:gd name="T63" fmla="*/ 6 h 24"/>
              <a:gd name="T64" fmla="*/ 324 w 588"/>
              <a:gd name="T65" fmla="*/ 6 h 24"/>
              <a:gd name="T66" fmla="*/ 336 w 588"/>
              <a:gd name="T67" fmla="*/ 6 h 24"/>
              <a:gd name="T68" fmla="*/ 348 w 588"/>
              <a:gd name="T69" fmla="*/ 6 h 24"/>
              <a:gd name="T70" fmla="*/ 354 w 588"/>
              <a:gd name="T71" fmla="*/ 6 h 24"/>
              <a:gd name="T72" fmla="*/ 366 w 588"/>
              <a:gd name="T73" fmla="*/ 6 h 24"/>
              <a:gd name="T74" fmla="*/ 378 w 588"/>
              <a:gd name="T75" fmla="*/ 6 h 24"/>
              <a:gd name="T76" fmla="*/ 384 w 588"/>
              <a:gd name="T77" fmla="*/ 6 h 24"/>
              <a:gd name="T78" fmla="*/ 396 w 588"/>
              <a:gd name="T79" fmla="*/ 6 h 24"/>
              <a:gd name="T80" fmla="*/ 408 w 588"/>
              <a:gd name="T81" fmla="*/ 6 h 24"/>
              <a:gd name="T82" fmla="*/ 420 w 588"/>
              <a:gd name="T83" fmla="*/ 6 h 24"/>
              <a:gd name="T84" fmla="*/ 426 w 588"/>
              <a:gd name="T85" fmla="*/ 6 h 24"/>
              <a:gd name="T86" fmla="*/ 438 w 588"/>
              <a:gd name="T87" fmla="*/ 6 h 24"/>
              <a:gd name="T88" fmla="*/ 450 w 588"/>
              <a:gd name="T89" fmla="*/ 6 h 24"/>
              <a:gd name="T90" fmla="*/ 456 w 588"/>
              <a:gd name="T91" fmla="*/ 6 h 24"/>
              <a:gd name="T92" fmla="*/ 468 w 588"/>
              <a:gd name="T93" fmla="*/ 0 h 24"/>
              <a:gd name="T94" fmla="*/ 480 w 588"/>
              <a:gd name="T95" fmla="*/ 0 h 24"/>
              <a:gd name="T96" fmla="*/ 486 w 588"/>
              <a:gd name="T97" fmla="*/ 0 h 24"/>
              <a:gd name="T98" fmla="*/ 498 w 588"/>
              <a:gd name="T99" fmla="*/ 0 h 24"/>
              <a:gd name="T100" fmla="*/ 510 w 588"/>
              <a:gd name="T101" fmla="*/ 0 h 24"/>
              <a:gd name="T102" fmla="*/ 516 w 588"/>
              <a:gd name="T103" fmla="*/ 0 h 24"/>
              <a:gd name="T104" fmla="*/ 528 w 588"/>
              <a:gd name="T105" fmla="*/ 0 h 24"/>
              <a:gd name="T106" fmla="*/ 540 w 588"/>
              <a:gd name="T107" fmla="*/ 0 h 24"/>
              <a:gd name="T108" fmla="*/ 546 w 588"/>
              <a:gd name="T109" fmla="*/ 0 h 24"/>
              <a:gd name="T110" fmla="*/ 558 w 588"/>
              <a:gd name="T111" fmla="*/ 0 h 24"/>
              <a:gd name="T112" fmla="*/ 570 w 588"/>
              <a:gd name="T113" fmla="*/ 0 h 24"/>
              <a:gd name="T114" fmla="*/ 576 w 588"/>
              <a:gd name="T115" fmla="*/ 0 h 24"/>
              <a:gd name="T116" fmla="*/ 588 w 588"/>
              <a:gd name="T1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88" h="24">
                <a:moveTo>
                  <a:pt x="0" y="24"/>
                </a:moveTo>
                <a:lnTo>
                  <a:pt x="0" y="24"/>
                </a:ln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73" name="Group 36">
            <a:extLst>
              <a:ext uri="{FF2B5EF4-FFF2-40B4-BE49-F238E27FC236}">
                <a16:creationId xmlns:a16="http://schemas.microsoft.com/office/drawing/2014/main" id="{1EDBA142-69D6-47AD-AF3B-125E76C4254E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4661849"/>
            <a:ext cx="3252788" cy="1783402"/>
            <a:chOff x="2910" y="2579"/>
            <a:chExt cx="2562" cy="1405"/>
          </a:xfrm>
        </p:grpSpPr>
        <p:sp>
          <p:nvSpPr>
            <p:cNvPr id="174" name="Line 37">
              <a:extLst>
                <a:ext uri="{FF2B5EF4-FFF2-40B4-BE49-F238E27FC236}">
                  <a16:creationId xmlns:a16="http://schemas.microsoft.com/office/drawing/2014/main" id="{1B6B8C1E-C3B7-490F-9E97-6D0CC51A2F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0" y="3312"/>
              <a:ext cx="251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38">
              <a:extLst>
                <a:ext uri="{FF2B5EF4-FFF2-40B4-BE49-F238E27FC236}">
                  <a16:creationId xmlns:a16="http://schemas.microsoft.com/office/drawing/2014/main" id="{E4A7B0F4-1771-4A27-B7A9-5FBC3AFB9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2640"/>
              <a:ext cx="1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Object 39">
                  <a:extLst>
                    <a:ext uri="{FF2B5EF4-FFF2-40B4-BE49-F238E27FC236}">
                      <a16:creationId xmlns:a16="http://schemas.microsoft.com/office/drawing/2014/main" id="{D36BF6AB-3952-43B7-902E-D81ABA6E6F62}"/>
                    </a:ext>
                  </a:extLst>
                </p:cNvPr>
                <p:cNvSpPr txBox="1"/>
                <p:nvPr/>
              </p:nvSpPr>
              <p:spPr bwMode="auto">
                <a:xfrm>
                  <a:off x="4161" y="3292"/>
                  <a:ext cx="199" cy="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oMath>
                    </m:oMathPara>
                  </a14:m>
                  <a:endParaRPr lang="zh-CN" altLang="en-US" sz="1600" b="1" dirty="0"/>
                </a:p>
              </p:txBody>
            </p:sp>
          </mc:Choice>
          <mc:Fallback xmlns="">
            <p:sp>
              <p:nvSpPr>
                <p:cNvPr id="176" name="Object 39">
                  <a:extLst>
                    <a:ext uri="{FF2B5EF4-FFF2-40B4-BE49-F238E27FC236}">
                      <a16:creationId xmlns:a16="http://schemas.microsoft.com/office/drawing/2014/main" id="{D36BF6AB-3952-43B7-902E-D81ABA6E6F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61" y="3292"/>
                  <a:ext cx="199" cy="220"/>
                </a:xfrm>
                <a:prstGeom prst="rect">
                  <a:avLst/>
                </a:prstGeom>
                <a:blipFill>
                  <a:blip r:embed="rId19"/>
                  <a:stretch>
                    <a:fillRect r="-2439" b="-217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7" name="Object 40">
                  <a:extLst>
                    <a:ext uri="{FF2B5EF4-FFF2-40B4-BE49-F238E27FC236}">
                      <a16:creationId xmlns:a16="http://schemas.microsoft.com/office/drawing/2014/main" id="{AD56030D-04F8-4DEE-A15E-EDD89D27FEC5}"/>
                    </a:ext>
                  </a:extLst>
                </p:cNvPr>
                <p:cNvSpPr txBox="1"/>
                <p:nvPr/>
              </p:nvSpPr>
              <p:spPr bwMode="auto">
                <a:xfrm>
                  <a:off x="3938" y="2579"/>
                  <a:ext cx="219" cy="2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77" name="Object 40">
                  <a:extLst>
                    <a:ext uri="{FF2B5EF4-FFF2-40B4-BE49-F238E27FC236}">
                      <a16:creationId xmlns:a16="http://schemas.microsoft.com/office/drawing/2014/main" id="{AD56030D-04F8-4DEE-A15E-EDD89D27F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8" y="2579"/>
                  <a:ext cx="219" cy="260"/>
                </a:xfrm>
                <a:prstGeom prst="rect">
                  <a:avLst/>
                </a:prstGeom>
                <a:blipFill>
                  <a:blip r:embed="rId20"/>
                  <a:stretch>
                    <a:fillRect r="-15556" b="-185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8" name="Object 41">
                  <a:extLst>
                    <a:ext uri="{FF2B5EF4-FFF2-40B4-BE49-F238E27FC236}">
                      <a16:creationId xmlns:a16="http://schemas.microsoft.com/office/drawing/2014/main" id="{40975545-B61A-4DCB-BFD0-20824FE2D322}"/>
                    </a:ext>
                  </a:extLst>
                </p:cNvPr>
                <p:cNvSpPr txBox="1"/>
                <p:nvPr/>
              </p:nvSpPr>
              <p:spPr bwMode="auto">
                <a:xfrm>
                  <a:off x="5273" y="3312"/>
                  <a:ext cx="199" cy="2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1600" b="1" dirty="0"/>
                </a:p>
              </p:txBody>
            </p:sp>
          </mc:Choice>
          <mc:Fallback xmlns="">
            <p:sp>
              <p:nvSpPr>
                <p:cNvPr id="178" name="Object 41">
                  <a:extLst>
                    <a:ext uri="{FF2B5EF4-FFF2-40B4-BE49-F238E27FC236}">
                      <a16:creationId xmlns:a16="http://schemas.microsoft.com/office/drawing/2014/main" id="{40975545-B61A-4DCB-BFD0-20824FE2D3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73" y="3312"/>
                  <a:ext cx="199" cy="220"/>
                </a:xfrm>
                <a:prstGeom prst="rect">
                  <a:avLst/>
                </a:prstGeom>
                <a:blipFill>
                  <a:blip r:embed="rId21"/>
                  <a:stretch>
                    <a:fillRect r="-2439" b="-217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Object 42">
                <a:extLst>
                  <a:ext uri="{FF2B5EF4-FFF2-40B4-BE49-F238E27FC236}">
                    <a16:creationId xmlns:a16="http://schemas.microsoft.com/office/drawing/2014/main" id="{4545078E-7589-40D2-AFDD-104E682BE4B5}"/>
                  </a:ext>
                </a:extLst>
              </p:cNvPr>
              <p:cNvSpPr txBox="1"/>
              <p:nvPr/>
            </p:nvSpPr>
            <p:spPr bwMode="auto">
              <a:xfrm>
                <a:off x="3501410" y="5028007"/>
                <a:ext cx="177800" cy="330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179" name="Object 42">
                <a:extLst>
                  <a:ext uri="{FF2B5EF4-FFF2-40B4-BE49-F238E27FC236}">
                    <a16:creationId xmlns:a16="http://schemas.microsoft.com/office/drawing/2014/main" id="{4545078E-7589-40D2-AFDD-104E682BE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1410" y="5028007"/>
                <a:ext cx="177800" cy="330200"/>
              </a:xfrm>
              <a:prstGeom prst="rect">
                <a:avLst/>
              </a:prstGeom>
              <a:blipFill>
                <a:blip r:embed="rId22"/>
                <a:stretch>
                  <a:fillRect r="-5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Object 43">
                <a:extLst>
                  <a:ext uri="{FF2B5EF4-FFF2-40B4-BE49-F238E27FC236}">
                    <a16:creationId xmlns:a16="http://schemas.microsoft.com/office/drawing/2014/main" id="{442219A6-6CF7-4085-A6D0-42852F3DDAE0}"/>
                  </a:ext>
                </a:extLst>
              </p:cNvPr>
              <p:cNvSpPr txBox="1"/>
              <p:nvPr/>
            </p:nvSpPr>
            <p:spPr bwMode="auto">
              <a:xfrm>
                <a:off x="3365500" y="5835650"/>
                <a:ext cx="403225" cy="330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180" name="Object 43">
                <a:extLst>
                  <a:ext uri="{FF2B5EF4-FFF2-40B4-BE49-F238E27FC236}">
                    <a16:creationId xmlns:a16="http://schemas.microsoft.com/office/drawing/2014/main" id="{442219A6-6CF7-4085-A6D0-42852F3DD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5500" y="5835650"/>
                <a:ext cx="403225" cy="330200"/>
              </a:xfrm>
              <a:prstGeom prst="rect">
                <a:avLst/>
              </a:prstGeom>
              <a:blipFill>
                <a:blip r:embed="rId23"/>
                <a:stretch>
                  <a:fillRect r="-90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Object 47">
                <a:extLst>
                  <a:ext uri="{FF2B5EF4-FFF2-40B4-BE49-F238E27FC236}">
                    <a16:creationId xmlns:a16="http://schemas.microsoft.com/office/drawing/2014/main" id="{37940513-9342-4452-B03A-135E9D89DC78}"/>
                  </a:ext>
                </a:extLst>
              </p:cNvPr>
              <p:cNvSpPr txBox="1"/>
              <p:nvPr/>
            </p:nvSpPr>
            <p:spPr bwMode="auto">
              <a:xfrm>
                <a:off x="4184650" y="5229225"/>
                <a:ext cx="1039813" cy="365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h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1" name="Object 47">
                <a:extLst>
                  <a:ext uri="{FF2B5EF4-FFF2-40B4-BE49-F238E27FC236}">
                    <a16:creationId xmlns:a16="http://schemas.microsoft.com/office/drawing/2014/main" id="{37940513-9342-4452-B03A-135E9D89D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4650" y="5229225"/>
                <a:ext cx="1039813" cy="36512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9" name="Object 64">
                <a:extLst>
                  <a:ext uri="{FF2B5EF4-FFF2-40B4-BE49-F238E27FC236}">
                    <a16:creationId xmlns:a16="http://schemas.microsoft.com/office/drawing/2014/main" id="{86673D9C-CEA7-46E3-AC85-80C133B7840D}"/>
                  </a:ext>
                </a:extLst>
              </p:cNvPr>
              <p:cNvSpPr txBox="1"/>
              <p:nvPr/>
            </p:nvSpPr>
            <p:spPr bwMode="auto">
              <a:xfrm>
                <a:off x="7538722" y="3646488"/>
                <a:ext cx="504825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9" name="Object 64">
                <a:extLst>
                  <a:ext uri="{FF2B5EF4-FFF2-40B4-BE49-F238E27FC236}">
                    <a16:creationId xmlns:a16="http://schemas.microsoft.com/office/drawing/2014/main" id="{86673D9C-CEA7-46E3-AC85-80C133B78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8722" y="3646488"/>
                <a:ext cx="504825" cy="4476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08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500"/>
                            </p:stCondLst>
                            <p:childTnLst>
                              <p:par>
                                <p:cTn id="2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0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5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0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1" grpId="0" animBg="1"/>
      <p:bldP spid="62" grpId="0" animBg="1"/>
      <p:bldP spid="64" grpId="0"/>
      <p:bldP spid="65" grpId="0"/>
      <p:bldP spid="67" grpId="0"/>
      <p:bldP spid="68" grpId="0"/>
      <p:bldP spid="69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81" grpId="0" animBg="1"/>
      <p:bldP spid="85" grpId="0" animBg="1"/>
      <p:bldP spid="86" grpId="0" animBg="1"/>
      <p:bldP spid="93" grpId="0" animBg="1"/>
      <p:bldP spid="94" grpId="0" animBg="1"/>
      <p:bldP spid="95" grpId="0" animBg="1"/>
      <p:bldP spid="96" grpId="0"/>
      <p:bldP spid="97" grpId="0"/>
      <p:bldP spid="98" grpId="0"/>
      <p:bldP spid="99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/>
      <p:bldP spid="164" grpId="0"/>
      <p:bldP spid="165" grpId="0" animBg="1"/>
      <p:bldP spid="166" grpId="0" animBg="1"/>
      <p:bldP spid="167" grpId="0" animBg="1"/>
      <p:bldP spid="171" grpId="0" animBg="1"/>
      <p:bldP spid="172" grpId="0" animBg="1"/>
      <p:bldP spid="179" grpId="0"/>
      <p:bldP spid="180" grpId="0"/>
      <p:bldP spid="181" grpId="0"/>
      <p:bldP spid="2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3089635" y="189665"/>
              <a:ext cx="6054368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2099035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几种特性</a:t>
              </a:r>
            </a:p>
          </p:txBody>
        </p:sp>
      </p:grpSp>
      <p:sp>
        <p:nvSpPr>
          <p:cNvPr id="55" name="Text Box 28">
            <a:extLst>
              <a:ext uri="{FF2B5EF4-FFF2-40B4-BE49-F238E27FC236}">
                <a16:creationId xmlns:a16="http://schemas.microsoft.com/office/drawing/2014/main" id="{D791C13C-638C-4041-8067-22CFFBFF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9" y="819470"/>
            <a:ext cx="24006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</a:rPr>
              <a:t>4</a:t>
            </a:r>
            <a:r>
              <a:rPr lang="zh-CN" altLang="en-US" sz="2400" dirty="0">
                <a:solidFill>
                  <a:srgbClr val="C00000"/>
                </a:solidFill>
              </a:rPr>
              <a:t>．函数的周期性</a:t>
            </a:r>
          </a:p>
        </p:txBody>
      </p:sp>
      <p:grpSp>
        <p:nvGrpSpPr>
          <p:cNvPr id="132" name="组合 136248">
            <a:extLst>
              <a:ext uri="{FF2B5EF4-FFF2-40B4-BE49-F238E27FC236}">
                <a16:creationId xmlns:a16="http://schemas.microsoft.com/office/drawing/2014/main" id="{44935F4D-37BE-4188-891D-66FB848810EF}"/>
              </a:ext>
            </a:extLst>
          </p:cNvPr>
          <p:cNvGrpSpPr>
            <a:grpSpLocks/>
          </p:cNvGrpSpPr>
          <p:nvPr/>
        </p:nvGrpSpPr>
        <p:grpSpPr bwMode="auto">
          <a:xfrm>
            <a:off x="7463765" y="4562615"/>
            <a:ext cx="2376488" cy="1633537"/>
            <a:chOff x="3969" y="3081"/>
            <a:chExt cx="1497" cy="1029"/>
          </a:xfrm>
        </p:grpSpPr>
        <p:sp>
          <p:nvSpPr>
            <p:cNvPr id="133" name="直接连接符 136238">
              <a:extLst>
                <a:ext uri="{FF2B5EF4-FFF2-40B4-BE49-F238E27FC236}">
                  <a16:creationId xmlns:a16="http://schemas.microsoft.com/office/drawing/2014/main" id="{7FA61543-710B-46AC-B3B2-C6F6A051B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3790"/>
              <a:ext cx="1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直接连接符 136239">
              <a:extLst>
                <a:ext uri="{FF2B5EF4-FFF2-40B4-BE49-F238E27FC236}">
                  <a16:creationId xmlns:a16="http://schemas.microsoft.com/office/drawing/2014/main" id="{6137A2F4-C233-4BA1-AF4F-E7E7E670C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3158"/>
              <a:ext cx="0" cy="9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Text Box 6">
              <a:extLst>
                <a:ext uri="{FF2B5EF4-FFF2-40B4-BE49-F238E27FC236}">
                  <a16:creationId xmlns:a16="http://schemas.microsoft.com/office/drawing/2014/main" id="{66EBB1BC-0C3B-43D1-AC79-E72B01DA6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1" y="3748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136" name="Text Box 6">
              <a:extLst>
                <a:ext uri="{FF2B5EF4-FFF2-40B4-BE49-F238E27FC236}">
                  <a16:creationId xmlns:a16="http://schemas.microsoft.com/office/drawing/2014/main" id="{FE6EB854-DAB3-4C2F-8E22-9A979ABEA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748"/>
              <a:ext cx="15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137" name="Text Box 6">
              <a:extLst>
                <a:ext uri="{FF2B5EF4-FFF2-40B4-BE49-F238E27FC236}">
                  <a16:creationId xmlns:a16="http://schemas.microsoft.com/office/drawing/2014/main" id="{A2DFED47-E688-4C4E-9FCD-C4629848A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1" y="3081"/>
              <a:ext cx="1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38" name="Text Box 6">
              <a:extLst>
                <a:ext uri="{FF2B5EF4-FFF2-40B4-BE49-F238E27FC236}">
                  <a16:creationId xmlns:a16="http://schemas.microsoft.com/office/drawing/2014/main" id="{6FCF8265-0530-4A6A-BDE4-33BD6DF15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2" y="3336"/>
              <a:ext cx="1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140" name="Text Box 6">
            <a:extLst>
              <a:ext uri="{FF2B5EF4-FFF2-40B4-BE49-F238E27FC236}">
                <a16:creationId xmlns:a16="http://schemas.microsoft.com/office/drawing/2014/main" id="{7E89930E-293B-43BA-A676-4B38C9369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548" y="5039314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Object 10">
                <a:extLst>
                  <a:ext uri="{FF2B5EF4-FFF2-40B4-BE49-F238E27FC236}">
                    <a16:creationId xmlns:a16="http://schemas.microsoft.com/office/drawing/2014/main" id="{34BA8A6A-182B-42C1-8B5E-08D3D526ED1D}"/>
                  </a:ext>
                </a:extLst>
              </p:cNvPr>
              <p:cNvSpPr txBox="1"/>
              <p:nvPr/>
            </p:nvSpPr>
            <p:spPr bwMode="auto">
              <a:xfrm>
                <a:off x="3151817" y="5015932"/>
                <a:ext cx="1584319" cy="4891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1" name="Object 10">
                <a:extLst>
                  <a:ext uri="{FF2B5EF4-FFF2-40B4-BE49-F238E27FC236}">
                    <a16:creationId xmlns:a16="http://schemas.microsoft.com/office/drawing/2014/main" id="{34BA8A6A-182B-42C1-8B5E-08D3D526E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1817" y="5015932"/>
                <a:ext cx="1584319" cy="489195"/>
              </a:xfrm>
              <a:prstGeom prst="rect">
                <a:avLst/>
              </a:prstGeom>
              <a:blipFill>
                <a:blip r:embed="rId2"/>
                <a:stretch>
                  <a:fillRect l="-3077" b="-11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Text Box 6">
            <a:extLst>
              <a:ext uri="{FF2B5EF4-FFF2-40B4-BE49-F238E27FC236}">
                <a16:creationId xmlns:a16="http://schemas.microsoft.com/office/drawing/2014/main" id="{73284356-E46B-4DA6-A1CF-1EDC42BF9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775" y="5070571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常量函数</a:t>
            </a:r>
          </a:p>
        </p:txBody>
      </p:sp>
      <p:sp>
        <p:nvSpPr>
          <p:cNvPr id="143" name="Text Box 6">
            <a:extLst>
              <a:ext uri="{FF2B5EF4-FFF2-40B4-BE49-F238E27FC236}">
                <a16:creationId xmlns:a16="http://schemas.microsoft.com/office/drawing/2014/main" id="{9DA1DB01-DE51-4EDB-A76C-9F1470E46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238" y="2461919"/>
            <a:ext cx="6486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那么称函数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为周期函数，</a:t>
            </a:r>
            <a:r>
              <a:rPr lang="en-US" altLang="zh-CN" sz="2400" i="1" dirty="0">
                <a:solidFill>
                  <a:schemeClr val="tx1"/>
                </a:solidFill>
              </a:rPr>
              <a:t>l </a:t>
            </a:r>
            <a:r>
              <a:rPr lang="zh-CN" altLang="en-US" sz="2400" dirty="0">
                <a:solidFill>
                  <a:schemeClr val="tx1"/>
                </a:solidFill>
              </a:rPr>
              <a:t>称为 </a:t>
            </a:r>
            <a:r>
              <a:rPr lang="en-US" altLang="zh-CN" sz="2400" i="1" dirty="0">
                <a:solidFill>
                  <a:schemeClr val="tx1"/>
                </a:solidFill>
              </a:rPr>
              <a:t>f 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</a:rPr>
              <a:t>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的周期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44" name="Text Box 28">
            <a:extLst>
              <a:ext uri="{FF2B5EF4-FFF2-40B4-BE49-F238E27FC236}">
                <a16:creationId xmlns:a16="http://schemas.microsoft.com/office/drawing/2014/main" id="{EC99B6A7-26B0-41E3-B3BE-74110CFA5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36" y="3041134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grpSp>
        <p:nvGrpSpPr>
          <p:cNvPr id="145" name="组合 136245">
            <a:extLst>
              <a:ext uri="{FF2B5EF4-FFF2-40B4-BE49-F238E27FC236}">
                <a16:creationId xmlns:a16="http://schemas.microsoft.com/office/drawing/2014/main" id="{EDCF8138-F311-4A06-821C-31D833342477}"/>
              </a:ext>
            </a:extLst>
          </p:cNvPr>
          <p:cNvGrpSpPr>
            <a:grpSpLocks/>
          </p:cNvGrpSpPr>
          <p:nvPr/>
        </p:nvGrpSpPr>
        <p:grpSpPr bwMode="auto">
          <a:xfrm>
            <a:off x="1036982" y="1327471"/>
            <a:ext cx="9542461" cy="1044575"/>
            <a:chOff x="727" y="1055"/>
            <a:chExt cx="6011" cy="658"/>
          </a:xfrm>
        </p:grpSpPr>
        <p:sp>
          <p:nvSpPr>
            <p:cNvPr id="146" name="Text Box 6">
              <a:extLst>
                <a:ext uri="{FF2B5EF4-FFF2-40B4-BE49-F238E27FC236}">
                  <a16:creationId xmlns:a16="http://schemas.microsoft.com/office/drawing/2014/main" id="{5FC57971-498B-4C48-B993-04CAE393F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1071"/>
              <a:ext cx="24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</a:t>
              </a:r>
            </a:p>
          </p:txBody>
        </p:sp>
        <p:sp>
          <p:nvSpPr>
            <p:cNvPr id="147" name="Text Box 6">
              <a:extLst>
                <a:ext uri="{FF2B5EF4-FFF2-40B4-BE49-F238E27FC236}">
                  <a16:creationId xmlns:a16="http://schemas.microsoft.com/office/drawing/2014/main" id="{F8B4CB08-44A7-4EEC-ACA9-DD4CAE78D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1071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对于任一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8">
              <a:extLst>
                <a:ext uri="{FF2B5EF4-FFF2-40B4-BE49-F238E27FC236}">
                  <a16:creationId xmlns:a16="http://schemas.microsoft.com/office/drawing/2014/main" id="{A0503E38-171A-4F65-87B0-39AC7375B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2" y="1063"/>
              <a:ext cx="18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如果存在一个正数</a:t>
              </a:r>
              <a:r>
                <a:rPr lang="en-US" altLang="zh-CN" sz="2400" i="1">
                  <a:solidFill>
                    <a:schemeClr val="tx1"/>
                  </a:solidFill>
                </a:rPr>
                <a:t>l</a:t>
              </a:r>
              <a:r>
                <a:rPr lang="zh-CN" altLang="en-US" sz="2400">
                  <a:solidFill>
                    <a:schemeClr val="tx1"/>
                  </a:solidFill>
                </a:rPr>
                <a:t>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Object 10">
                  <a:extLst>
                    <a:ext uri="{FF2B5EF4-FFF2-40B4-BE49-F238E27FC236}">
                      <a16:creationId xmlns:a16="http://schemas.microsoft.com/office/drawing/2014/main" id="{36B9731D-3A9F-4DF1-9AAF-81F3D1C45D3C}"/>
                    </a:ext>
                  </a:extLst>
                </p:cNvPr>
                <p:cNvSpPr txBox="1"/>
                <p:nvPr/>
              </p:nvSpPr>
              <p:spPr bwMode="auto">
                <a:xfrm>
                  <a:off x="5871" y="1055"/>
                  <a:ext cx="680" cy="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8" name="Object 10">
                  <a:extLst>
                    <a:ext uri="{FF2B5EF4-FFF2-40B4-BE49-F238E27FC236}">
                      <a16:creationId xmlns:a16="http://schemas.microsoft.com/office/drawing/2014/main" id="{36B9731D-3A9F-4DF1-9AAF-81F3D1C45D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71" y="1055"/>
                  <a:ext cx="680" cy="233"/>
                </a:xfrm>
                <a:prstGeom prst="rect">
                  <a:avLst/>
                </a:prstGeom>
                <a:blipFill>
                  <a:blip r:embed="rId3"/>
                  <a:stretch>
                    <a:fillRect b="-2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Object 10">
                  <a:extLst>
                    <a:ext uri="{FF2B5EF4-FFF2-40B4-BE49-F238E27FC236}">
                      <a16:creationId xmlns:a16="http://schemas.microsoft.com/office/drawing/2014/main" id="{BBE7E396-4BA4-48FE-8ABD-6A86453EEA81}"/>
                    </a:ext>
                  </a:extLst>
                </p:cNvPr>
                <p:cNvSpPr txBox="1"/>
                <p:nvPr/>
              </p:nvSpPr>
              <p:spPr bwMode="auto">
                <a:xfrm>
                  <a:off x="839" y="1359"/>
                  <a:ext cx="1157" cy="3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69" name="Object 10">
                  <a:extLst>
                    <a:ext uri="{FF2B5EF4-FFF2-40B4-BE49-F238E27FC236}">
                      <a16:creationId xmlns:a16="http://schemas.microsoft.com/office/drawing/2014/main" id="{BBE7E396-4BA4-48FE-8ABD-6A86453EEA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9" y="1359"/>
                  <a:ext cx="1157" cy="354"/>
                </a:xfrm>
                <a:prstGeom prst="rect">
                  <a:avLst/>
                </a:prstGeom>
                <a:blipFill>
                  <a:blip r:embed="rId4"/>
                  <a:stretch>
                    <a:fillRect l="-26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0" name="Text Box 6">
              <a:extLst>
                <a:ext uri="{FF2B5EF4-FFF2-40B4-BE49-F238E27FC236}">
                  <a16:creationId xmlns:a16="http://schemas.microsoft.com/office/drawing/2014/main" id="{AC8E2454-6B9E-4BB3-8880-4CD222C54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6" y="1074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有</a:t>
              </a:r>
            </a:p>
          </p:txBody>
        </p:sp>
        <p:sp>
          <p:nvSpPr>
            <p:cNvPr id="182" name="Text Box 6">
              <a:extLst>
                <a:ext uri="{FF2B5EF4-FFF2-40B4-BE49-F238E27FC236}">
                  <a16:creationId xmlns:a16="http://schemas.microsoft.com/office/drawing/2014/main" id="{4830087F-461F-4385-8E5F-0ECC2236A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8" y="1395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且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3" name="Object 10">
                  <a:extLst>
                    <a:ext uri="{FF2B5EF4-FFF2-40B4-BE49-F238E27FC236}">
                      <a16:creationId xmlns:a16="http://schemas.microsoft.com/office/drawing/2014/main" id="{5AB64A55-163A-46A5-9180-E5E3471D4A5D}"/>
                    </a:ext>
                  </a:extLst>
                </p:cNvPr>
                <p:cNvSpPr txBox="1"/>
                <p:nvPr/>
              </p:nvSpPr>
              <p:spPr bwMode="auto">
                <a:xfrm>
                  <a:off x="2244" y="1395"/>
                  <a:ext cx="1475" cy="2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83" name="Object 10">
                  <a:extLst>
                    <a:ext uri="{FF2B5EF4-FFF2-40B4-BE49-F238E27FC236}">
                      <a16:creationId xmlns:a16="http://schemas.microsoft.com/office/drawing/2014/main" id="{5AB64A55-163A-46A5-9180-E5E3471D4A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4" y="1395"/>
                  <a:ext cx="1475" cy="233"/>
                </a:xfrm>
                <a:prstGeom prst="rect">
                  <a:avLst/>
                </a:prstGeom>
                <a:blipFill>
                  <a:blip r:embed="rId5"/>
                  <a:stretch>
                    <a:fillRect l="-2083" b="-4590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" name="Text Box 6">
              <a:extLst>
                <a:ext uri="{FF2B5EF4-FFF2-40B4-BE49-F238E27FC236}">
                  <a16:creationId xmlns:a16="http://schemas.microsoft.com/office/drawing/2014/main" id="{54823A03-5BEE-4CB9-8470-CE55F1768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055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使得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  <p:sp>
          <p:nvSpPr>
            <p:cNvPr id="185" name="Text Box 6">
              <a:extLst>
                <a:ext uri="{FF2B5EF4-FFF2-40B4-BE49-F238E27FC236}">
                  <a16:creationId xmlns:a16="http://schemas.microsoft.com/office/drawing/2014/main" id="{DC4E26C9-6C08-486A-86DA-6A625E76A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1420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恒成立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86" name="Text Box 6">
            <a:extLst>
              <a:ext uri="{FF2B5EF4-FFF2-40B4-BE49-F238E27FC236}">
                <a16:creationId xmlns:a16="http://schemas.microsoft.com/office/drawing/2014/main" id="{E86F8EF1-F5FF-40DA-83C1-68E1492B8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3199166"/>
            <a:ext cx="5016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周期函数在每个周期上有相同的图形</a:t>
            </a:r>
          </a:p>
        </p:txBody>
      </p:sp>
      <p:sp>
        <p:nvSpPr>
          <p:cNvPr id="187" name="Text Box 6">
            <a:extLst>
              <a:ext uri="{FF2B5EF4-FFF2-40B4-BE49-F238E27FC236}">
                <a16:creationId xmlns:a16="http://schemas.microsoft.com/office/drawing/2014/main" id="{4A0894A6-0B34-4209-9A34-F035DAB7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191048"/>
            <a:ext cx="861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（</a:t>
            </a:r>
            <a:r>
              <a:rPr lang="en-US" altLang="zh-CN" sz="2400">
                <a:solidFill>
                  <a:schemeClr val="tx1"/>
                </a:solidFill>
              </a:rPr>
              <a:t>1</a:t>
            </a:r>
            <a:r>
              <a:rPr lang="zh-CN" altLang="en-US" sz="24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8" name="Text Box 6">
            <a:extLst>
              <a:ext uri="{FF2B5EF4-FFF2-40B4-BE49-F238E27FC236}">
                <a16:creationId xmlns:a16="http://schemas.microsoft.com/office/drawing/2014/main" id="{0C501CDD-C351-46DF-80DC-33AE459CC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784600"/>
            <a:ext cx="861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（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  <a:r>
              <a:rPr lang="zh-CN" altLang="en-US" sz="24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89" name="Text Box 6">
            <a:extLst>
              <a:ext uri="{FF2B5EF4-FFF2-40B4-BE49-F238E27FC236}">
                <a16:creationId xmlns:a16="http://schemas.microsoft.com/office/drawing/2014/main" id="{68E6012B-0446-410F-91BF-52A6B3559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3771900"/>
            <a:ext cx="5016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通常周期函数的周期是指最小正周期</a:t>
            </a:r>
          </a:p>
        </p:txBody>
      </p:sp>
      <p:sp>
        <p:nvSpPr>
          <p:cNvPr id="190" name="Text Box 6">
            <a:extLst>
              <a:ext uri="{FF2B5EF4-FFF2-40B4-BE49-F238E27FC236}">
                <a16:creationId xmlns:a16="http://schemas.microsoft.com/office/drawing/2014/main" id="{64619DDD-BB3D-4C0B-83C1-87F957DB0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4369387"/>
            <a:ext cx="861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（</a:t>
            </a:r>
            <a:r>
              <a:rPr lang="en-US" altLang="zh-CN" sz="2400">
                <a:solidFill>
                  <a:schemeClr val="tx1"/>
                </a:solidFill>
              </a:rPr>
              <a:t>3</a:t>
            </a:r>
            <a:r>
              <a:rPr lang="zh-CN" altLang="en-US" sz="240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91" name="Text Box 6">
            <a:extLst>
              <a:ext uri="{FF2B5EF4-FFF2-40B4-BE49-F238E27FC236}">
                <a16:creationId xmlns:a16="http://schemas.microsoft.com/office/drawing/2014/main" id="{79F28F3D-C95F-4789-9DB0-64B68DDF6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4356687"/>
            <a:ext cx="47089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并非每个周期函数都有最小正周期</a:t>
            </a:r>
          </a:p>
        </p:txBody>
      </p:sp>
      <p:sp>
        <p:nvSpPr>
          <p:cNvPr id="192" name="Text Box 6">
            <a:extLst>
              <a:ext uri="{FF2B5EF4-FFF2-40B4-BE49-F238E27FC236}">
                <a16:creationId xmlns:a16="http://schemas.microsoft.com/office/drawing/2014/main" id="{CD1C7EE5-AB41-4BE6-8FF1-AFFB095EC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050" y="5747408"/>
            <a:ext cx="19389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狄利克雷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Object 10">
                <a:extLst>
                  <a:ext uri="{FF2B5EF4-FFF2-40B4-BE49-F238E27FC236}">
                    <a16:creationId xmlns:a16="http://schemas.microsoft.com/office/drawing/2014/main" id="{45795737-B7A9-49C0-8B9B-5D6D92B37284}"/>
                  </a:ext>
                </a:extLst>
              </p:cNvPr>
              <p:cNvSpPr txBox="1"/>
              <p:nvPr/>
            </p:nvSpPr>
            <p:spPr bwMode="auto">
              <a:xfrm>
                <a:off x="3577298" y="5535105"/>
                <a:ext cx="3826803" cy="11632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sSup>
                                  <m:sSupPr>
                                    <m:ctrlP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𝐐</m:t>
                                    </m:r>
                                  </m:e>
                                  <m:sup>
                                    <m:r>
                                      <a:rPr lang="zh-CN" altLang="en-US" sz="2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3" name="Object 10">
                <a:extLst>
                  <a:ext uri="{FF2B5EF4-FFF2-40B4-BE49-F238E27FC236}">
                    <a16:creationId xmlns:a16="http://schemas.microsoft.com/office/drawing/2014/main" id="{45795737-B7A9-49C0-8B9B-5D6D92B37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7298" y="5535105"/>
                <a:ext cx="3826803" cy="11632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" name="直接连接符 136240">
            <a:extLst>
              <a:ext uri="{FF2B5EF4-FFF2-40B4-BE49-F238E27FC236}">
                <a16:creationId xmlns:a16="http://schemas.microsoft.com/office/drawing/2014/main" id="{2DE1F0BE-0A85-44DF-B16A-B2C51D358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2539" y="5045215"/>
            <a:ext cx="1584325" cy="0"/>
          </a:xfrm>
          <a:prstGeom prst="line">
            <a:avLst/>
          </a:prstGeom>
          <a:noFill/>
          <a:ln w="31750">
            <a:solidFill>
              <a:srgbClr val="044875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" name="直接连接符 136246">
            <a:extLst>
              <a:ext uri="{FF2B5EF4-FFF2-40B4-BE49-F238E27FC236}">
                <a16:creationId xmlns:a16="http://schemas.microsoft.com/office/drawing/2014/main" id="{3D9704AA-0A56-4F1C-B287-FF4A9D247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2539" y="5692915"/>
            <a:ext cx="1584325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7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140" grpId="0"/>
      <p:bldP spid="141" grpId="0"/>
      <p:bldP spid="142" grpId="0"/>
      <p:bldP spid="143" grpId="0"/>
      <p:bldP spid="144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A845B5-BA4C-423C-9B5B-C3ACBAF8DBEC}"/>
              </a:ext>
            </a:extLst>
          </p:cNvPr>
          <p:cNvSpPr txBox="1"/>
          <p:nvPr/>
        </p:nvSpPr>
        <p:spPr>
          <a:xfrm>
            <a:off x="4911797" y="264584"/>
            <a:ext cx="2368405" cy="707886"/>
          </a:xfrm>
          <a:prstGeom prst="rect">
            <a:avLst/>
          </a:prstGeom>
          <a:solidFill>
            <a:srgbClr val="044875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</a:p>
        </p:txBody>
      </p:sp>
      <p:sp>
        <p:nvSpPr>
          <p:cNvPr id="39" name="Text Box 15">
            <a:extLst>
              <a:ext uri="{FF2B5EF4-FFF2-40B4-BE49-F238E27FC236}">
                <a16:creationId xmlns:a16="http://schemas.microsoft.com/office/drawing/2014/main" id="{A66B02A6-9A2C-43ED-AF50-7FC062462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63" y="787804"/>
            <a:ext cx="953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集合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48DBE34-C855-49E7-BB6C-71FE8676D569}"/>
              </a:ext>
            </a:extLst>
          </p:cNvPr>
          <p:cNvSpPr/>
          <p:nvPr/>
        </p:nvSpPr>
        <p:spPr>
          <a:xfrm>
            <a:off x="301414" y="1522741"/>
            <a:ext cx="553998" cy="1631216"/>
          </a:xfrm>
          <a:prstGeom prst="rect">
            <a:avLst/>
          </a:prstGeom>
          <a:solidFill>
            <a:srgbClr val="00B050"/>
          </a:solidFill>
        </p:spPr>
        <p:txBody>
          <a:bodyPr vert="eaVert"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2060"/>
                </a:solidFill>
              </a:rPr>
              <a:t>集合间运算</a:t>
            </a:r>
            <a:endParaRPr lang="en-US" altLang="zh-CN" sz="2400" b="1" dirty="0">
              <a:solidFill>
                <a:srgbClr val="002060"/>
              </a:solidFill>
            </a:endParaRPr>
          </a:p>
        </p:txBody>
      </p:sp>
      <p:sp>
        <p:nvSpPr>
          <p:cNvPr id="70" name="Text Box 6">
            <a:extLst>
              <a:ext uri="{FF2B5EF4-FFF2-40B4-BE49-F238E27FC236}">
                <a16:creationId xmlns:a16="http://schemas.microsoft.com/office/drawing/2014/main" id="{59940EA9-0565-4B96-98B4-00F019AD6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478" y="1250958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并集</a:t>
            </a:r>
          </a:p>
        </p:txBody>
      </p:sp>
      <p:sp>
        <p:nvSpPr>
          <p:cNvPr id="73" name="Text Box 11">
            <a:extLst>
              <a:ext uri="{FF2B5EF4-FFF2-40B4-BE49-F238E27FC236}">
                <a16:creationId xmlns:a16="http://schemas.microsoft.com/office/drawing/2014/main" id="{BEF9A7D1-9E87-445C-BAC7-D1A8BDFF5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237" y="1911502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交集</a:t>
            </a:r>
          </a:p>
        </p:txBody>
      </p:sp>
      <p:grpSp>
        <p:nvGrpSpPr>
          <p:cNvPr id="802833" name="Group 802832">
            <a:extLst>
              <a:ext uri="{FF2B5EF4-FFF2-40B4-BE49-F238E27FC236}">
                <a16:creationId xmlns:a16="http://schemas.microsoft.com/office/drawing/2014/main" id="{4176F105-2AC6-463F-9DB5-055364EF7EC6}"/>
              </a:ext>
            </a:extLst>
          </p:cNvPr>
          <p:cNvGrpSpPr/>
          <p:nvPr/>
        </p:nvGrpSpPr>
        <p:grpSpPr>
          <a:xfrm>
            <a:off x="1846734" y="1915600"/>
            <a:ext cx="4340225" cy="479082"/>
            <a:chOff x="1953540" y="5039552"/>
            <a:chExt cx="4340225" cy="479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Object 12">
                  <a:extLst>
                    <a:ext uri="{FF2B5EF4-FFF2-40B4-BE49-F238E27FC236}">
                      <a16:creationId xmlns:a16="http://schemas.microsoft.com/office/drawing/2014/main" id="{600916D1-C4D5-4B2C-9AC4-2ED5785B765D}"/>
                    </a:ext>
                  </a:extLst>
                </p:cNvPr>
                <p:cNvSpPr txBox="1"/>
                <p:nvPr/>
              </p:nvSpPr>
              <p:spPr bwMode="auto">
                <a:xfrm>
                  <a:off x="1953540" y="5039552"/>
                  <a:ext cx="4340225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4" name="Object 12">
                  <a:extLst>
                    <a:ext uri="{FF2B5EF4-FFF2-40B4-BE49-F238E27FC236}">
                      <a16:creationId xmlns:a16="http://schemas.microsoft.com/office/drawing/2014/main" id="{600916D1-C4D5-4B2C-9AC4-2ED5785B76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53540" y="5039552"/>
                  <a:ext cx="4340225" cy="469900"/>
                </a:xfrm>
                <a:prstGeom prst="rect">
                  <a:avLst/>
                </a:prstGeom>
                <a:blipFill>
                  <a:blip r:embed="rId14"/>
                  <a:stretch>
                    <a:fillRect l="-281" t="-128571" b="-19090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Object 13">
                  <a:extLst>
                    <a:ext uri="{FF2B5EF4-FFF2-40B4-BE49-F238E27FC236}">
                      <a16:creationId xmlns:a16="http://schemas.microsoft.com/office/drawing/2014/main" id="{A206894F-2D6D-4714-B344-4E2C18825D2D}"/>
                    </a:ext>
                  </a:extLst>
                </p:cNvPr>
                <p:cNvSpPr txBox="1"/>
                <p:nvPr/>
              </p:nvSpPr>
              <p:spPr bwMode="auto">
                <a:xfrm>
                  <a:off x="3571905" y="5051174"/>
                  <a:ext cx="1002628" cy="4595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5" name="Object 13">
                  <a:extLst>
                    <a:ext uri="{FF2B5EF4-FFF2-40B4-BE49-F238E27FC236}">
                      <a16:creationId xmlns:a16="http://schemas.microsoft.com/office/drawing/2014/main" id="{A206894F-2D6D-4714-B344-4E2C18825D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71905" y="5051174"/>
                  <a:ext cx="1002628" cy="459544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bject 14">
                  <a:extLst>
                    <a:ext uri="{FF2B5EF4-FFF2-40B4-BE49-F238E27FC236}">
                      <a16:creationId xmlns:a16="http://schemas.microsoft.com/office/drawing/2014/main" id="{1B33838D-2379-403C-83E3-0BC93A414464}"/>
                    </a:ext>
                  </a:extLst>
                </p:cNvPr>
                <p:cNvSpPr txBox="1"/>
                <p:nvPr/>
              </p:nvSpPr>
              <p:spPr bwMode="auto">
                <a:xfrm>
                  <a:off x="4542710" y="5048734"/>
                  <a:ext cx="1002628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6" name="Object 14">
                  <a:extLst>
                    <a:ext uri="{FF2B5EF4-FFF2-40B4-BE49-F238E27FC236}">
                      <a16:creationId xmlns:a16="http://schemas.microsoft.com/office/drawing/2014/main" id="{1B33838D-2379-403C-83E3-0BC93A4144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42710" y="5048734"/>
                  <a:ext cx="1002628" cy="46990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Text Box 15">
              <a:extLst>
                <a:ext uri="{FF2B5EF4-FFF2-40B4-BE49-F238E27FC236}">
                  <a16:creationId xmlns:a16="http://schemas.microsoft.com/office/drawing/2014/main" id="{094E34D7-4821-4169-9DED-3D9ECB93E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9255" y="5096200"/>
              <a:ext cx="468764" cy="371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0">
                  <a:solidFill>
                    <a:schemeClr val="tx2"/>
                  </a:solidFill>
                </a:rPr>
                <a:t>且</a:t>
              </a:r>
            </a:p>
          </p:txBody>
        </p:sp>
      </p:grpSp>
      <p:sp>
        <p:nvSpPr>
          <p:cNvPr id="78" name="Text Box 16">
            <a:extLst>
              <a:ext uri="{FF2B5EF4-FFF2-40B4-BE49-F238E27FC236}">
                <a16:creationId xmlns:a16="http://schemas.microsoft.com/office/drawing/2014/main" id="{D73D7779-2020-4237-B487-E37124EC1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47" y="2559353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差集</a:t>
            </a:r>
          </a:p>
        </p:txBody>
      </p:sp>
      <p:grpSp>
        <p:nvGrpSpPr>
          <p:cNvPr id="802834" name="Group 802833">
            <a:extLst>
              <a:ext uri="{FF2B5EF4-FFF2-40B4-BE49-F238E27FC236}">
                <a16:creationId xmlns:a16="http://schemas.microsoft.com/office/drawing/2014/main" id="{F9318993-E2C2-41B2-B614-F33572E6501F}"/>
              </a:ext>
            </a:extLst>
          </p:cNvPr>
          <p:cNvGrpSpPr/>
          <p:nvPr/>
        </p:nvGrpSpPr>
        <p:grpSpPr>
          <a:xfrm>
            <a:off x="1807096" y="2564675"/>
            <a:ext cx="4081462" cy="463484"/>
            <a:chOff x="2034503" y="5473875"/>
            <a:chExt cx="4081462" cy="4634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17">
                  <a:extLst>
                    <a:ext uri="{FF2B5EF4-FFF2-40B4-BE49-F238E27FC236}">
                      <a16:creationId xmlns:a16="http://schemas.microsoft.com/office/drawing/2014/main" id="{C2983DD0-AEFC-45ED-BCBF-FE7185FAAFCC}"/>
                    </a:ext>
                  </a:extLst>
                </p:cNvPr>
                <p:cNvSpPr txBox="1"/>
                <p:nvPr/>
              </p:nvSpPr>
              <p:spPr bwMode="auto">
                <a:xfrm>
                  <a:off x="2034503" y="5473875"/>
                  <a:ext cx="4081462" cy="4064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\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Object 17">
                  <a:extLst>
                    <a:ext uri="{FF2B5EF4-FFF2-40B4-BE49-F238E27FC236}">
                      <a16:creationId xmlns:a16="http://schemas.microsoft.com/office/drawing/2014/main" id="{C2983DD0-AEFC-45ED-BCBF-FE7185FAAF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4503" y="5473875"/>
                  <a:ext cx="4081462" cy="406478"/>
                </a:xfrm>
                <a:prstGeom prst="rect">
                  <a:avLst/>
                </a:prstGeom>
                <a:blipFill>
                  <a:blip r:embed="rId17"/>
                  <a:stretch>
                    <a:fillRect l="-299" t="-147761" b="-23432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18">
                  <a:extLst>
                    <a:ext uri="{FF2B5EF4-FFF2-40B4-BE49-F238E27FC236}">
                      <a16:creationId xmlns:a16="http://schemas.microsoft.com/office/drawing/2014/main" id="{5A9564F1-1344-42D8-A081-85309750A39F}"/>
                    </a:ext>
                  </a:extLst>
                </p:cNvPr>
                <p:cNvSpPr txBox="1"/>
                <p:nvPr/>
              </p:nvSpPr>
              <p:spPr bwMode="auto">
                <a:xfrm>
                  <a:off x="3398419" y="5482694"/>
                  <a:ext cx="933833" cy="3888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0" name="Object 18">
                  <a:extLst>
                    <a:ext uri="{FF2B5EF4-FFF2-40B4-BE49-F238E27FC236}">
                      <a16:creationId xmlns:a16="http://schemas.microsoft.com/office/drawing/2014/main" id="{5A9564F1-1344-42D8-A081-85309750A3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98419" y="5482694"/>
                  <a:ext cx="933833" cy="388840"/>
                </a:xfrm>
                <a:prstGeom prst="rect">
                  <a:avLst/>
                </a:prstGeom>
                <a:blipFill>
                  <a:blip r:embed="rId18"/>
                  <a:stretch>
                    <a:fillRect b="-125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Object 19">
                  <a:extLst>
                    <a:ext uri="{FF2B5EF4-FFF2-40B4-BE49-F238E27FC236}">
                      <a16:creationId xmlns:a16="http://schemas.microsoft.com/office/drawing/2014/main" id="{7B5B7B3A-8F95-433E-AF63-FDCF374D1C10}"/>
                    </a:ext>
                  </a:extLst>
                </p:cNvPr>
                <p:cNvSpPr txBox="1"/>
                <p:nvPr/>
              </p:nvSpPr>
              <p:spPr bwMode="auto">
                <a:xfrm>
                  <a:off x="4372350" y="5499501"/>
                  <a:ext cx="1115002" cy="3991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1" name="Object 19">
                  <a:extLst>
                    <a:ext uri="{FF2B5EF4-FFF2-40B4-BE49-F238E27FC236}">
                      <a16:creationId xmlns:a16="http://schemas.microsoft.com/office/drawing/2014/main" id="{7B5B7B3A-8F95-433E-AF63-FDCF374D1C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2350" y="5499501"/>
                  <a:ext cx="1115002" cy="399146"/>
                </a:xfrm>
                <a:prstGeom prst="rect">
                  <a:avLst/>
                </a:prstGeom>
                <a:blipFill>
                  <a:blip r:embed="rId19"/>
                  <a:stretch>
                    <a:fillRect b="-181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Text Box 20">
              <a:extLst>
                <a:ext uri="{FF2B5EF4-FFF2-40B4-BE49-F238E27FC236}">
                  <a16:creationId xmlns:a16="http://schemas.microsoft.com/office/drawing/2014/main" id="{A06951F1-6681-48FB-8890-73C15D568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1456" y="5537249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0" dirty="0"/>
                <a:t>且</a:t>
              </a:r>
            </a:p>
          </p:txBody>
        </p:sp>
      </p:grpSp>
      <p:sp>
        <p:nvSpPr>
          <p:cNvPr id="83" name="Text Box 51">
            <a:extLst>
              <a:ext uri="{FF2B5EF4-FFF2-40B4-BE49-F238E27FC236}">
                <a16:creationId xmlns:a16="http://schemas.microsoft.com/office/drawing/2014/main" id="{8E28E739-CA0E-43E2-B639-9F1085E14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455" y="3175799"/>
            <a:ext cx="878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余集</a:t>
            </a:r>
          </a:p>
        </p:txBody>
      </p:sp>
      <p:sp>
        <p:nvSpPr>
          <p:cNvPr id="85" name="Text Box 56">
            <a:extLst>
              <a:ext uri="{FF2B5EF4-FFF2-40B4-BE49-F238E27FC236}">
                <a16:creationId xmlns:a16="http://schemas.microsoft.com/office/drawing/2014/main" id="{BD475CF4-658F-4659-BC5C-B801AA0AC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47" y="3702819"/>
            <a:ext cx="878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直积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D0B6A0B-9061-4C42-A831-D43DA125DFBD}"/>
              </a:ext>
            </a:extLst>
          </p:cNvPr>
          <p:cNvGrpSpPr/>
          <p:nvPr/>
        </p:nvGrpSpPr>
        <p:grpSpPr>
          <a:xfrm>
            <a:off x="1739986" y="3740625"/>
            <a:ext cx="4581525" cy="520831"/>
            <a:chOff x="7085215" y="6221668"/>
            <a:chExt cx="4581525" cy="520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Object 57">
                  <a:extLst>
                    <a:ext uri="{FF2B5EF4-FFF2-40B4-BE49-F238E27FC236}">
                      <a16:creationId xmlns:a16="http://schemas.microsoft.com/office/drawing/2014/main" id="{90786243-521D-4ACB-987A-EB471C4BEAAF}"/>
                    </a:ext>
                  </a:extLst>
                </p:cNvPr>
                <p:cNvSpPr txBox="1"/>
                <p:nvPr/>
              </p:nvSpPr>
              <p:spPr bwMode="auto">
                <a:xfrm>
                  <a:off x="7085215" y="6221668"/>
                  <a:ext cx="4581525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6" name="Object 57">
                  <a:extLst>
                    <a:ext uri="{FF2B5EF4-FFF2-40B4-BE49-F238E27FC236}">
                      <a16:creationId xmlns:a16="http://schemas.microsoft.com/office/drawing/2014/main" id="{90786243-521D-4ACB-987A-EB471C4BEA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85215" y="6221668"/>
                  <a:ext cx="4581525" cy="469900"/>
                </a:xfrm>
                <a:prstGeom prst="rect">
                  <a:avLst/>
                </a:prstGeom>
                <a:blipFill>
                  <a:blip r:embed="rId20"/>
                  <a:stretch>
                    <a:fillRect l="-266" t="-128571" b="-19090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bject 58">
                  <a:extLst>
                    <a:ext uri="{FF2B5EF4-FFF2-40B4-BE49-F238E27FC236}">
                      <a16:creationId xmlns:a16="http://schemas.microsoft.com/office/drawing/2014/main" id="{D901D73E-2120-4F67-AEEB-66A0B7E00AE1}"/>
                    </a:ext>
                  </a:extLst>
                </p:cNvPr>
                <p:cNvSpPr txBox="1"/>
                <p:nvPr/>
              </p:nvSpPr>
              <p:spPr bwMode="auto">
                <a:xfrm>
                  <a:off x="9272443" y="6253021"/>
                  <a:ext cx="1028394" cy="4894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Object 58">
                  <a:extLst>
                    <a:ext uri="{FF2B5EF4-FFF2-40B4-BE49-F238E27FC236}">
                      <a16:creationId xmlns:a16="http://schemas.microsoft.com/office/drawing/2014/main" id="{D901D73E-2120-4F67-AEEB-66A0B7E00A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72443" y="6253021"/>
                  <a:ext cx="1028394" cy="48947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Object 59">
                  <a:extLst>
                    <a:ext uri="{FF2B5EF4-FFF2-40B4-BE49-F238E27FC236}">
                      <a16:creationId xmlns:a16="http://schemas.microsoft.com/office/drawing/2014/main" id="{22A43A6A-6947-48EE-9045-042867583FD6}"/>
                    </a:ext>
                  </a:extLst>
                </p:cNvPr>
                <p:cNvSpPr txBox="1"/>
                <p:nvPr/>
              </p:nvSpPr>
              <p:spPr bwMode="auto">
                <a:xfrm>
                  <a:off x="10095634" y="6226874"/>
                  <a:ext cx="960293" cy="4285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8" name="Object 59">
                  <a:extLst>
                    <a:ext uri="{FF2B5EF4-FFF2-40B4-BE49-F238E27FC236}">
                      <a16:creationId xmlns:a16="http://schemas.microsoft.com/office/drawing/2014/main" id="{22A43A6A-6947-48EE-9045-042867583F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95634" y="6226874"/>
                  <a:ext cx="960293" cy="428571"/>
                </a:xfrm>
                <a:prstGeom prst="rect">
                  <a:avLst/>
                </a:prstGeom>
                <a:blipFill>
                  <a:blip r:embed="rId22"/>
                  <a:stretch>
                    <a:fillRect l="-1899" b="-1857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2832" name="Group 802831">
            <a:extLst>
              <a:ext uri="{FF2B5EF4-FFF2-40B4-BE49-F238E27FC236}">
                <a16:creationId xmlns:a16="http://schemas.microsoft.com/office/drawing/2014/main" id="{377ACAFD-ADFD-48B8-9C33-7F81CF9DBC6F}"/>
              </a:ext>
            </a:extLst>
          </p:cNvPr>
          <p:cNvGrpSpPr/>
          <p:nvPr/>
        </p:nvGrpSpPr>
        <p:grpSpPr>
          <a:xfrm>
            <a:off x="1846734" y="1250958"/>
            <a:ext cx="4162425" cy="476636"/>
            <a:chOff x="1813101" y="4570557"/>
            <a:chExt cx="4162425" cy="476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Object 7">
                  <a:extLst>
                    <a:ext uri="{FF2B5EF4-FFF2-40B4-BE49-F238E27FC236}">
                      <a16:creationId xmlns:a16="http://schemas.microsoft.com/office/drawing/2014/main" id="{B1B1FAD8-CDE3-48D5-ACFB-38E783143212}"/>
                    </a:ext>
                  </a:extLst>
                </p:cNvPr>
                <p:cNvSpPr txBox="1"/>
                <p:nvPr/>
              </p:nvSpPr>
              <p:spPr bwMode="auto">
                <a:xfrm>
                  <a:off x="1813101" y="4571297"/>
                  <a:ext cx="4162425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3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3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sz="3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3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3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3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3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3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Object 7">
                  <a:extLst>
                    <a:ext uri="{FF2B5EF4-FFF2-40B4-BE49-F238E27FC236}">
                      <a16:creationId xmlns:a16="http://schemas.microsoft.com/office/drawing/2014/main" id="{B1B1FAD8-CDE3-48D5-ACFB-38E7831432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13101" y="4571297"/>
                  <a:ext cx="4162425" cy="469900"/>
                </a:xfrm>
                <a:prstGeom prst="rect">
                  <a:avLst/>
                </a:prstGeom>
                <a:blipFill>
                  <a:blip r:embed="rId23"/>
                  <a:stretch>
                    <a:fillRect l="-293" t="-128571" b="-19090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Object 8">
                  <a:extLst>
                    <a:ext uri="{FF2B5EF4-FFF2-40B4-BE49-F238E27FC236}">
                      <a16:creationId xmlns:a16="http://schemas.microsoft.com/office/drawing/2014/main" id="{17BFE32A-FFCE-4626-9F36-3FBA7EB25658}"/>
                    </a:ext>
                  </a:extLst>
                </p:cNvPr>
                <p:cNvSpPr txBox="1"/>
                <p:nvPr/>
              </p:nvSpPr>
              <p:spPr bwMode="auto">
                <a:xfrm>
                  <a:off x="3384846" y="4585529"/>
                  <a:ext cx="1046738" cy="4616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72" name="Object 8">
                  <a:extLst>
                    <a:ext uri="{FF2B5EF4-FFF2-40B4-BE49-F238E27FC236}">
                      <a16:creationId xmlns:a16="http://schemas.microsoft.com/office/drawing/2014/main" id="{17BFE32A-FFCE-4626-9F36-3FBA7EB256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84846" y="4585529"/>
                  <a:ext cx="1046738" cy="461664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Object 121">
                  <a:extLst>
                    <a:ext uri="{FF2B5EF4-FFF2-40B4-BE49-F238E27FC236}">
                      <a16:creationId xmlns:a16="http://schemas.microsoft.com/office/drawing/2014/main" id="{542FBB38-ED28-4C2F-89F3-D868126FA3D1}"/>
                    </a:ext>
                  </a:extLst>
                </p:cNvPr>
                <p:cNvSpPr txBox="1"/>
                <p:nvPr/>
              </p:nvSpPr>
              <p:spPr bwMode="auto">
                <a:xfrm>
                  <a:off x="4362816" y="4570557"/>
                  <a:ext cx="982993" cy="420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89" name="Object 121">
                  <a:extLst>
                    <a:ext uri="{FF2B5EF4-FFF2-40B4-BE49-F238E27FC236}">
                      <a16:creationId xmlns:a16="http://schemas.microsoft.com/office/drawing/2014/main" id="{542FBB38-ED28-4C2F-89F3-D868126FA3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62816" y="4570557"/>
                  <a:ext cx="982993" cy="420331"/>
                </a:xfrm>
                <a:prstGeom prst="rect">
                  <a:avLst/>
                </a:prstGeom>
                <a:blipFill>
                  <a:blip r:embed="rId25"/>
                  <a:stretch>
                    <a:fillRect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Text Box 122">
              <a:extLst>
                <a:ext uri="{FF2B5EF4-FFF2-40B4-BE49-F238E27FC236}">
                  <a16:creationId xmlns:a16="http://schemas.microsoft.com/office/drawing/2014/main" id="{59ECFF57-74DB-4924-AD0D-AD925B5DE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1456" y="4616284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 b="0" dirty="0">
                  <a:solidFill>
                    <a:schemeClr val="tx2"/>
                  </a:solidFill>
                </a:rPr>
                <a:t>或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2835" name="TextBox 802834">
                <a:extLst>
                  <a:ext uri="{FF2B5EF4-FFF2-40B4-BE49-F238E27FC236}">
                    <a16:creationId xmlns:a16="http://schemas.microsoft.com/office/drawing/2014/main" id="{4BB1B34C-56A7-4A18-AA40-04EBAFAADA6E}"/>
                  </a:ext>
                </a:extLst>
              </p:cNvPr>
              <p:cNvSpPr txBox="1"/>
              <p:nvPr/>
            </p:nvSpPr>
            <p:spPr>
              <a:xfrm>
                <a:off x="1996931" y="3131739"/>
                <a:ext cx="3296512" cy="473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sty m:val="p"/>
                      </m:rPr>
                      <a:rPr lang="en-US" altLang="zh-CN" sz="2400" b="0" i="1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altLang="zh-CN" sz="2400" dirty="0"/>
                  <a:t>(</a:t>
                </a:r>
                <a:r>
                  <a:rPr lang="zh-CN" altLang="en-US" sz="2400" dirty="0"/>
                  <a:t>其中</a:t>
                </a:r>
                <a:r>
                  <a:rPr lang="en-US" altLang="zh-CN" sz="2400" dirty="0"/>
                  <a:t>B</a:t>
                </a:r>
                <a:r>
                  <a:rPr lang="zh-CN" altLang="en-US" sz="2400" dirty="0"/>
                  <a:t>⊂</a:t>
                </a:r>
                <a:r>
                  <a:rPr lang="en-US" altLang="zh-CN" sz="2400" dirty="0"/>
                  <a:t>A)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02835" name="TextBox 802834">
                <a:extLst>
                  <a:ext uri="{FF2B5EF4-FFF2-40B4-BE49-F238E27FC236}">
                    <a16:creationId xmlns:a16="http://schemas.microsoft.com/office/drawing/2014/main" id="{4BB1B34C-56A7-4A18-AA40-04EBAFAAD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931" y="3131739"/>
                <a:ext cx="3296512" cy="473399"/>
              </a:xfrm>
              <a:prstGeom prst="rect">
                <a:avLst/>
              </a:prstGeom>
              <a:blipFill>
                <a:blip r:embed="rId26"/>
                <a:stretch>
                  <a:fillRect l="-556" t="-10390" b="-31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0" name="Group 2">
            <a:extLst>
              <a:ext uri="{FF2B5EF4-FFF2-40B4-BE49-F238E27FC236}">
                <a16:creationId xmlns:a16="http://schemas.microsoft.com/office/drawing/2014/main" id="{4A6731FB-BFB3-4B80-9760-01066F74FECE}"/>
              </a:ext>
            </a:extLst>
          </p:cNvPr>
          <p:cNvGrpSpPr>
            <a:grpSpLocks/>
          </p:cNvGrpSpPr>
          <p:nvPr/>
        </p:nvGrpSpPr>
        <p:grpSpPr bwMode="auto">
          <a:xfrm>
            <a:off x="6471044" y="1827147"/>
            <a:ext cx="814387" cy="796925"/>
            <a:chOff x="4436" y="1488"/>
            <a:chExt cx="748" cy="748"/>
          </a:xfrm>
        </p:grpSpPr>
        <p:sp>
          <p:nvSpPr>
            <p:cNvPr id="121" name="Oval 3">
              <a:extLst>
                <a:ext uri="{FF2B5EF4-FFF2-40B4-BE49-F238E27FC236}">
                  <a16:creationId xmlns:a16="http://schemas.microsoft.com/office/drawing/2014/main" id="{30581B5B-A707-44D8-AB18-57DB0F0D7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6" y="1488"/>
              <a:ext cx="748" cy="7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" name="Object 4">
              <a:extLst>
                <a:ext uri="{FF2B5EF4-FFF2-40B4-BE49-F238E27FC236}">
                  <a16:creationId xmlns:a16="http://schemas.microsoft.com/office/drawing/2014/main" id="{FDA41F6E-41BB-49F3-97D7-DA7572F4F3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" y="17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64880" progId="Equation.3">
                    <p:embed/>
                  </p:oleObj>
                </mc:Choice>
                <mc:Fallback>
                  <p:oleObj name="Equation" r:id="rId27" imgW="152280" imgH="164880" progId="Equation.3">
                    <p:embed/>
                    <p:pic>
                      <p:nvPicPr>
                        <p:cNvPr id="43012" name="Object 4">
                          <a:extLst>
                            <a:ext uri="{FF2B5EF4-FFF2-40B4-BE49-F238E27FC236}">
                              <a16:creationId xmlns:a16="http://schemas.microsoft.com/office/drawing/2014/main" id="{FCED9B55-AE4E-4BE2-B431-DB3FEC069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17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Group 97">
            <a:extLst>
              <a:ext uri="{FF2B5EF4-FFF2-40B4-BE49-F238E27FC236}">
                <a16:creationId xmlns:a16="http://schemas.microsoft.com/office/drawing/2014/main" id="{D230BF24-1D4A-419A-B70C-D6ED60D8B036}"/>
              </a:ext>
            </a:extLst>
          </p:cNvPr>
          <p:cNvGrpSpPr>
            <a:grpSpLocks/>
          </p:cNvGrpSpPr>
          <p:nvPr/>
        </p:nvGrpSpPr>
        <p:grpSpPr bwMode="auto">
          <a:xfrm>
            <a:off x="5998200" y="1825560"/>
            <a:ext cx="1288821" cy="1115111"/>
            <a:chOff x="4237" y="1185"/>
            <a:chExt cx="947" cy="836"/>
          </a:xfrm>
        </p:grpSpPr>
        <p:sp>
          <p:nvSpPr>
            <p:cNvPr id="124" name="Oval 81">
              <a:extLst>
                <a:ext uri="{FF2B5EF4-FFF2-40B4-BE49-F238E27FC236}">
                  <a16:creationId xmlns:a16="http://schemas.microsoft.com/office/drawing/2014/main" id="{91A1BBF4-50C5-4370-9C22-918CE902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1185"/>
              <a:ext cx="599" cy="598"/>
            </a:xfrm>
            <a:prstGeom prst="ellipse">
              <a:avLst/>
            </a:prstGeom>
            <a:pattFill prst="pct80">
              <a:fgClr>
                <a:srgbClr val="3366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5" name="Group 96">
              <a:extLst>
                <a:ext uri="{FF2B5EF4-FFF2-40B4-BE49-F238E27FC236}">
                  <a16:creationId xmlns:a16="http://schemas.microsoft.com/office/drawing/2014/main" id="{B1B2DE88-47A8-4D45-B0CB-74F68F277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7" y="1584"/>
              <a:ext cx="563" cy="437"/>
              <a:chOff x="4237" y="1584"/>
              <a:chExt cx="563" cy="4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Object 79">
                    <a:extLst>
                      <a:ext uri="{FF2B5EF4-FFF2-40B4-BE49-F238E27FC236}">
                        <a16:creationId xmlns:a16="http://schemas.microsoft.com/office/drawing/2014/main" id="{3C664589-4C46-40FD-B5D5-202E26BCF2B0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237" y="1741"/>
                    <a:ext cx="563" cy="2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\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126" name="Object 79">
                    <a:extLst>
                      <a:ext uri="{FF2B5EF4-FFF2-40B4-BE49-F238E27FC236}">
                        <a16:creationId xmlns:a16="http://schemas.microsoft.com/office/drawing/2014/main" id="{3C664589-4C46-40FD-B5D5-202E26BCF2B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237" y="1741"/>
                    <a:ext cx="563" cy="280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b="-22951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7" name="Line 83">
                <a:extLst>
                  <a:ext uri="{FF2B5EF4-FFF2-40B4-BE49-F238E27FC236}">
                    <a16:creationId xmlns:a16="http://schemas.microsoft.com/office/drawing/2014/main" id="{8BEE0B32-AE7B-4C46-860E-1F6E872AE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1584"/>
                <a:ext cx="192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</p:grpSp>
      <p:grpSp>
        <p:nvGrpSpPr>
          <p:cNvPr id="128" name="Group 50">
            <a:extLst>
              <a:ext uri="{FF2B5EF4-FFF2-40B4-BE49-F238E27FC236}">
                <a16:creationId xmlns:a16="http://schemas.microsoft.com/office/drawing/2014/main" id="{25B67B0B-73A9-480F-AA25-781C9E714074}"/>
              </a:ext>
            </a:extLst>
          </p:cNvPr>
          <p:cNvGrpSpPr>
            <a:grpSpLocks/>
          </p:cNvGrpSpPr>
          <p:nvPr/>
        </p:nvGrpSpPr>
        <p:grpSpPr bwMode="auto">
          <a:xfrm>
            <a:off x="6867919" y="1519172"/>
            <a:ext cx="941387" cy="922338"/>
            <a:chOff x="4800" y="1200"/>
            <a:chExt cx="864" cy="864"/>
          </a:xfrm>
        </p:grpSpPr>
        <p:grpSp>
          <p:nvGrpSpPr>
            <p:cNvPr id="129" name="Group 24">
              <a:extLst>
                <a:ext uri="{FF2B5EF4-FFF2-40B4-BE49-F238E27FC236}">
                  <a16:creationId xmlns:a16="http://schemas.microsoft.com/office/drawing/2014/main" id="{B738F7D6-9AA6-4C2F-B187-F47EA6DDB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200"/>
              <a:ext cx="864" cy="864"/>
              <a:chOff x="4800" y="1200"/>
              <a:chExt cx="864" cy="864"/>
            </a:xfrm>
          </p:grpSpPr>
          <p:sp>
            <p:nvSpPr>
              <p:cNvPr id="131" name="Oval 25">
                <a:extLst>
                  <a:ext uri="{FF2B5EF4-FFF2-40B4-BE49-F238E27FC236}">
                    <a16:creationId xmlns:a16="http://schemas.microsoft.com/office/drawing/2014/main" id="{66A08189-6530-44C1-8A37-5D87546E2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864" cy="86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2" name="Object 26">
                <a:extLst>
                  <a:ext uri="{FF2B5EF4-FFF2-40B4-BE49-F238E27FC236}">
                    <a16:creationId xmlns:a16="http://schemas.microsoft.com/office/drawing/2014/main" id="{223CAA70-BCAE-4880-A8D0-50D62ED38A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9" y="1344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52280" imgH="164880" progId="Equation.3">
                      <p:embed/>
                    </p:oleObj>
                  </mc:Choice>
                  <mc:Fallback>
                    <p:oleObj name="Equation" r:id="rId30" imgW="152280" imgH="164880" progId="Equation.3">
                      <p:embed/>
                      <p:pic>
                        <p:nvPicPr>
                          <p:cNvPr id="43034" name="Object 26">
                            <a:extLst>
                              <a:ext uri="{FF2B5EF4-FFF2-40B4-BE49-F238E27FC236}">
                                <a16:creationId xmlns:a16="http://schemas.microsoft.com/office/drawing/2014/main" id="{ED2784C1-7A10-40A5-A678-7840CB7BE1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9" y="1344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Arc 21">
              <a:extLst>
                <a:ext uri="{FF2B5EF4-FFF2-40B4-BE49-F238E27FC236}">
                  <a16:creationId xmlns:a16="http://schemas.microsoft.com/office/drawing/2014/main" id="{08A21139-325E-4F9C-8672-74991846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" y="1491"/>
              <a:ext cx="395" cy="573"/>
            </a:xfrm>
            <a:custGeom>
              <a:avLst/>
              <a:gdLst>
                <a:gd name="G0" fmla="+- 1198 0 0"/>
                <a:gd name="G1" fmla="+- 21600 0 0"/>
                <a:gd name="G2" fmla="+- 21600 0 0"/>
                <a:gd name="T0" fmla="*/ 0 w 22798"/>
                <a:gd name="T1" fmla="*/ 33 h 33078"/>
                <a:gd name="T2" fmla="*/ 19496 w 22798"/>
                <a:gd name="T3" fmla="*/ 33078 h 33078"/>
                <a:gd name="T4" fmla="*/ 1198 w 22798"/>
                <a:gd name="T5" fmla="*/ 21600 h 3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8" h="33078" fill="none" extrusionOk="0">
                  <a:moveTo>
                    <a:pt x="0" y="33"/>
                  </a:moveTo>
                  <a:cubicBezTo>
                    <a:pt x="398" y="11"/>
                    <a:pt x="798" y="0"/>
                    <a:pt x="1198" y="0"/>
                  </a:cubicBezTo>
                  <a:cubicBezTo>
                    <a:pt x="13127" y="0"/>
                    <a:pt x="22798" y="9670"/>
                    <a:pt x="22798" y="21600"/>
                  </a:cubicBezTo>
                  <a:cubicBezTo>
                    <a:pt x="22798" y="25660"/>
                    <a:pt x="21653" y="29638"/>
                    <a:pt x="19495" y="33077"/>
                  </a:cubicBezTo>
                </a:path>
                <a:path w="22798" h="33078" stroke="0" extrusionOk="0">
                  <a:moveTo>
                    <a:pt x="0" y="33"/>
                  </a:moveTo>
                  <a:cubicBezTo>
                    <a:pt x="398" y="11"/>
                    <a:pt x="798" y="0"/>
                    <a:pt x="1198" y="0"/>
                  </a:cubicBezTo>
                  <a:cubicBezTo>
                    <a:pt x="13127" y="0"/>
                    <a:pt x="22798" y="9670"/>
                    <a:pt x="22798" y="21600"/>
                  </a:cubicBezTo>
                  <a:cubicBezTo>
                    <a:pt x="22798" y="25660"/>
                    <a:pt x="21653" y="29638"/>
                    <a:pt x="19495" y="33077"/>
                  </a:cubicBezTo>
                  <a:lnTo>
                    <a:pt x="1198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" name="Group 46">
            <a:extLst>
              <a:ext uri="{FF2B5EF4-FFF2-40B4-BE49-F238E27FC236}">
                <a16:creationId xmlns:a16="http://schemas.microsoft.com/office/drawing/2014/main" id="{AB2571DE-1ED2-4E6F-BED9-561EED3C3532}"/>
              </a:ext>
            </a:extLst>
          </p:cNvPr>
          <p:cNvGrpSpPr>
            <a:grpSpLocks/>
          </p:cNvGrpSpPr>
          <p:nvPr/>
        </p:nvGrpSpPr>
        <p:grpSpPr bwMode="auto">
          <a:xfrm>
            <a:off x="6395686" y="1083482"/>
            <a:ext cx="896973" cy="1117496"/>
            <a:chOff x="4462" y="867"/>
            <a:chExt cx="722" cy="8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Object 47">
                  <a:extLst>
                    <a:ext uri="{FF2B5EF4-FFF2-40B4-BE49-F238E27FC236}">
                      <a16:creationId xmlns:a16="http://schemas.microsoft.com/office/drawing/2014/main" id="{BED96BF3-D718-4CB7-B849-0D1FBD978598}"/>
                    </a:ext>
                  </a:extLst>
                </p:cNvPr>
                <p:cNvSpPr txBox="1"/>
                <p:nvPr/>
              </p:nvSpPr>
              <p:spPr bwMode="auto">
                <a:xfrm>
                  <a:off x="4462" y="867"/>
                  <a:ext cx="665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4" name="Object 47">
                  <a:extLst>
                    <a:ext uri="{FF2B5EF4-FFF2-40B4-BE49-F238E27FC236}">
                      <a16:creationId xmlns:a16="http://schemas.microsoft.com/office/drawing/2014/main" id="{BED96BF3-D718-4CB7-B849-0D1FBD9785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2" y="867"/>
                  <a:ext cx="665" cy="323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5" name="Line 48">
              <a:extLst>
                <a:ext uri="{FF2B5EF4-FFF2-40B4-BE49-F238E27FC236}">
                  <a16:creationId xmlns:a16="http://schemas.microsoft.com/office/drawing/2014/main" id="{E5A1EDB9-0D82-4FFB-8C60-C5680CAE4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1104"/>
              <a:ext cx="14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36" name="Line 49">
              <a:extLst>
                <a:ext uri="{FF2B5EF4-FFF2-40B4-BE49-F238E27FC236}">
                  <a16:creationId xmlns:a16="http://schemas.microsoft.com/office/drawing/2014/main" id="{73E53492-08AE-4BB1-9063-4A48B199A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04"/>
              <a:ext cx="384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137" name="Group 120">
            <a:extLst>
              <a:ext uri="{FF2B5EF4-FFF2-40B4-BE49-F238E27FC236}">
                <a16:creationId xmlns:a16="http://schemas.microsoft.com/office/drawing/2014/main" id="{9E6D85D5-F175-46EF-AF0B-D4617C6BCAB1}"/>
              </a:ext>
            </a:extLst>
          </p:cNvPr>
          <p:cNvGrpSpPr>
            <a:grpSpLocks/>
          </p:cNvGrpSpPr>
          <p:nvPr/>
        </p:nvGrpSpPr>
        <p:grpSpPr bwMode="auto">
          <a:xfrm>
            <a:off x="6850456" y="1839846"/>
            <a:ext cx="882650" cy="1184275"/>
            <a:chOff x="4772" y="1104"/>
            <a:chExt cx="556" cy="746"/>
          </a:xfrm>
        </p:grpSpPr>
        <p:sp>
          <p:nvSpPr>
            <p:cNvPr id="138" name="Freeform 29">
              <a:extLst>
                <a:ext uri="{FF2B5EF4-FFF2-40B4-BE49-F238E27FC236}">
                  <a16:creationId xmlns:a16="http://schemas.microsoft.com/office/drawing/2014/main" id="{B449636B-D48A-4814-B883-974FB673E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104"/>
              <a:ext cx="273" cy="376"/>
            </a:xfrm>
            <a:custGeom>
              <a:avLst/>
              <a:gdLst>
                <a:gd name="T0" fmla="*/ 36 w 398"/>
                <a:gd name="T1" fmla="*/ 0 h 559"/>
                <a:gd name="T2" fmla="*/ 139 w 398"/>
                <a:gd name="T3" fmla="*/ 414 h 559"/>
                <a:gd name="T4" fmla="*/ 284 w 398"/>
                <a:gd name="T5" fmla="*/ 538 h 559"/>
                <a:gd name="T6" fmla="*/ 346 w 398"/>
                <a:gd name="T7" fmla="*/ 559 h 559"/>
                <a:gd name="T8" fmla="*/ 398 w 398"/>
                <a:gd name="T9" fmla="*/ 435 h 559"/>
                <a:gd name="T10" fmla="*/ 367 w 398"/>
                <a:gd name="T11" fmla="*/ 207 h 559"/>
                <a:gd name="T12" fmla="*/ 325 w 398"/>
                <a:gd name="T13" fmla="*/ 145 h 559"/>
                <a:gd name="T14" fmla="*/ 284 w 398"/>
                <a:gd name="T15" fmla="*/ 104 h 559"/>
                <a:gd name="T16" fmla="*/ 273 w 398"/>
                <a:gd name="T17" fmla="*/ 73 h 559"/>
                <a:gd name="T18" fmla="*/ 242 w 398"/>
                <a:gd name="T19" fmla="*/ 52 h 559"/>
                <a:gd name="T20" fmla="*/ 36 w 398"/>
                <a:gd name="T21" fmla="*/ 0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559">
                  <a:moveTo>
                    <a:pt x="36" y="0"/>
                  </a:moveTo>
                  <a:cubicBezTo>
                    <a:pt x="26" y="147"/>
                    <a:pt x="0" y="320"/>
                    <a:pt x="139" y="414"/>
                  </a:cubicBezTo>
                  <a:cubicBezTo>
                    <a:pt x="174" y="466"/>
                    <a:pt x="232" y="503"/>
                    <a:pt x="284" y="538"/>
                  </a:cubicBezTo>
                  <a:cubicBezTo>
                    <a:pt x="302" y="550"/>
                    <a:pt x="346" y="559"/>
                    <a:pt x="346" y="559"/>
                  </a:cubicBezTo>
                  <a:cubicBezTo>
                    <a:pt x="394" y="511"/>
                    <a:pt x="377" y="494"/>
                    <a:pt x="398" y="435"/>
                  </a:cubicBezTo>
                  <a:cubicBezTo>
                    <a:pt x="395" y="393"/>
                    <a:pt x="390" y="261"/>
                    <a:pt x="367" y="207"/>
                  </a:cubicBezTo>
                  <a:cubicBezTo>
                    <a:pt x="357" y="184"/>
                    <a:pt x="325" y="145"/>
                    <a:pt x="325" y="145"/>
                  </a:cubicBezTo>
                  <a:cubicBezTo>
                    <a:pt x="299" y="64"/>
                    <a:pt x="338" y="157"/>
                    <a:pt x="284" y="104"/>
                  </a:cubicBezTo>
                  <a:cubicBezTo>
                    <a:pt x="276" y="96"/>
                    <a:pt x="280" y="82"/>
                    <a:pt x="273" y="73"/>
                  </a:cubicBezTo>
                  <a:cubicBezTo>
                    <a:pt x="265" y="63"/>
                    <a:pt x="253" y="57"/>
                    <a:pt x="242" y="52"/>
                  </a:cubicBezTo>
                  <a:cubicBezTo>
                    <a:pt x="185" y="26"/>
                    <a:pt x="98" y="0"/>
                    <a:pt x="36" y="0"/>
                  </a:cubicBezTo>
                  <a:close/>
                </a:path>
              </a:pathLst>
            </a:custGeom>
            <a:pattFill prst="dkUpDiag">
              <a:fgClr>
                <a:srgbClr val="00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Object 30">
                  <a:extLst>
                    <a:ext uri="{FF2B5EF4-FFF2-40B4-BE49-F238E27FC236}">
                      <a16:creationId xmlns:a16="http://schemas.microsoft.com/office/drawing/2014/main" id="{BA520C72-EDA8-44D9-B2EC-7C92C149A9DC}"/>
                    </a:ext>
                  </a:extLst>
                </p:cNvPr>
                <p:cNvSpPr txBox="1"/>
                <p:nvPr/>
              </p:nvSpPr>
              <p:spPr bwMode="auto">
                <a:xfrm>
                  <a:off x="4778" y="1638"/>
                  <a:ext cx="55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39" name="Object 30">
                  <a:extLst>
                    <a:ext uri="{FF2B5EF4-FFF2-40B4-BE49-F238E27FC236}">
                      <a16:creationId xmlns:a16="http://schemas.microsoft.com/office/drawing/2014/main" id="{BA520C72-EDA8-44D9-B2EC-7C92C149A9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78" y="1638"/>
                  <a:ext cx="550" cy="212"/>
                </a:xfrm>
                <a:prstGeom prst="rect">
                  <a:avLst/>
                </a:prstGeom>
                <a:blipFill>
                  <a:blip r:embed="rId33"/>
                  <a:stretch>
                    <a:fillRect b="-18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0" name="Line 31">
              <a:extLst>
                <a:ext uri="{FF2B5EF4-FFF2-40B4-BE49-F238E27FC236}">
                  <a16:creationId xmlns:a16="http://schemas.microsoft.com/office/drawing/2014/main" id="{A481E8D3-93EC-4A0B-985F-7FE95B194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48" y="1354"/>
              <a:ext cx="99" cy="3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147" name="Group 92">
            <a:extLst>
              <a:ext uri="{FF2B5EF4-FFF2-40B4-BE49-F238E27FC236}">
                <a16:creationId xmlns:a16="http://schemas.microsoft.com/office/drawing/2014/main" id="{31CD5EDC-1EB1-4C42-8481-A3914327919C}"/>
              </a:ext>
            </a:extLst>
          </p:cNvPr>
          <p:cNvGrpSpPr>
            <a:grpSpLocks/>
          </p:cNvGrpSpPr>
          <p:nvPr/>
        </p:nvGrpSpPr>
        <p:grpSpPr bwMode="auto">
          <a:xfrm>
            <a:off x="8995632" y="1399432"/>
            <a:ext cx="1109662" cy="1152525"/>
            <a:chOff x="4752" y="2160"/>
            <a:chExt cx="816" cy="864"/>
          </a:xfrm>
        </p:grpSpPr>
        <p:sp>
          <p:nvSpPr>
            <p:cNvPr id="148" name="Oval 75">
              <a:extLst>
                <a:ext uri="{FF2B5EF4-FFF2-40B4-BE49-F238E27FC236}">
                  <a16:creationId xmlns:a16="http://schemas.microsoft.com/office/drawing/2014/main" id="{63D71738-274F-46C5-841B-87BE89AC3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816" cy="864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9" name="Object 89">
              <a:extLst>
                <a:ext uri="{FF2B5EF4-FFF2-40B4-BE49-F238E27FC236}">
                  <a16:creationId xmlns:a16="http://schemas.microsoft.com/office/drawing/2014/main" id="{2084DFED-6FD3-4F77-9731-2AFF4B7E2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544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2280" imgH="164880" progId="Equation.3">
                    <p:embed/>
                  </p:oleObj>
                </mc:Choice>
                <mc:Fallback>
                  <p:oleObj name="Equation" r:id="rId34" imgW="152280" imgH="164880" progId="Equation.3">
                    <p:embed/>
                    <p:pic>
                      <p:nvPicPr>
                        <p:cNvPr id="43097" name="Object 89">
                          <a:extLst>
                            <a:ext uri="{FF2B5EF4-FFF2-40B4-BE49-F238E27FC236}">
                              <a16:creationId xmlns:a16="http://schemas.microsoft.com/office/drawing/2014/main" id="{2D71B9A0-7B27-45D3-8417-F3AFB7DE05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44"/>
                          <a:ext cx="253" cy="272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" name="Group 95">
            <a:extLst>
              <a:ext uri="{FF2B5EF4-FFF2-40B4-BE49-F238E27FC236}">
                <a16:creationId xmlns:a16="http://schemas.microsoft.com/office/drawing/2014/main" id="{FA16F6C8-FB3E-4593-A755-993107D20FD5}"/>
              </a:ext>
            </a:extLst>
          </p:cNvPr>
          <p:cNvGrpSpPr>
            <a:grpSpLocks/>
          </p:cNvGrpSpPr>
          <p:nvPr/>
        </p:nvGrpSpPr>
        <p:grpSpPr bwMode="auto">
          <a:xfrm>
            <a:off x="8995632" y="1399432"/>
            <a:ext cx="1109662" cy="1152525"/>
            <a:chOff x="4752" y="2160"/>
            <a:chExt cx="816" cy="864"/>
          </a:xfrm>
        </p:grpSpPr>
        <p:sp>
          <p:nvSpPr>
            <p:cNvPr id="151" name="Oval 94">
              <a:extLst>
                <a:ext uri="{FF2B5EF4-FFF2-40B4-BE49-F238E27FC236}">
                  <a16:creationId xmlns:a16="http://schemas.microsoft.com/office/drawing/2014/main" id="{DE0EBD06-ED65-41FC-B80E-DEC446D99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816" cy="864"/>
            </a:xfrm>
            <a:prstGeom prst="ellipse">
              <a:avLst/>
            </a:prstGeom>
            <a:pattFill prst="pct80">
              <a:fgClr>
                <a:srgbClr val="0033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2" name="Object 93">
              <a:extLst>
                <a:ext uri="{FF2B5EF4-FFF2-40B4-BE49-F238E27FC236}">
                  <a16:creationId xmlns:a16="http://schemas.microsoft.com/office/drawing/2014/main" id="{5B6E6D51-3332-4E83-9704-5449CA0FE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592"/>
            <a:ext cx="358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15640" imgH="253800" progId="Equation.3">
                    <p:embed/>
                  </p:oleObj>
                </mc:Choice>
                <mc:Fallback>
                  <p:oleObj name="Equation" r:id="rId36" imgW="215640" imgH="253800" progId="Equation.3">
                    <p:embed/>
                    <p:pic>
                      <p:nvPicPr>
                        <p:cNvPr id="43101" name="Object 93">
                          <a:extLst>
                            <a:ext uri="{FF2B5EF4-FFF2-40B4-BE49-F238E27FC236}">
                              <a16:creationId xmlns:a16="http://schemas.microsoft.com/office/drawing/2014/main" id="{5817A73F-ADE7-42AB-84AD-964227F51B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92"/>
                          <a:ext cx="358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" name="Group 91">
            <a:extLst>
              <a:ext uri="{FF2B5EF4-FFF2-40B4-BE49-F238E27FC236}">
                <a16:creationId xmlns:a16="http://schemas.microsoft.com/office/drawing/2014/main" id="{B6FFA169-67A8-4CC3-9289-AD139946528D}"/>
              </a:ext>
            </a:extLst>
          </p:cNvPr>
          <p:cNvGrpSpPr>
            <a:grpSpLocks/>
          </p:cNvGrpSpPr>
          <p:nvPr/>
        </p:nvGrpSpPr>
        <p:grpSpPr bwMode="auto">
          <a:xfrm>
            <a:off x="9321069" y="1499445"/>
            <a:ext cx="617538" cy="604837"/>
            <a:chOff x="4992" y="2235"/>
            <a:chExt cx="453" cy="453"/>
          </a:xfrm>
        </p:grpSpPr>
        <p:sp>
          <p:nvSpPr>
            <p:cNvPr id="154" name="Oval 78">
              <a:extLst>
                <a:ext uri="{FF2B5EF4-FFF2-40B4-BE49-F238E27FC236}">
                  <a16:creationId xmlns:a16="http://schemas.microsoft.com/office/drawing/2014/main" id="{1AE41FA3-4038-4E20-B92A-5BD45C8A2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35"/>
              <a:ext cx="453" cy="45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5" name="Object 90">
              <a:extLst>
                <a:ext uri="{FF2B5EF4-FFF2-40B4-BE49-F238E27FC236}">
                  <a16:creationId xmlns:a16="http://schemas.microsoft.com/office/drawing/2014/main" id="{5669CFDB-0B0D-4582-84AC-1C0EB1807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320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52280" imgH="164880" progId="Equation.3">
                    <p:embed/>
                  </p:oleObj>
                </mc:Choice>
                <mc:Fallback>
                  <p:oleObj name="Equation" r:id="rId38" imgW="152280" imgH="164880" progId="Equation.3">
                    <p:embed/>
                    <p:pic>
                      <p:nvPicPr>
                        <p:cNvPr id="43098" name="Object 90">
                          <a:extLst>
                            <a:ext uri="{FF2B5EF4-FFF2-40B4-BE49-F238E27FC236}">
                              <a16:creationId xmlns:a16="http://schemas.microsoft.com/office/drawing/2014/main" id="{0A1E70AD-7886-48C4-84DC-591D54CD73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320"/>
                          <a:ext cx="2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Rectangle 44">
            <a:extLst>
              <a:ext uri="{FF2B5EF4-FFF2-40B4-BE49-F238E27FC236}">
                <a16:creationId xmlns:a16="http://schemas.microsoft.com/office/drawing/2014/main" id="{3D08F520-CE84-475A-83A2-CE24DA5EE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790" y="3109331"/>
            <a:ext cx="798512" cy="795337"/>
          </a:xfrm>
          <a:prstGeom prst="rect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Line 33">
            <a:extLst>
              <a:ext uri="{FF2B5EF4-FFF2-40B4-BE49-F238E27FC236}">
                <a16:creationId xmlns:a16="http://schemas.microsoft.com/office/drawing/2014/main" id="{DF0B64BB-AFAE-4E55-8D49-CE15207490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4840" y="2769606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" name="Line 32">
            <a:extLst>
              <a:ext uri="{FF2B5EF4-FFF2-40B4-BE49-F238E27FC236}">
                <a16:creationId xmlns:a16="http://schemas.microsoft.com/office/drawing/2014/main" id="{DF876CFE-CDA0-4AAE-A97E-12357D03F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4840" y="4209468"/>
            <a:ext cx="173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59" name="Line 34">
            <a:extLst>
              <a:ext uri="{FF2B5EF4-FFF2-40B4-BE49-F238E27FC236}">
                <a16:creationId xmlns:a16="http://schemas.microsoft.com/office/drawing/2014/main" id="{4B5F403A-8D38-4955-B05C-5D9E48347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6790" y="4209468"/>
            <a:ext cx="7985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Object 35">
                <a:extLst>
                  <a:ext uri="{FF2B5EF4-FFF2-40B4-BE49-F238E27FC236}">
                    <a16:creationId xmlns:a16="http://schemas.microsoft.com/office/drawing/2014/main" id="{8C86F04C-F521-4CE8-9CAA-E2F3B2F778E2}"/>
                  </a:ext>
                </a:extLst>
              </p:cNvPr>
              <p:cNvSpPr txBox="1"/>
              <p:nvPr/>
            </p:nvSpPr>
            <p:spPr bwMode="auto">
              <a:xfrm>
                <a:off x="8871313" y="4241072"/>
                <a:ext cx="250825" cy="273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0" name="Object 35">
                <a:extLst>
                  <a:ext uri="{FF2B5EF4-FFF2-40B4-BE49-F238E27FC236}">
                    <a16:creationId xmlns:a16="http://schemas.microsoft.com/office/drawing/2014/main" id="{8C86F04C-F521-4CE8-9CAA-E2F3B2F77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1313" y="4241072"/>
                <a:ext cx="250825" cy="273050"/>
              </a:xfrm>
              <a:prstGeom prst="rect">
                <a:avLst/>
              </a:prstGeom>
              <a:blipFill>
                <a:blip r:embed="rId40"/>
                <a:stretch>
                  <a:fillRect r="-39024" b="-355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Line 36">
            <a:extLst>
              <a:ext uri="{FF2B5EF4-FFF2-40B4-BE49-F238E27FC236}">
                <a16:creationId xmlns:a16="http://schemas.microsoft.com/office/drawing/2014/main" id="{22998009-0787-403D-A9E5-0EF78A02F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4840" y="3142668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Object 37">
                <a:extLst>
                  <a:ext uri="{FF2B5EF4-FFF2-40B4-BE49-F238E27FC236}">
                    <a16:creationId xmlns:a16="http://schemas.microsoft.com/office/drawing/2014/main" id="{2C260C11-4801-41E1-B870-D343ACFC1EFF}"/>
                  </a:ext>
                </a:extLst>
              </p:cNvPr>
              <p:cNvSpPr txBox="1"/>
              <p:nvPr/>
            </p:nvSpPr>
            <p:spPr bwMode="auto">
              <a:xfrm>
                <a:off x="7956913" y="3431447"/>
                <a:ext cx="250825" cy="273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2" name="Object 37">
                <a:extLst>
                  <a:ext uri="{FF2B5EF4-FFF2-40B4-BE49-F238E27FC236}">
                    <a16:creationId xmlns:a16="http://schemas.microsoft.com/office/drawing/2014/main" id="{2C260C11-4801-41E1-B870-D343ACFC1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6913" y="3431447"/>
                <a:ext cx="250825" cy="273050"/>
              </a:xfrm>
              <a:prstGeom prst="rect">
                <a:avLst/>
              </a:prstGeom>
              <a:blipFill>
                <a:blip r:embed="rId41"/>
                <a:stretch>
                  <a:fillRect l="-4878" r="-60976" b="-6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" name="Group 38">
            <a:extLst>
              <a:ext uri="{FF2B5EF4-FFF2-40B4-BE49-F238E27FC236}">
                <a16:creationId xmlns:a16="http://schemas.microsoft.com/office/drawing/2014/main" id="{3415E7CE-C3E6-48C6-B2D7-BA5C68ED9EE5}"/>
              </a:ext>
            </a:extLst>
          </p:cNvPr>
          <p:cNvGrpSpPr>
            <a:grpSpLocks/>
          </p:cNvGrpSpPr>
          <p:nvPr/>
        </p:nvGrpSpPr>
        <p:grpSpPr bwMode="auto">
          <a:xfrm>
            <a:off x="8666790" y="3115681"/>
            <a:ext cx="798512" cy="1093787"/>
            <a:chOff x="4608" y="2928"/>
            <a:chExt cx="528" cy="864"/>
          </a:xfrm>
        </p:grpSpPr>
        <p:sp>
          <p:nvSpPr>
            <p:cNvPr id="164" name="Line 39">
              <a:extLst>
                <a:ext uri="{FF2B5EF4-FFF2-40B4-BE49-F238E27FC236}">
                  <a16:creationId xmlns:a16="http://schemas.microsoft.com/office/drawing/2014/main" id="{EEF1F4F2-DAF3-4472-9BB3-807A3CC03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0">
              <a:extLst>
                <a:ext uri="{FF2B5EF4-FFF2-40B4-BE49-F238E27FC236}">
                  <a16:creationId xmlns:a16="http://schemas.microsoft.com/office/drawing/2014/main" id="{F2207222-0AD7-47D5-83ED-869AFA8AC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6" name="Group 41">
            <a:extLst>
              <a:ext uri="{FF2B5EF4-FFF2-40B4-BE49-F238E27FC236}">
                <a16:creationId xmlns:a16="http://schemas.microsoft.com/office/drawing/2014/main" id="{E2085506-255E-4E59-AD69-B3B934CEF8DF}"/>
              </a:ext>
            </a:extLst>
          </p:cNvPr>
          <p:cNvGrpSpPr>
            <a:grpSpLocks/>
          </p:cNvGrpSpPr>
          <p:nvPr/>
        </p:nvGrpSpPr>
        <p:grpSpPr bwMode="auto">
          <a:xfrm>
            <a:off x="8304840" y="3120443"/>
            <a:ext cx="1160462" cy="795338"/>
            <a:chOff x="4368" y="2928"/>
            <a:chExt cx="768" cy="528"/>
          </a:xfrm>
        </p:grpSpPr>
        <p:sp>
          <p:nvSpPr>
            <p:cNvPr id="167" name="Line 42">
              <a:extLst>
                <a:ext uri="{FF2B5EF4-FFF2-40B4-BE49-F238E27FC236}">
                  <a16:creationId xmlns:a16="http://schemas.microsoft.com/office/drawing/2014/main" id="{C3BE2ED6-F310-4C2D-BD2D-DEF09F88F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9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3">
              <a:extLst>
                <a:ext uri="{FF2B5EF4-FFF2-40B4-BE49-F238E27FC236}">
                  <a16:creationId xmlns:a16="http://schemas.microsoft.com/office/drawing/2014/main" id="{1F702AB2-9F44-47E3-9088-EA29C8F8F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5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9" name="Object 45">
            <a:extLst>
              <a:ext uri="{FF2B5EF4-FFF2-40B4-BE49-F238E27FC236}">
                <a16:creationId xmlns:a16="http://schemas.microsoft.com/office/drawing/2014/main" id="{CA84B8F2-0502-492C-9EE3-53BD60DED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72138"/>
              </p:ext>
            </p:extLst>
          </p:nvPr>
        </p:nvGraphicFramePr>
        <p:xfrm>
          <a:off x="8719177" y="3390318"/>
          <a:ext cx="742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25480" imgH="304560" progId="Equation.3">
                  <p:embed/>
                </p:oleObj>
              </mc:Choice>
              <mc:Fallback>
                <p:oleObj name="Equation" r:id="rId42" imgW="825480" imgH="304560" progId="Equation.3">
                  <p:embed/>
                  <p:pic>
                    <p:nvPicPr>
                      <p:cNvPr id="43053" name="Object 45">
                        <a:extLst>
                          <a:ext uri="{FF2B5EF4-FFF2-40B4-BE49-F238E27FC236}">
                            <a16:creationId xmlns:a16="http://schemas.microsoft.com/office/drawing/2014/main" id="{2A4F9F60-A2C4-4BE7-9F27-C3800C5C2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9177" y="3390318"/>
                        <a:ext cx="7429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6DCEEB-DF0E-46DE-962C-99B630D477EB}"/>
                  </a:ext>
                </a:extLst>
              </p:cNvPr>
              <p:cNvSpPr txBox="1"/>
              <p:nvPr/>
            </p:nvSpPr>
            <p:spPr>
              <a:xfrm>
                <a:off x="1054237" y="4331204"/>
                <a:ext cx="58153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例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E6DCEEB-DF0E-46DE-962C-99B630D47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37" y="4331204"/>
                <a:ext cx="5815331" cy="461665"/>
              </a:xfrm>
              <a:prstGeom prst="rect">
                <a:avLst/>
              </a:prstGeom>
              <a:blipFill>
                <a:blip r:embed="rId44"/>
                <a:stretch>
                  <a:fillRect l="-1677" t="-789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Text Box 15">
            <a:extLst>
              <a:ext uri="{FF2B5EF4-FFF2-40B4-BE49-F238E27FC236}">
                <a16:creationId xmlns:a16="http://schemas.microsoft.com/office/drawing/2014/main" id="{1672877F-1383-43DA-9539-C4F0FFBE4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576" y="5183020"/>
            <a:ext cx="10300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 邻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Object 3">
                <a:extLst>
                  <a:ext uri="{FF2B5EF4-FFF2-40B4-BE49-F238E27FC236}">
                    <a16:creationId xmlns:a16="http://schemas.microsoft.com/office/drawing/2014/main" id="{CA7B422A-D68A-4B17-BE55-8BCBFCCB7F0A}"/>
                  </a:ext>
                </a:extLst>
              </p:cNvPr>
              <p:cNvSpPr txBox="1"/>
              <p:nvPr/>
            </p:nvSpPr>
            <p:spPr bwMode="auto">
              <a:xfrm>
                <a:off x="1318666" y="5138041"/>
                <a:ext cx="4800600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设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两个实数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2" name="Object 3">
                <a:extLst>
                  <a:ext uri="{FF2B5EF4-FFF2-40B4-BE49-F238E27FC236}">
                    <a16:creationId xmlns:a16="http://schemas.microsoft.com/office/drawing/2014/main" id="{CA7B422A-D68A-4B17-BE55-8BCBFCCB7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8666" y="5138041"/>
                <a:ext cx="4800600" cy="457200"/>
              </a:xfrm>
              <a:prstGeom prst="rect">
                <a:avLst/>
              </a:prstGeom>
              <a:blipFill>
                <a:blip r:embed="rId45"/>
                <a:stretch>
                  <a:fillRect l="-1015" b="-16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Object 28">
                <a:extLst>
                  <a:ext uri="{FF2B5EF4-FFF2-40B4-BE49-F238E27FC236}">
                    <a16:creationId xmlns:a16="http://schemas.microsoft.com/office/drawing/2014/main" id="{2F11B356-41E1-4CD9-B183-115BC06A69BB}"/>
                  </a:ext>
                </a:extLst>
              </p:cNvPr>
              <p:cNvSpPr txBox="1"/>
              <p:nvPr/>
            </p:nvSpPr>
            <p:spPr bwMode="auto">
              <a:xfrm>
                <a:off x="1315290" y="5621339"/>
                <a:ext cx="5237289" cy="47057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数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|"/>
                          <m:endChr m:val="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为点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的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邻域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 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3" name="Object 28">
                <a:extLst>
                  <a:ext uri="{FF2B5EF4-FFF2-40B4-BE49-F238E27FC236}">
                    <a16:creationId xmlns:a16="http://schemas.microsoft.com/office/drawing/2014/main" id="{2F11B356-41E1-4CD9-B183-115BC06A6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290" y="5621339"/>
                <a:ext cx="5237289" cy="470574"/>
              </a:xfrm>
              <a:prstGeom prst="rect">
                <a:avLst/>
              </a:prstGeom>
              <a:blipFill>
                <a:blip r:embed="rId46"/>
                <a:stretch>
                  <a:fillRect l="-1164" t="-128571" b="-19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Object 5">
                <a:extLst>
                  <a:ext uri="{FF2B5EF4-FFF2-40B4-BE49-F238E27FC236}">
                    <a16:creationId xmlns:a16="http://schemas.microsoft.com/office/drawing/2014/main" id="{10038668-E1F5-490F-BDAB-38C91D243901}"/>
                  </a:ext>
                </a:extLst>
              </p:cNvPr>
              <p:cNvSpPr txBox="1"/>
              <p:nvPr/>
            </p:nvSpPr>
            <p:spPr bwMode="auto">
              <a:xfrm>
                <a:off x="6406515" y="5627910"/>
                <a:ext cx="3716338" cy="458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点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叫做这邻域的中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4" name="Object 5">
                <a:extLst>
                  <a:ext uri="{FF2B5EF4-FFF2-40B4-BE49-F238E27FC236}">
                    <a16:creationId xmlns:a16="http://schemas.microsoft.com/office/drawing/2014/main" id="{10038668-E1F5-490F-BDAB-38C91D243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6515" y="5627910"/>
                <a:ext cx="3716338" cy="458787"/>
              </a:xfrm>
              <a:prstGeom prst="rect">
                <a:avLst/>
              </a:prstGeom>
              <a:blipFill>
                <a:blip r:embed="rId47"/>
                <a:stretch>
                  <a:fillRect l="-1475" b="-16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Object 6">
                <a:extLst>
                  <a:ext uri="{FF2B5EF4-FFF2-40B4-BE49-F238E27FC236}">
                    <a16:creationId xmlns:a16="http://schemas.microsoft.com/office/drawing/2014/main" id="{29A04EAE-8075-440A-882E-D90A90742EB8}"/>
                  </a:ext>
                </a:extLst>
              </p:cNvPr>
              <p:cNvSpPr txBox="1"/>
              <p:nvPr/>
            </p:nvSpPr>
            <p:spPr bwMode="auto">
              <a:xfrm>
                <a:off x="1315290" y="6144241"/>
                <a:ext cx="3051365" cy="5512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叫做这邻域的半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5" name="Object 6">
                <a:extLst>
                  <a:ext uri="{FF2B5EF4-FFF2-40B4-BE49-F238E27FC236}">
                    <a16:creationId xmlns:a16="http://schemas.microsoft.com/office/drawing/2014/main" id="{29A04EAE-8075-440A-882E-D90A90742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290" y="6144241"/>
                <a:ext cx="3051365" cy="551216"/>
              </a:xfrm>
              <a:prstGeom prst="rect">
                <a:avLst/>
              </a:prstGeom>
              <a:blipFill>
                <a:blip r:embed="rId48"/>
                <a:stretch>
                  <a:fillRect l="-6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E307043A-0985-4170-8938-BCF4096E039B}"/>
              </a:ext>
            </a:extLst>
          </p:cNvPr>
          <p:cNvGrpSpPr/>
          <p:nvPr/>
        </p:nvGrpSpPr>
        <p:grpSpPr>
          <a:xfrm>
            <a:off x="5364151" y="6166196"/>
            <a:ext cx="5930406" cy="571637"/>
            <a:chOff x="5271788" y="6130302"/>
            <a:chExt cx="5930406" cy="571637"/>
          </a:xfrm>
        </p:grpSpPr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C25ADD4D-3D7D-4A21-B296-5F1A3FBA2B4B}"/>
                </a:ext>
              </a:extLst>
            </p:cNvPr>
            <p:cNvGrpSpPr/>
            <p:nvPr/>
          </p:nvGrpSpPr>
          <p:grpSpPr>
            <a:xfrm>
              <a:off x="5271788" y="6150724"/>
              <a:ext cx="5040312" cy="551215"/>
              <a:chOff x="5271788" y="6150724"/>
              <a:chExt cx="5040312" cy="55121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Object 36">
                    <a:extLst>
                      <a:ext uri="{FF2B5EF4-FFF2-40B4-BE49-F238E27FC236}">
                        <a16:creationId xmlns:a16="http://schemas.microsoft.com/office/drawing/2014/main" id="{F4772F50-63C1-45FF-8535-898A35F30A00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5271788" y="6154242"/>
                    <a:ext cx="5040312" cy="4699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          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141" name="Object 36">
                    <a:extLst>
                      <a:ext uri="{FF2B5EF4-FFF2-40B4-BE49-F238E27FC236}">
                        <a16:creationId xmlns:a16="http://schemas.microsoft.com/office/drawing/2014/main" id="{F4772F50-63C1-45FF-8535-898A35F30A0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71788" y="6154242"/>
                    <a:ext cx="5040312" cy="469900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t="-126923" b="-187179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Object 37">
                    <a:extLst>
                      <a:ext uri="{FF2B5EF4-FFF2-40B4-BE49-F238E27FC236}">
                        <a16:creationId xmlns:a16="http://schemas.microsoft.com/office/drawing/2014/main" id="{BE79FE44-DAA2-494B-A01A-D3A1335DE8E5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5950712" y="6150724"/>
                    <a:ext cx="2627503" cy="55121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29" name="Object 37">
                    <a:extLst>
                      <a:ext uri="{FF2B5EF4-FFF2-40B4-BE49-F238E27FC236}">
                        <a16:creationId xmlns:a16="http://schemas.microsoft.com/office/drawing/2014/main" id="{5D7EE6E6-28D3-4EED-8F5F-B6A46D6D21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950712" y="6150724"/>
                    <a:ext cx="2627503" cy="551215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Object 38">
                  <a:extLst>
                    <a:ext uri="{FF2B5EF4-FFF2-40B4-BE49-F238E27FC236}">
                      <a16:creationId xmlns:a16="http://schemas.microsoft.com/office/drawing/2014/main" id="{964865AD-A6D8-4E6F-AE81-07F7B7C562F2}"/>
                    </a:ext>
                  </a:extLst>
                </p:cNvPr>
                <p:cNvSpPr txBox="1"/>
                <p:nvPr/>
              </p:nvSpPr>
              <p:spPr bwMode="auto">
                <a:xfrm>
                  <a:off x="8549482" y="6132201"/>
                  <a:ext cx="2652712" cy="4699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5" name="Object 38">
                  <a:extLst>
                    <a:ext uri="{FF2B5EF4-FFF2-40B4-BE49-F238E27FC236}">
                      <a16:creationId xmlns:a16="http://schemas.microsoft.com/office/drawing/2014/main" id="{A32B1998-883F-4298-AC4C-5520FD4BB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49482" y="6132201"/>
                  <a:ext cx="2652712" cy="469900"/>
                </a:xfrm>
                <a:prstGeom prst="rect">
                  <a:avLst/>
                </a:prstGeom>
                <a:blipFill>
                  <a:blip r:embed="rId51"/>
                  <a:stretch>
                    <a:fillRect t="-128571" b="-19090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Object 39">
                  <a:extLst>
                    <a:ext uri="{FF2B5EF4-FFF2-40B4-BE49-F238E27FC236}">
                      <a16:creationId xmlns:a16="http://schemas.microsoft.com/office/drawing/2014/main" id="{02654FF6-6F0D-4DEA-9E5C-763360BE42AE}"/>
                    </a:ext>
                  </a:extLst>
                </p:cNvPr>
                <p:cNvSpPr txBox="1"/>
                <p:nvPr/>
              </p:nvSpPr>
              <p:spPr bwMode="auto">
                <a:xfrm>
                  <a:off x="9339453" y="6130302"/>
                  <a:ext cx="1662112" cy="551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36" name="Object 39">
                  <a:extLst>
                    <a:ext uri="{FF2B5EF4-FFF2-40B4-BE49-F238E27FC236}">
                      <a16:creationId xmlns:a16="http://schemas.microsoft.com/office/drawing/2014/main" id="{F2E886B4-1CD7-414C-AB94-E41C4418B8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39453" y="6130302"/>
                  <a:ext cx="1662112" cy="551213"/>
                </a:xfrm>
                <a:prstGeom prst="rect">
                  <a:avLst/>
                </a:prstGeom>
                <a:blipFill>
                  <a:blip r:embed="rId52"/>
                  <a:stretch>
                    <a:fillRect r="-36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3" name="Group 35">
            <a:extLst>
              <a:ext uri="{FF2B5EF4-FFF2-40B4-BE49-F238E27FC236}">
                <a16:creationId xmlns:a16="http://schemas.microsoft.com/office/drawing/2014/main" id="{F77B8B17-4D7E-439F-83AA-2A1A70382880}"/>
              </a:ext>
            </a:extLst>
          </p:cNvPr>
          <p:cNvGrpSpPr>
            <a:grpSpLocks/>
          </p:cNvGrpSpPr>
          <p:nvPr/>
        </p:nvGrpSpPr>
        <p:grpSpPr bwMode="auto">
          <a:xfrm>
            <a:off x="6062483" y="4810783"/>
            <a:ext cx="2625725" cy="1525588"/>
            <a:chOff x="1453" y="2677"/>
            <a:chExt cx="1654" cy="9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bject 31">
                  <a:extLst>
                    <a:ext uri="{FF2B5EF4-FFF2-40B4-BE49-F238E27FC236}">
                      <a16:creationId xmlns:a16="http://schemas.microsoft.com/office/drawing/2014/main" id="{0DA80F04-290A-4DBD-AFCB-95AD9E97E6C1}"/>
                    </a:ext>
                  </a:extLst>
                </p:cNvPr>
                <p:cNvSpPr txBox="1"/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dirty="0"/>
                    <a:t>  </a:t>
                  </a:r>
                </a:p>
              </p:txBody>
            </p:sp>
          </mc:Choice>
          <mc:Fallback xmlns="">
            <p:sp>
              <p:nvSpPr>
                <p:cNvPr id="243" name="Object 31">
                  <a:extLst>
                    <a:ext uri="{FF2B5EF4-FFF2-40B4-BE49-F238E27FC236}">
                      <a16:creationId xmlns:a16="http://schemas.microsoft.com/office/drawing/2014/main" id="{DEBFA4E4-03DE-429F-A2B8-701042F5D4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blipFill>
                  <a:blip r:embed="rId53"/>
                  <a:stretch>
                    <a:fillRect l="-804" t="-8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Object 29">
                  <a:extLst>
                    <a:ext uri="{FF2B5EF4-FFF2-40B4-BE49-F238E27FC236}">
                      <a16:creationId xmlns:a16="http://schemas.microsoft.com/office/drawing/2014/main" id="{358A5290-C378-47F3-9B70-9C5141E0B2AA}"/>
                    </a:ext>
                  </a:extLst>
                </p:cNvPr>
                <p:cNvSpPr txBox="1"/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44" name="Object 29">
                  <a:extLst>
                    <a:ext uri="{FF2B5EF4-FFF2-40B4-BE49-F238E27FC236}">
                      <a16:creationId xmlns:a16="http://schemas.microsoft.com/office/drawing/2014/main" id="{D33003EC-6206-4FD0-A99A-8B2338D12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blipFill>
                  <a:blip r:embed="rId5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Object 30">
                  <a:extLst>
                    <a:ext uri="{FF2B5EF4-FFF2-40B4-BE49-F238E27FC236}">
                      <a16:creationId xmlns:a16="http://schemas.microsoft.com/office/drawing/2014/main" id="{60B69809-F843-485B-BB2D-141AE4E7CC5E}"/>
                    </a:ext>
                  </a:extLst>
                </p:cNvPr>
                <p:cNvSpPr txBox="1"/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45" name="Object 30">
                  <a:extLst>
                    <a:ext uri="{FF2B5EF4-FFF2-40B4-BE49-F238E27FC236}">
                      <a16:creationId xmlns:a16="http://schemas.microsoft.com/office/drawing/2014/main" id="{A37357FF-6088-47A9-927B-6898C1AE46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blipFill>
                  <a:blip r:embed="rId5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0" name="Line 26">
            <a:extLst>
              <a:ext uri="{FF2B5EF4-FFF2-40B4-BE49-F238E27FC236}">
                <a16:creationId xmlns:a16="http://schemas.microsoft.com/office/drawing/2014/main" id="{C7D66D11-3F5D-4397-897F-92789825D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9446" y="5056846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Line 32">
            <a:extLst>
              <a:ext uri="{FF2B5EF4-FFF2-40B4-BE49-F238E27FC236}">
                <a16:creationId xmlns:a16="http://schemas.microsoft.com/office/drawing/2014/main" id="{1A97EE6C-F308-448C-9D64-5DBD854721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9683" y="5064784"/>
            <a:ext cx="16764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2" name="Group 49">
            <a:extLst>
              <a:ext uri="{FF2B5EF4-FFF2-40B4-BE49-F238E27FC236}">
                <a16:creationId xmlns:a16="http://schemas.microsoft.com/office/drawing/2014/main" id="{2C090F08-F970-4FCC-A027-ABB6D5519739}"/>
              </a:ext>
            </a:extLst>
          </p:cNvPr>
          <p:cNvGrpSpPr>
            <a:grpSpLocks/>
          </p:cNvGrpSpPr>
          <p:nvPr/>
        </p:nvGrpSpPr>
        <p:grpSpPr bwMode="auto">
          <a:xfrm>
            <a:off x="7184846" y="4994934"/>
            <a:ext cx="330200" cy="519112"/>
            <a:chOff x="4224" y="3316"/>
            <a:chExt cx="208" cy="3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Object 28">
                  <a:extLst>
                    <a:ext uri="{FF2B5EF4-FFF2-40B4-BE49-F238E27FC236}">
                      <a16:creationId xmlns:a16="http://schemas.microsoft.com/office/drawing/2014/main" id="{3D30D10C-8EAD-4828-89A9-C1E94EB0B8BB}"/>
                    </a:ext>
                  </a:extLst>
                </p:cNvPr>
                <p:cNvSpPr txBox="1"/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49" name="Object 28">
                  <a:extLst>
                    <a:ext uri="{FF2B5EF4-FFF2-40B4-BE49-F238E27FC236}">
                      <a16:creationId xmlns:a16="http://schemas.microsoft.com/office/drawing/2014/main" id="{7BA75B87-15C0-4C1E-903C-4154ADE13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blipFill>
                  <a:blip r:embed="rId56"/>
                  <a:stretch>
                    <a:fillRect r="-1818" b="-11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" name="Oval 27">
              <a:extLst>
                <a:ext uri="{FF2B5EF4-FFF2-40B4-BE49-F238E27FC236}">
                  <a16:creationId xmlns:a16="http://schemas.microsoft.com/office/drawing/2014/main" id="{1615E3DF-A665-43DD-8F43-BAE9B6240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16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B6909BE1-9451-4746-92BE-C8FA077BC7B0}"/>
                  </a:ext>
                </a:extLst>
              </p:cNvPr>
              <p:cNvSpPr/>
              <p:nvPr/>
            </p:nvSpPr>
            <p:spPr>
              <a:xfrm>
                <a:off x="4236615" y="6141435"/>
                <a:ext cx="13778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zh-CN" altLang="en-US" sz="28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B6909BE1-9451-4746-92BE-C8FA077BC7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615" y="6141435"/>
                <a:ext cx="1377813" cy="523220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165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0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0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utoUpdateAnimBg="0"/>
      <p:bldP spid="73" grpId="0" autoUpdateAnimBg="0"/>
      <p:bldP spid="78" grpId="0" autoUpdateAnimBg="0"/>
      <p:bldP spid="83" grpId="0" autoUpdateAnimBg="0"/>
      <p:bldP spid="85" grpId="0" autoUpdateAnimBg="0"/>
      <p:bldP spid="802835" grpId="0"/>
      <p:bldP spid="160" grpId="0"/>
      <p:bldP spid="162" grpId="0"/>
      <p:bldP spid="6" grpId="0"/>
      <p:bldP spid="112" grpId="0"/>
      <p:bldP spid="113" grpId="0"/>
      <p:bldP spid="114" grpId="0"/>
      <p:bldP spid="115" grpId="0"/>
      <p:bldP spid="1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065320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396398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3979497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74499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8823239" y="2000347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7870363" y="1720659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8825258" y="3027590"/>
            <a:ext cx="165100" cy="1008063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7588247" y="3314928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0358" y="3027590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1308" y="3314928"/>
            <a:ext cx="1055384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7934973" y="378081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192561" y="3077300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</p:spTree>
    <p:extLst>
      <p:ext uri="{BB962C8B-B14F-4D97-AF65-F5344CB8AC3E}">
        <p14:creationId xmlns:p14="http://schemas.microsoft.com/office/powerpoint/2010/main" val="121687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322035" y="189665"/>
              <a:ext cx="6821968" cy="286233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1399367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函数</a:t>
              </a:r>
            </a:p>
          </p:txBody>
        </p:sp>
      </p:grpSp>
      <p:sp>
        <p:nvSpPr>
          <p:cNvPr id="87" name="Text Box 28">
            <a:extLst>
              <a:ext uri="{FF2B5EF4-FFF2-40B4-BE49-F238E27FC236}">
                <a16:creationId xmlns:a16="http://schemas.microsoft.com/office/drawing/2014/main" id="{2CEBEF82-32B9-48E6-B258-9FFA27CF1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8" y="785832"/>
            <a:ext cx="953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</a:rPr>
              <a:t>概念</a:t>
            </a:r>
          </a:p>
        </p:txBody>
      </p:sp>
      <p:sp>
        <p:nvSpPr>
          <p:cNvPr id="88" name="Text Box 28">
            <a:extLst>
              <a:ext uri="{FF2B5EF4-FFF2-40B4-BE49-F238E27FC236}">
                <a16:creationId xmlns:a16="http://schemas.microsoft.com/office/drawing/2014/main" id="{96D27AA0-5C04-4CDC-B870-51AA2A27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21" y="2522723"/>
            <a:ext cx="937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性质</a:t>
            </a:r>
          </a:p>
        </p:txBody>
      </p:sp>
      <p:sp>
        <p:nvSpPr>
          <p:cNvPr id="89" name="Text Box 6">
            <a:extLst>
              <a:ext uri="{FF2B5EF4-FFF2-40B4-BE49-F238E27FC236}">
                <a16:creationId xmlns:a16="http://schemas.microsoft.com/office/drawing/2014/main" id="{4DBBA562-E6B1-4581-9493-68BC5B58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703" y="2723229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1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01" name="Text Box 6">
            <a:extLst>
              <a:ext uri="{FF2B5EF4-FFF2-40B4-BE49-F238E27FC236}">
                <a16:creationId xmlns:a16="http://schemas.microsoft.com/office/drawing/2014/main" id="{FCEE2E31-FB7D-4C8A-99A0-9BB9DB7FD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3" y="3854959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102" name="组合 137272">
            <a:extLst>
              <a:ext uri="{FF2B5EF4-FFF2-40B4-BE49-F238E27FC236}">
                <a16:creationId xmlns:a16="http://schemas.microsoft.com/office/drawing/2014/main" id="{1654CD0D-F1CC-47B3-91AD-366F05FEBEBA}"/>
              </a:ext>
            </a:extLst>
          </p:cNvPr>
          <p:cNvGrpSpPr>
            <a:grpSpLocks/>
          </p:cNvGrpSpPr>
          <p:nvPr/>
        </p:nvGrpSpPr>
        <p:grpSpPr bwMode="auto">
          <a:xfrm>
            <a:off x="1428395" y="818020"/>
            <a:ext cx="9618662" cy="1004887"/>
            <a:chOff x="546" y="1069"/>
            <a:chExt cx="6059" cy="633"/>
          </a:xfrm>
        </p:grpSpPr>
        <p:sp>
          <p:nvSpPr>
            <p:cNvPr id="103" name="Text Box 6">
              <a:extLst>
                <a:ext uri="{FF2B5EF4-FFF2-40B4-BE49-F238E27FC236}">
                  <a16:creationId xmlns:a16="http://schemas.microsoft.com/office/drawing/2014/main" id="{EEC57934-CAD0-4653-AF90-1CDAD25FC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" y="1092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</a:t>
              </a:r>
            </a:p>
          </p:txBody>
        </p:sp>
        <p:sp>
          <p:nvSpPr>
            <p:cNvPr id="104" name="Text Box 8">
              <a:extLst>
                <a:ext uri="{FF2B5EF4-FFF2-40B4-BE49-F238E27FC236}">
                  <a16:creationId xmlns:a16="http://schemas.microsoft.com/office/drawing/2014/main" id="{7949F044-7CB6-423E-A741-2B3DE1A60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3" y="1114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是单射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Object 10">
                  <a:extLst>
                    <a:ext uri="{FF2B5EF4-FFF2-40B4-BE49-F238E27FC236}">
                      <a16:creationId xmlns:a16="http://schemas.microsoft.com/office/drawing/2014/main" id="{74DA79A2-CADC-4DAB-8E7F-3F650B8041AE}"/>
                    </a:ext>
                  </a:extLst>
                </p:cNvPr>
                <p:cNvSpPr txBox="1"/>
                <p:nvPr/>
              </p:nvSpPr>
              <p:spPr bwMode="auto">
                <a:xfrm>
                  <a:off x="1100" y="1069"/>
                  <a:ext cx="1266" cy="27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5" name="Object 10">
                  <a:extLst>
                    <a:ext uri="{FF2B5EF4-FFF2-40B4-BE49-F238E27FC236}">
                      <a16:creationId xmlns:a16="http://schemas.microsoft.com/office/drawing/2014/main" id="{74DA79A2-CADC-4DAB-8E7F-3F650B8041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00" y="1069"/>
                  <a:ext cx="1266" cy="272"/>
                </a:xfrm>
                <a:prstGeom prst="rect">
                  <a:avLst/>
                </a:prstGeom>
                <a:blipFill>
                  <a:blip r:embed="rId2"/>
                  <a:stretch>
                    <a:fillRect l="-2736" b="-2535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6" name="Text Box 6">
              <a:extLst>
                <a:ext uri="{FF2B5EF4-FFF2-40B4-BE49-F238E27FC236}">
                  <a16:creationId xmlns:a16="http://schemas.microsoft.com/office/drawing/2014/main" id="{2084F207-6281-4FB4-AE2D-7FBB294CC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104"/>
              <a:ext cx="14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则它存在逆映射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Object 10">
                  <a:extLst>
                    <a:ext uri="{FF2B5EF4-FFF2-40B4-BE49-F238E27FC236}">
                      <a16:creationId xmlns:a16="http://schemas.microsoft.com/office/drawing/2014/main" id="{218A7128-6917-4C3D-BFE0-7A2B40947FD5}"/>
                    </a:ext>
                  </a:extLst>
                </p:cNvPr>
                <p:cNvSpPr txBox="1"/>
                <p:nvPr/>
              </p:nvSpPr>
              <p:spPr bwMode="auto">
                <a:xfrm>
                  <a:off x="4369" y="1071"/>
                  <a:ext cx="1415" cy="27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07" name="Object 10">
                  <a:extLst>
                    <a:ext uri="{FF2B5EF4-FFF2-40B4-BE49-F238E27FC236}">
                      <a16:creationId xmlns:a16="http://schemas.microsoft.com/office/drawing/2014/main" id="{218A7128-6917-4C3D-BFE0-7A2B40947F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69" y="1071"/>
                  <a:ext cx="1415" cy="276"/>
                </a:xfrm>
                <a:prstGeom prst="rect">
                  <a:avLst/>
                </a:prstGeom>
                <a:blipFill>
                  <a:blip r:embed="rId3"/>
                  <a:stretch>
                    <a:fillRect l="-2446" b="-25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8" name="组合 137267">
              <a:extLst>
                <a:ext uri="{FF2B5EF4-FFF2-40B4-BE49-F238E27FC236}">
                  <a16:creationId xmlns:a16="http://schemas.microsoft.com/office/drawing/2014/main" id="{41E4DE96-3E9B-4DBF-AC2B-CBB0614B6A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6" y="1074"/>
              <a:ext cx="5799" cy="628"/>
              <a:chOff x="829" y="1074"/>
              <a:chExt cx="5799" cy="628"/>
            </a:xfrm>
          </p:grpSpPr>
          <p:sp>
            <p:nvSpPr>
              <p:cNvPr id="109" name="Text Box 6">
                <a:extLst>
                  <a:ext uri="{FF2B5EF4-FFF2-40B4-BE49-F238E27FC236}">
                    <a16:creationId xmlns:a16="http://schemas.microsoft.com/office/drawing/2014/main" id="{DB273009-2804-497F-AD9D-B7F53C5E9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77" y="1104"/>
                <a:ext cx="6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bIns="0">
                <a:spAutoFit/>
              </a:bodyPr>
              <a:lstStyle>
                <a:lvl1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</a:rPr>
                  <a:t>称映射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0" name="Text Box 6">
                <a:extLst>
                  <a:ext uri="{FF2B5EF4-FFF2-40B4-BE49-F238E27FC236}">
                    <a16:creationId xmlns:a16="http://schemas.microsoft.com/office/drawing/2014/main" id="{4642F02A-351A-4A48-88D9-03F068C6E2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" y="1469"/>
                <a:ext cx="167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bIns="0">
                <a:spAutoFit/>
              </a:bodyPr>
              <a:lstStyle>
                <a:lvl1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fontAlgn="base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</a:rPr>
                  <a:t>为函数 </a:t>
                </a:r>
                <a:r>
                  <a:rPr lang="en-US" altLang="zh-CN" sz="2400" i="1" dirty="0">
                    <a:solidFill>
                      <a:schemeClr val="tx1"/>
                    </a:solidFill>
                  </a:rPr>
                  <a:t>f  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400" dirty="0">
                    <a:solidFill>
                      <a:srgbClr val="C00000"/>
                    </a:solidFill>
                  </a:rPr>
                  <a:t>反函数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Object 10">
                    <a:extLst>
                      <a:ext uri="{FF2B5EF4-FFF2-40B4-BE49-F238E27FC236}">
                        <a16:creationId xmlns:a16="http://schemas.microsoft.com/office/drawing/2014/main" id="{1A3458E3-D83E-4F88-9F8D-85E49DE9AE7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314" y="1074"/>
                    <a:ext cx="314" cy="2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400" b="1" dirty="0"/>
                  </a:p>
                </p:txBody>
              </p:sp>
            </mc:Choice>
            <mc:Fallback xmlns="">
              <p:sp>
                <p:nvSpPr>
                  <p:cNvPr id="111" name="Object 10">
                    <a:extLst>
                      <a:ext uri="{FF2B5EF4-FFF2-40B4-BE49-F238E27FC236}">
                        <a16:creationId xmlns:a16="http://schemas.microsoft.com/office/drawing/2014/main" id="{1A3458E3-D83E-4F88-9F8D-85E49DE9AE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14" y="1074"/>
                    <a:ext cx="314" cy="2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9756" r="-28049" b="-2328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12" name="组合 137268">
            <a:extLst>
              <a:ext uri="{FF2B5EF4-FFF2-40B4-BE49-F238E27FC236}">
                <a16:creationId xmlns:a16="http://schemas.microsoft.com/office/drawing/2014/main" id="{ADE74936-B0A9-4153-9C2B-FF15845464E9}"/>
              </a:ext>
            </a:extLst>
          </p:cNvPr>
          <p:cNvGrpSpPr>
            <a:grpSpLocks/>
          </p:cNvGrpSpPr>
          <p:nvPr/>
        </p:nvGrpSpPr>
        <p:grpSpPr bwMode="auto">
          <a:xfrm>
            <a:off x="838831" y="1960833"/>
            <a:ext cx="8452378" cy="716834"/>
            <a:chOff x="561" y="1713"/>
            <a:chExt cx="4859" cy="295"/>
          </a:xfrm>
        </p:grpSpPr>
        <p:sp>
          <p:nvSpPr>
            <p:cNvPr id="113" name="Text Box 6">
              <a:extLst>
                <a:ext uri="{FF2B5EF4-FFF2-40B4-BE49-F238E27FC236}">
                  <a16:creationId xmlns:a16="http://schemas.microsoft.com/office/drawing/2014/main" id="{DD97EB05-F301-4317-83AF-F48EB99D0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1730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一般地，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Object 10">
                  <a:extLst>
                    <a:ext uri="{FF2B5EF4-FFF2-40B4-BE49-F238E27FC236}">
                      <a16:creationId xmlns:a16="http://schemas.microsoft.com/office/drawing/2014/main" id="{A85E2971-527B-4E63-BA74-F886DA5596D3}"/>
                    </a:ext>
                  </a:extLst>
                </p:cNvPr>
                <p:cNvSpPr txBox="1"/>
                <p:nvPr/>
              </p:nvSpPr>
              <p:spPr bwMode="auto">
                <a:xfrm>
                  <a:off x="1192" y="1713"/>
                  <a:ext cx="1539" cy="29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4" name="Object 10">
                  <a:extLst>
                    <a:ext uri="{FF2B5EF4-FFF2-40B4-BE49-F238E27FC236}">
                      <a16:creationId xmlns:a16="http://schemas.microsoft.com/office/drawing/2014/main" id="{A85E2971-527B-4E63-BA74-F886DA559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2" y="1713"/>
                  <a:ext cx="1539" cy="295"/>
                </a:xfrm>
                <a:prstGeom prst="rect">
                  <a:avLst/>
                </a:prstGeom>
                <a:blipFill>
                  <a:blip r:embed="rId5"/>
                  <a:stretch>
                    <a:fillRect l="-91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" name="Text Box 6">
              <a:extLst>
                <a:ext uri="{FF2B5EF4-FFF2-40B4-BE49-F238E27FC236}">
                  <a16:creationId xmlns:a16="http://schemas.microsoft.com/office/drawing/2014/main" id="{FC9F4BEC-7F16-4C9E-B59E-E3AB3B96E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1733"/>
              <a:ext cx="1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的反函数记成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Object 10">
                  <a:extLst>
                    <a:ext uri="{FF2B5EF4-FFF2-40B4-BE49-F238E27FC236}">
                      <a16:creationId xmlns:a16="http://schemas.microsoft.com/office/drawing/2014/main" id="{699D16DB-A26A-4351-A47A-0B15ADCA9E16}"/>
                    </a:ext>
                  </a:extLst>
                </p:cNvPr>
                <p:cNvSpPr txBox="1"/>
                <p:nvPr/>
              </p:nvSpPr>
              <p:spPr bwMode="auto">
                <a:xfrm>
                  <a:off x="3582" y="1713"/>
                  <a:ext cx="1838" cy="29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16" name="Object 10">
                  <a:extLst>
                    <a:ext uri="{FF2B5EF4-FFF2-40B4-BE49-F238E27FC236}">
                      <a16:creationId xmlns:a16="http://schemas.microsoft.com/office/drawing/2014/main" id="{699D16DB-A26A-4351-A47A-0B15ADCA9E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2" y="1713"/>
                  <a:ext cx="1838" cy="295"/>
                </a:xfrm>
                <a:prstGeom prst="rect">
                  <a:avLst/>
                </a:prstGeom>
                <a:blipFill>
                  <a:blip r:embed="rId6"/>
                  <a:stretch>
                    <a:fillRect l="-76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7" name="组合 137269">
            <a:extLst>
              <a:ext uri="{FF2B5EF4-FFF2-40B4-BE49-F238E27FC236}">
                <a16:creationId xmlns:a16="http://schemas.microsoft.com/office/drawing/2014/main" id="{396ECE00-7358-4614-A522-4821F7D8A838}"/>
              </a:ext>
            </a:extLst>
          </p:cNvPr>
          <p:cNvGrpSpPr>
            <a:grpSpLocks/>
          </p:cNvGrpSpPr>
          <p:nvPr/>
        </p:nvGrpSpPr>
        <p:grpSpPr bwMode="auto">
          <a:xfrm>
            <a:off x="2014437" y="2685446"/>
            <a:ext cx="6439913" cy="1023467"/>
            <a:chOff x="1308" y="2074"/>
            <a:chExt cx="3462" cy="665"/>
          </a:xfrm>
        </p:grpSpPr>
        <p:sp>
          <p:nvSpPr>
            <p:cNvPr id="118" name="Text Box 6">
              <a:extLst>
                <a:ext uri="{FF2B5EF4-FFF2-40B4-BE49-F238E27FC236}">
                  <a16:creationId xmlns:a16="http://schemas.microsoft.com/office/drawing/2014/main" id="{9B49CD14-DAF0-4521-B59C-F1F85CC23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2112"/>
              <a:ext cx="25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f 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单调增加（减少），</a:t>
              </a:r>
            </a:p>
          </p:txBody>
        </p:sp>
        <p:sp>
          <p:nvSpPr>
            <p:cNvPr id="119" name="Text Box 6">
              <a:extLst>
                <a:ext uri="{FF2B5EF4-FFF2-40B4-BE49-F238E27FC236}">
                  <a16:creationId xmlns:a16="http://schemas.microsoft.com/office/drawing/2014/main" id="{438EB810-11FF-4A1C-81C9-B97A9E597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8" y="2136"/>
              <a:ext cx="25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且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Object 10">
                  <a:extLst>
                    <a:ext uri="{FF2B5EF4-FFF2-40B4-BE49-F238E27FC236}">
                      <a16:creationId xmlns:a16="http://schemas.microsoft.com/office/drawing/2014/main" id="{1E353652-C865-4FC8-9B37-7FB892C5C830}"/>
                    </a:ext>
                  </a:extLst>
                </p:cNvPr>
                <p:cNvSpPr txBox="1"/>
                <p:nvPr/>
              </p:nvSpPr>
              <p:spPr bwMode="auto">
                <a:xfrm>
                  <a:off x="3442" y="2074"/>
                  <a:ext cx="314" cy="2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0" name="Object 10">
                  <a:extLst>
                    <a:ext uri="{FF2B5EF4-FFF2-40B4-BE49-F238E27FC236}">
                      <a16:creationId xmlns:a16="http://schemas.microsoft.com/office/drawing/2014/main" id="{1E353652-C865-4FC8-9B37-7FB892C5C8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42" y="2074"/>
                  <a:ext cx="314" cy="277"/>
                </a:xfrm>
                <a:prstGeom prst="rect">
                  <a:avLst/>
                </a:prstGeom>
                <a:blipFill>
                  <a:blip r:embed="rId7"/>
                  <a:stretch>
                    <a:fillRect l="-9474" r="-10526" b="-304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1" name="Text Box 6">
              <a:extLst>
                <a:ext uri="{FF2B5EF4-FFF2-40B4-BE49-F238E27FC236}">
                  <a16:creationId xmlns:a16="http://schemas.microsoft.com/office/drawing/2014/main" id="{9F5D773B-2C6A-415A-9445-52610E3CE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1" y="2124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必定存在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Object 10">
                  <a:extLst>
                    <a:ext uri="{FF2B5EF4-FFF2-40B4-BE49-F238E27FC236}">
                      <a16:creationId xmlns:a16="http://schemas.microsoft.com/office/drawing/2014/main" id="{4A2E406D-8116-4907-A6CA-5619A752BD91}"/>
                    </a:ext>
                  </a:extLst>
                </p:cNvPr>
                <p:cNvSpPr txBox="1"/>
                <p:nvPr/>
              </p:nvSpPr>
              <p:spPr bwMode="auto">
                <a:xfrm>
                  <a:off x="1837" y="2462"/>
                  <a:ext cx="314" cy="2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2" name="Object 10">
                  <a:extLst>
                    <a:ext uri="{FF2B5EF4-FFF2-40B4-BE49-F238E27FC236}">
                      <a16:creationId xmlns:a16="http://schemas.microsoft.com/office/drawing/2014/main" id="{4A2E406D-8116-4907-A6CA-5619A752BD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37" y="2462"/>
                  <a:ext cx="314" cy="277"/>
                </a:xfrm>
                <a:prstGeom prst="rect">
                  <a:avLst/>
                </a:prstGeom>
                <a:blipFill>
                  <a:blip r:embed="rId8"/>
                  <a:stretch>
                    <a:fillRect l="-9375" r="-9375" b="-2857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" name="Text Box 6">
              <a:extLst>
                <a:ext uri="{FF2B5EF4-FFF2-40B4-BE49-F238E27FC236}">
                  <a16:creationId xmlns:a16="http://schemas.microsoft.com/office/drawing/2014/main" id="{1040E1F5-B58E-45C8-8E5E-ED2DFA9D0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" y="2492"/>
              <a:ext cx="227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在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D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上也单调增加（减少）</a:t>
              </a:r>
            </a:p>
          </p:txBody>
        </p:sp>
      </p:grpSp>
      <p:grpSp>
        <p:nvGrpSpPr>
          <p:cNvPr id="124" name="组合 137270">
            <a:extLst>
              <a:ext uri="{FF2B5EF4-FFF2-40B4-BE49-F238E27FC236}">
                <a16:creationId xmlns:a16="http://schemas.microsoft.com/office/drawing/2014/main" id="{FDB8CCFB-93AA-4C88-B827-734D82058DF7}"/>
              </a:ext>
            </a:extLst>
          </p:cNvPr>
          <p:cNvGrpSpPr>
            <a:grpSpLocks/>
          </p:cNvGrpSpPr>
          <p:nvPr/>
        </p:nvGrpSpPr>
        <p:grpSpPr bwMode="auto">
          <a:xfrm>
            <a:off x="1988101" y="3782274"/>
            <a:ext cx="5821898" cy="943361"/>
            <a:chOff x="1316" y="2762"/>
            <a:chExt cx="3391" cy="536"/>
          </a:xfrm>
        </p:grpSpPr>
        <p:sp>
          <p:nvSpPr>
            <p:cNvPr id="125" name="Text Box 6">
              <a:extLst>
                <a:ext uri="{FF2B5EF4-FFF2-40B4-BE49-F238E27FC236}">
                  <a16:creationId xmlns:a16="http://schemas.microsoft.com/office/drawing/2014/main" id="{40A455AC-C395-4801-BCB2-FEFCEC850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3088"/>
              <a:ext cx="149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关于直线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对称</a:t>
              </a:r>
            </a:p>
          </p:txBody>
        </p:sp>
        <p:sp>
          <p:nvSpPr>
            <p:cNvPr id="126" name="Text Box 6">
              <a:extLst>
                <a:ext uri="{FF2B5EF4-FFF2-40B4-BE49-F238E27FC236}">
                  <a16:creationId xmlns:a16="http://schemas.microsoft.com/office/drawing/2014/main" id="{B27A77BA-63CA-4813-BB1D-22D72D66E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6" y="2802"/>
              <a:ext cx="19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与其反函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Object 10">
                  <a:extLst>
                    <a:ext uri="{FF2B5EF4-FFF2-40B4-BE49-F238E27FC236}">
                      <a16:creationId xmlns:a16="http://schemas.microsoft.com/office/drawing/2014/main" id="{809A3D5A-F5F0-4904-834E-3747110DFD0F}"/>
                    </a:ext>
                  </a:extLst>
                </p:cNvPr>
                <p:cNvSpPr txBox="1"/>
                <p:nvPr/>
              </p:nvSpPr>
              <p:spPr bwMode="auto">
                <a:xfrm>
                  <a:off x="3100" y="2762"/>
                  <a:ext cx="1065" cy="39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27" name="Object 10">
                  <a:extLst>
                    <a:ext uri="{FF2B5EF4-FFF2-40B4-BE49-F238E27FC236}">
                      <a16:creationId xmlns:a16="http://schemas.microsoft.com/office/drawing/2014/main" id="{809A3D5A-F5F0-4904-834E-3747110DFD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00" y="2762"/>
                  <a:ext cx="1065" cy="392"/>
                </a:xfrm>
                <a:prstGeom prst="rect">
                  <a:avLst/>
                </a:prstGeom>
                <a:blipFill>
                  <a:blip r:embed="rId9"/>
                  <a:stretch>
                    <a:fillRect l="-1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Text Box 6">
              <a:extLst>
                <a:ext uri="{FF2B5EF4-FFF2-40B4-BE49-F238E27FC236}">
                  <a16:creationId xmlns:a16="http://schemas.microsoft.com/office/drawing/2014/main" id="{84CA8115-533C-4571-B33F-83691AF3E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7" y="2776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chemeClr val="tx1"/>
                  </a:solidFill>
                </a:rPr>
                <a:t>的图形</a:t>
              </a:r>
            </a:p>
          </p:txBody>
        </p:sp>
      </p:grpSp>
      <p:sp>
        <p:nvSpPr>
          <p:cNvPr id="129" name="Line 19">
            <a:extLst>
              <a:ext uri="{FF2B5EF4-FFF2-40B4-BE49-F238E27FC236}">
                <a16:creationId xmlns:a16="http://schemas.microsoft.com/office/drawing/2014/main" id="{9AA233E7-482F-4AF5-9B7C-D58E7C969D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04550" y="2916138"/>
            <a:ext cx="2103437" cy="21034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Object 20">
                <a:extLst>
                  <a:ext uri="{FF2B5EF4-FFF2-40B4-BE49-F238E27FC236}">
                    <a16:creationId xmlns:a16="http://schemas.microsoft.com/office/drawing/2014/main" id="{A82FD45C-FF8F-432B-9572-31045CC308AD}"/>
                  </a:ext>
                </a:extLst>
              </p:cNvPr>
              <p:cNvSpPr txBox="1"/>
              <p:nvPr/>
            </p:nvSpPr>
            <p:spPr bwMode="auto">
              <a:xfrm>
                <a:off x="10292684" y="3580318"/>
                <a:ext cx="1074738" cy="373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0" name="Object 20">
                <a:extLst>
                  <a:ext uri="{FF2B5EF4-FFF2-40B4-BE49-F238E27FC236}">
                    <a16:creationId xmlns:a16="http://schemas.microsoft.com/office/drawing/2014/main" id="{A82FD45C-FF8F-432B-9572-31045CC30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2684" y="3580318"/>
                <a:ext cx="1074738" cy="373063"/>
              </a:xfrm>
              <a:prstGeom prst="rect">
                <a:avLst/>
              </a:prstGeom>
              <a:blipFill>
                <a:blip r:embed="rId10"/>
                <a:stretch>
                  <a:fillRect r="-565" b="-1129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Object 21">
                <a:extLst>
                  <a:ext uri="{FF2B5EF4-FFF2-40B4-BE49-F238E27FC236}">
                    <a16:creationId xmlns:a16="http://schemas.microsoft.com/office/drawing/2014/main" id="{087C5AFB-DE30-469B-A060-3E9E1A94866D}"/>
                  </a:ext>
                </a:extLst>
              </p:cNvPr>
              <p:cNvSpPr txBox="1"/>
              <p:nvPr/>
            </p:nvSpPr>
            <p:spPr bwMode="auto">
              <a:xfrm>
                <a:off x="9408860" y="2503702"/>
                <a:ext cx="1284288" cy="4429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1" name="Object 21">
                <a:extLst>
                  <a:ext uri="{FF2B5EF4-FFF2-40B4-BE49-F238E27FC236}">
                    <a16:creationId xmlns:a16="http://schemas.microsoft.com/office/drawing/2014/main" id="{087C5AFB-DE30-469B-A060-3E9E1A948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8860" y="2503702"/>
                <a:ext cx="1284288" cy="4429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Object 22">
                <a:extLst>
                  <a:ext uri="{FF2B5EF4-FFF2-40B4-BE49-F238E27FC236}">
                    <a16:creationId xmlns:a16="http://schemas.microsoft.com/office/drawing/2014/main" id="{5D809027-80AF-433A-9FB2-95411BB7E299}"/>
                  </a:ext>
                </a:extLst>
              </p:cNvPr>
              <p:cNvSpPr txBox="1"/>
              <p:nvPr/>
            </p:nvSpPr>
            <p:spPr bwMode="auto">
              <a:xfrm>
                <a:off x="10537159" y="3073906"/>
                <a:ext cx="700088" cy="303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1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1400" b="1" dirty="0"/>
              </a:p>
            </p:txBody>
          </p:sp>
        </mc:Choice>
        <mc:Fallback xmlns="">
          <p:sp>
            <p:nvSpPr>
              <p:cNvPr id="132" name="Object 22">
                <a:extLst>
                  <a:ext uri="{FF2B5EF4-FFF2-40B4-BE49-F238E27FC236}">
                    <a16:creationId xmlns:a16="http://schemas.microsoft.com/office/drawing/2014/main" id="{5D809027-80AF-433A-9FB2-95411BB7E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37159" y="3073906"/>
                <a:ext cx="700088" cy="303212"/>
              </a:xfrm>
              <a:prstGeom prst="rect">
                <a:avLst/>
              </a:prstGeom>
              <a:blipFill>
                <a:blip r:embed="rId12"/>
                <a:stretch>
                  <a:fillRect b="-2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Line 23">
            <a:extLst>
              <a:ext uri="{FF2B5EF4-FFF2-40B4-BE49-F238E27FC236}">
                <a16:creationId xmlns:a16="http://schemas.microsoft.com/office/drawing/2014/main" id="{3A7941FB-C2C8-45CF-98EB-4B5F1BAB3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562" y="3708301"/>
            <a:ext cx="603250" cy="6048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" name="Freeform 24">
            <a:extLst>
              <a:ext uri="{FF2B5EF4-FFF2-40B4-BE49-F238E27FC236}">
                <a16:creationId xmlns:a16="http://schemas.microsoft.com/office/drawing/2014/main" id="{6F2698D5-9CF1-4FD9-93D9-AA79500EBA92}"/>
              </a:ext>
            </a:extLst>
          </p:cNvPr>
          <p:cNvSpPr>
            <a:spLocks/>
          </p:cNvSpPr>
          <p:nvPr/>
        </p:nvSpPr>
        <p:spPr bwMode="auto">
          <a:xfrm rot="18900000">
            <a:off x="9682450" y="3830538"/>
            <a:ext cx="122237" cy="120650"/>
          </a:xfrm>
          <a:custGeom>
            <a:avLst/>
            <a:gdLst>
              <a:gd name="T0" fmla="*/ 0 w 336"/>
              <a:gd name="T1" fmla="*/ 0 h 288"/>
              <a:gd name="T2" fmla="*/ 336 w 336"/>
              <a:gd name="T3" fmla="*/ 0 h 288"/>
              <a:gd name="T4" fmla="*/ 336 w 336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336" y="0"/>
                </a:lnTo>
                <a:lnTo>
                  <a:pt x="336" y="28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5" name="Group 25">
            <a:extLst>
              <a:ext uri="{FF2B5EF4-FFF2-40B4-BE49-F238E27FC236}">
                <a16:creationId xmlns:a16="http://schemas.microsoft.com/office/drawing/2014/main" id="{E8D3B4FE-6C0E-4E44-B8F1-0626A85C53C1}"/>
              </a:ext>
            </a:extLst>
          </p:cNvPr>
          <p:cNvGrpSpPr>
            <a:grpSpLocks/>
          </p:cNvGrpSpPr>
          <p:nvPr/>
        </p:nvGrpSpPr>
        <p:grpSpPr bwMode="auto">
          <a:xfrm>
            <a:off x="8548975" y="3348415"/>
            <a:ext cx="875030" cy="377825"/>
            <a:chOff x="3409" y="1646"/>
            <a:chExt cx="689" cy="2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Object 26">
                  <a:extLst>
                    <a:ext uri="{FF2B5EF4-FFF2-40B4-BE49-F238E27FC236}">
                      <a16:creationId xmlns:a16="http://schemas.microsoft.com/office/drawing/2014/main" id="{39DF6B5B-314A-44BA-8F9A-8EE30AF00BCD}"/>
                    </a:ext>
                  </a:extLst>
                </p:cNvPr>
                <p:cNvSpPr txBox="1"/>
                <p:nvPr/>
              </p:nvSpPr>
              <p:spPr bwMode="auto">
                <a:xfrm>
                  <a:off x="3409" y="1646"/>
                  <a:ext cx="680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36" name="Object 26">
                  <a:extLst>
                    <a:ext uri="{FF2B5EF4-FFF2-40B4-BE49-F238E27FC236}">
                      <a16:creationId xmlns:a16="http://schemas.microsoft.com/office/drawing/2014/main" id="{39DF6B5B-314A-44BA-8F9A-8EE30AF00B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09" y="1646"/>
                  <a:ext cx="680" cy="293"/>
                </a:xfrm>
                <a:prstGeom prst="rect">
                  <a:avLst/>
                </a:prstGeom>
                <a:blipFill>
                  <a:blip r:embed="rId13"/>
                  <a:stretch>
                    <a:fillRect l="-1408" r="-4225" b="-131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27">
              <a:extLst>
                <a:ext uri="{FF2B5EF4-FFF2-40B4-BE49-F238E27FC236}">
                  <a16:creationId xmlns:a16="http://schemas.microsoft.com/office/drawing/2014/main" id="{F69EA54B-D961-497E-AAB7-57E5BFD2F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3" y="1899"/>
              <a:ext cx="45" cy="45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38" name="Group 28">
            <a:extLst>
              <a:ext uri="{FF2B5EF4-FFF2-40B4-BE49-F238E27FC236}">
                <a16:creationId xmlns:a16="http://schemas.microsoft.com/office/drawing/2014/main" id="{853012B4-29D7-49E0-BA55-3DD8DF45AF1B}"/>
              </a:ext>
            </a:extLst>
          </p:cNvPr>
          <p:cNvGrpSpPr>
            <a:grpSpLocks/>
          </p:cNvGrpSpPr>
          <p:nvPr/>
        </p:nvGrpSpPr>
        <p:grpSpPr bwMode="auto">
          <a:xfrm>
            <a:off x="9499887" y="3830538"/>
            <a:ext cx="427038" cy="365125"/>
            <a:chOff x="4128" y="1968"/>
            <a:chExt cx="336" cy="288"/>
          </a:xfrm>
        </p:grpSpPr>
        <p:sp>
          <p:nvSpPr>
            <p:cNvPr id="139" name="Line 29">
              <a:extLst>
                <a:ext uri="{FF2B5EF4-FFF2-40B4-BE49-F238E27FC236}">
                  <a16:creationId xmlns:a16="http://schemas.microsoft.com/office/drawing/2014/main" id="{90E013B3-F9DE-468F-9089-D136F86DA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968"/>
              <a:ext cx="96" cy="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30">
              <a:extLst>
                <a:ext uri="{FF2B5EF4-FFF2-40B4-BE49-F238E27FC236}">
                  <a16:creationId xmlns:a16="http://schemas.microsoft.com/office/drawing/2014/main" id="{5D6B0AC6-ED49-45D6-8604-55C63BF6A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2208"/>
              <a:ext cx="96" cy="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" name="Group 31">
            <a:extLst>
              <a:ext uri="{FF2B5EF4-FFF2-40B4-BE49-F238E27FC236}">
                <a16:creationId xmlns:a16="http://schemas.microsoft.com/office/drawing/2014/main" id="{A3465CC7-42C1-4B67-A51D-8F621487DF36}"/>
              </a:ext>
            </a:extLst>
          </p:cNvPr>
          <p:cNvGrpSpPr>
            <a:grpSpLocks/>
          </p:cNvGrpSpPr>
          <p:nvPr/>
        </p:nvGrpSpPr>
        <p:grpSpPr bwMode="auto">
          <a:xfrm>
            <a:off x="8633112" y="2858988"/>
            <a:ext cx="1225550" cy="1438275"/>
            <a:chOff x="3446" y="1251"/>
            <a:chExt cx="964" cy="1133"/>
          </a:xfrm>
        </p:grpSpPr>
        <p:sp>
          <p:nvSpPr>
            <p:cNvPr id="142" name="Freeform 32">
              <a:extLst>
                <a:ext uri="{FF2B5EF4-FFF2-40B4-BE49-F238E27FC236}">
                  <a16:creationId xmlns:a16="http://schemas.microsoft.com/office/drawing/2014/main" id="{482CD4E9-EA6E-4696-B53E-08E8AD60D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2" y="1333"/>
              <a:ext cx="467" cy="774"/>
            </a:xfrm>
            <a:custGeom>
              <a:avLst/>
              <a:gdLst>
                <a:gd name="T0" fmla="*/ 6 w 444"/>
                <a:gd name="T1" fmla="*/ 732 h 738"/>
                <a:gd name="T2" fmla="*/ 18 w 444"/>
                <a:gd name="T3" fmla="*/ 720 h 738"/>
                <a:gd name="T4" fmla="*/ 24 w 444"/>
                <a:gd name="T5" fmla="*/ 714 h 738"/>
                <a:gd name="T6" fmla="*/ 36 w 444"/>
                <a:gd name="T7" fmla="*/ 702 h 738"/>
                <a:gd name="T8" fmla="*/ 42 w 444"/>
                <a:gd name="T9" fmla="*/ 696 h 738"/>
                <a:gd name="T10" fmla="*/ 54 w 444"/>
                <a:gd name="T11" fmla="*/ 684 h 738"/>
                <a:gd name="T12" fmla="*/ 60 w 444"/>
                <a:gd name="T13" fmla="*/ 678 h 738"/>
                <a:gd name="T14" fmla="*/ 72 w 444"/>
                <a:gd name="T15" fmla="*/ 666 h 738"/>
                <a:gd name="T16" fmla="*/ 78 w 444"/>
                <a:gd name="T17" fmla="*/ 654 h 738"/>
                <a:gd name="T18" fmla="*/ 84 w 444"/>
                <a:gd name="T19" fmla="*/ 648 h 738"/>
                <a:gd name="T20" fmla="*/ 96 w 444"/>
                <a:gd name="T21" fmla="*/ 636 h 738"/>
                <a:gd name="T22" fmla="*/ 102 w 444"/>
                <a:gd name="T23" fmla="*/ 624 h 738"/>
                <a:gd name="T24" fmla="*/ 114 w 444"/>
                <a:gd name="T25" fmla="*/ 612 h 738"/>
                <a:gd name="T26" fmla="*/ 120 w 444"/>
                <a:gd name="T27" fmla="*/ 606 h 738"/>
                <a:gd name="T28" fmla="*/ 132 w 444"/>
                <a:gd name="T29" fmla="*/ 594 h 738"/>
                <a:gd name="T30" fmla="*/ 138 w 444"/>
                <a:gd name="T31" fmla="*/ 582 h 738"/>
                <a:gd name="T32" fmla="*/ 150 w 444"/>
                <a:gd name="T33" fmla="*/ 570 h 738"/>
                <a:gd name="T34" fmla="*/ 156 w 444"/>
                <a:gd name="T35" fmla="*/ 558 h 738"/>
                <a:gd name="T36" fmla="*/ 168 w 444"/>
                <a:gd name="T37" fmla="*/ 546 h 738"/>
                <a:gd name="T38" fmla="*/ 174 w 444"/>
                <a:gd name="T39" fmla="*/ 534 h 738"/>
                <a:gd name="T40" fmla="*/ 180 w 444"/>
                <a:gd name="T41" fmla="*/ 522 h 738"/>
                <a:gd name="T42" fmla="*/ 192 w 444"/>
                <a:gd name="T43" fmla="*/ 510 h 738"/>
                <a:gd name="T44" fmla="*/ 198 w 444"/>
                <a:gd name="T45" fmla="*/ 498 h 738"/>
                <a:gd name="T46" fmla="*/ 210 w 444"/>
                <a:gd name="T47" fmla="*/ 480 h 738"/>
                <a:gd name="T48" fmla="*/ 216 w 444"/>
                <a:gd name="T49" fmla="*/ 468 h 738"/>
                <a:gd name="T50" fmla="*/ 228 w 444"/>
                <a:gd name="T51" fmla="*/ 456 h 738"/>
                <a:gd name="T52" fmla="*/ 234 w 444"/>
                <a:gd name="T53" fmla="*/ 438 h 738"/>
                <a:gd name="T54" fmla="*/ 246 w 444"/>
                <a:gd name="T55" fmla="*/ 426 h 738"/>
                <a:gd name="T56" fmla="*/ 252 w 444"/>
                <a:gd name="T57" fmla="*/ 414 h 738"/>
                <a:gd name="T58" fmla="*/ 264 w 444"/>
                <a:gd name="T59" fmla="*/ 396 h 738"/>
                <a:gd name="T60" fmla="*/ 270 w 444"/>
                <a:gd name="T61" fmla="*/ 384 h 738"/>
                <a:gd name="T62" fmla="*/ 276 w 444"/>
                <a:gd name="T63" fmla="*/ 366 h 738"/>
                <a:gd name="T64" fmla="*/ 288 w 444"/>
                <a:gd name="T65" fmla="*/ 348 h 738"/>
                <a:gd name="T66" fmla="*/ 294 w 444"/>
                <a:gd name="T67" fmla="*/ 336 h 738"/>
                <a:gd name="T68" fmla="*/ 306 w 444"/>
                <a:gd name="T69" fmla="*/ 318 h 738"/>
                <a:gd name="T70" fmla="*/ 312 w 444"/>
                <a:gd name="T71" fmla="*/ 300 h 738"/>
                <a:gd name="T72" fmla="*/ 324 w 444"/>
                <a:gd name="T73" fmla="*/ 282 h 738"/>
                <a:gd name="T74" fmla="*/ 330 w 444"/>
                <a:gd name="T75" fmla="*/ 264 h 738"/>
                <a:gd name="T76" fmla="*/ 342 w 444"/>
                <a:gd name="T77" fmla="*/ 246 h 738"/>
                <a:gd name="T78" fmla="*/ 348 w 444"/>
                <a:gd name="T79" fmla="*/ 228 h 738"/>
                <a:gd name="T80" fmla="*/ 360 w 444"/>
                <a:gd name="T81" fmla="*/ 210 h 738"/>
                <a:gd name="T82" fmla="*/ 366 w 444"/>
                <a:gd name="T83" fmla="*/ 192 h 738"/>
                <a:gd name="T84" fmla="*/ 372 w 444"/>
                <a:gd name="T85" fmla="*/ 174 h 738"/>
                <a:gd name="T86" fmla="*/ 384 w 444"/>
                <a:gd name="T87" fmla="*/ 150 h 738"/>
                <a:gd name="T88" fmla="*/ 390 w 444"/>
                <a:gd name="T89" fmla="*/ 132 h 738"/>
                <a:gd name="T90" fmla="*/ 402 w 444"/>
                <a:gd name="T91" fmla="*/ 114 h 738"/>
                <a:gd name="T92" fmla="*/ 408 w 444"/>
                <a:gd name="T93" fmla="*/ 90 h 738"/>
                <a:gd name="T94" fmla="*/ 420 w 444"/>
                <a:gd name="T95" fmla="*/ 72 h 738"/>
                <a:gd name="T96" fmla="*/ 426 w 444"/>
                <a:gd name="T97" fmla="*/ 48 h 738"/>
                <a:gd name="T98" fmla="*/ 438 w 444"/>
                <a:gd name="T99" fmla="*/ 24 h 738"/>
                <a:gd name="T100" fmla="*/ 444 w 444"/>
                <a:gd name="T101" fmla="*/ 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6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2" y="726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24" y="714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8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36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6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84" y="648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0" y="642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96" y="636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30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14" y="612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0" y="606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56" y="558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74" y="534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86" y="516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198" y="498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Freeform 33">
              <a:extLst>
                <a:ext uri="{FF2B5EF4-FFF2-40B4-BE49-F238E27FC236}">
                  <a16:creationId xmlns:a16="http://schemas.microsoft.com/office/drawing/2014/main" id="{52A5BD48-4847-4972-813B-6CB8E26B7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6" y="2107"/>
              <a:ext cx="466" cy="277"/>
            </a:xfrm>
            <a:custGeom>
              <a:avLst/>
              <a:gdLst>
                <a:gd name="T0" fmla="*/ 6 w 444"/>
                <a:gd name="T1" fmla="*/ 264 h 264"/>
                <a:gd name="T2" fmla="*/ 18 w 444"/>
                <a:gd name="T3" fmla="*/ 258 h 264"/>
                <a:gd name="T4" fmla="*/ 24 w 444"/>
                <a:gd name="T5" fmla="*/ 258 h 264"/>
                <a:gd name="T6" fmla="*/ 36 w 444"/>
                <a:gd name="T7" fmla="*/ 252 h 264"/>
                <a:gd name="T8" fmla="*/ 42 w 444"/>
                <a:gd name="T9" fmla="*/ 246 h 264"/>
                <a:gd name="T10" fmla="*/ 48 w 444"/>
                <a:gd name="T11" fmla="*/ 246 h 264"/>
                <a:gd name="T12" fmla="*/ 60 w 444"/>
                <a:gd name="T13" fmla="*/ 240 h 264"/>
                <a:gd name="T14" fmla="*/ 66 w 444"/>
                <a:gd name="T15" fmla="*/ 240 h 264"/>
                <a:gd name="T16" fmla="*/ 78 w 444"/>
                <a:gd name="T17" fmla="*/ 234 h 264"/>
                <a:gd name="T18" fmla="*/ 84 w 444"/>
                <a:gd name="T19" fmla="*/ 234 h 264"/>
                <a:gd name="T20" fmla="*/ 96 w 444"/>
                <a:gd name="T21" fmla="*/ 228 h 264"/>
                <a:gd name="T22" fmla="*/ 102 w 444"/>
                <a:gd name="T23" fmla="*/ 222 h 264"/>
                <a:gd name="T24" fmla="*/ 114 w 444"/>
                <a:gd name="T25" fmla="*/ 222 h 264"/>
                <a:gd name="T26" fmla="*/ 120 w 444"/>
                <a:gd name="T27" fmla="*/ 216 h 264"/>
                <a:gd name="T28" fmla="*/ 132 w 444"/>
                <a:gd name="T29" fmla="*/ 210 h 264"/>
                <a:gd name="T30" fmla="*/ 138 w 444"/>
                <a:gd name="T31" fmla="*/ 210 h 264"/>
                <a:gd name="T32" fmla="*/ 144 w 444"/>
                <a:gd name="T33" fmla="*/ 204 h 264"/>
                <a:gd name="T34" fmla="*/ 156 w 444"/>
                <a:gd name="T35" fmla="*/ 198 h 264"/>
                <a:gd name="T36" fmla="*/ 162 w 444"/>
                <a:gd name="T37" fmla="*/ 198 h 264"/>
                <a:gd name="T38" fmla="*/ 174 w 444"/>
                <a:gd name="T39" fmla="*/ 192 h 264"/>
                <a:gd name="T40" fmla="*/ 180 w 444"/>
                <a:gd name="T41" fmla="*/ 186 h 264"/>
                <a:gd name="T42" fmla="*/ 192 w 444"/>
                <a:gd name="T43" fmla="*/ 180 h 264"/>
                <a:gd name="T44" fmla="*/ 198 w 444"/>
                <a:gd name="T45" fmla="*/ 180 h 264"/>
                <a:gd name="T46" fmla="*/ 210 w 444"/>
                <a:gd name="T47" fmla="*/ 174 h 264"/>
                <a:gd name="T48" fmla="*/ 216 w 444"/>
                <a:gd name="T49" fmla="*/ 168 h 264"/>
                <a:gd name="T50" fmla="*/ 228 w 444"/>
                <a:gd name="T51" fmla="*/ 162 h 264"/>
                <a:gd name="T52" fmla="*/ 234 w 444"/>
                <a:gd name="T53" fmla="*/ 156 h 264"/>
                <a:gd name="T54" fmla="*/ 240 w 444"/>
                <a:gd name="T55" fmla="*/ 150 h 264"/>
                <a:gd name="T56" fmla="*/ 252 w 444"/>
                <a:gd name="T57" fmla="*/ 144 h 264"/>
                <a:gd name="T58" fmla="*/ 258 w 444"/>
                <a:gd name="T59" fmla="*/ 144 h 264"/>
                <a:gd name="T60" fmla="*/ 270 w 444"/>
                <a:gd name="T61" fmla="*/ 138 h 264"/>
                <a:gd name="T62" fmla="*/ 276 w 444"/>
                <a:gd name="T63" fmla="*/ 132 h 264"/>
                <a:gd name="T64" fmla="*/ 288 w 444"/>
                <a:gd name="T65" fmla="*/ 126 h 264"/>
                <a:gd name="T66" fmla="*/ 294 w 444"/>
                <a:gd name="T67" fmla="*/ 120 h 264"/>
                <a:gd name="T68" fmla="*/ 306 w 444"/>
                <a:gd name="T69" fmla="*/ 114 h 264"/>
                <a:gd name="T70" fmla="*/ 312 w 444"/>
                <a:gd name="T71" fmla="*/ 108 h 264"/>
                <a:gd name="T72" fmla="*/ 324 w 444"/>
                <a:gd name="T73" fmla="*/ 102 h 264"/>
                <a:gd name="T74" fmla="*/ 330 w 444"/>
                <a:gd name="T75" fmla="*/ 96 h 264"/>
                <a:gd name="T76" fmla="*/ 336 w 444"/>
                <a:gd name="T77" fmla="*/ 90 h 264"/>
                <a:gd name="T78" fmla="*/ 348 w 444"/>
                <a:gd name="T79" fmla="*/ 84 h 264"/>
                <a:gd name="T80" fmla="*/ 354 w 444"/>
                <a:gd name="T81" fmla="*/ 72 h 264"/>
                <a:gd name="T82" fmla="*/ 366 w 444"/>
                <a:gd name="T83" fmla="*/ 66 h 264"/>
                <a:gd name="T84" fmla="*/ 372 w 444"/>
                <a:gd name="T85" fmla="*/ 60 h 264"/>
                <a:gd name="T86" fmla="*/ 384 w 444"/>
                <a:gd name="T87" fmla="*/ 54 h 264"/>
                <a:gd name="T88" fmla="*/ 390 w 444"/>
                <a:gd name="T89" fmla="*/ 48 h 264"/>
                <a:gd name="T90" fmla="*/ 402 w 444"/>
                <a:gd name="T91" fmla="*/ 36 h 264"/>
                <a:gd name="T92" fmla="*/ 408 w 444"/>
                <a:gd name="T93" fmla="*/ 30 h 264"/>
                <a:gd name="T94" fmla="*/ 420 w 444"/>
                <a:gd name="T95" fmla="*/ 24 h 264"/>
                <a:gd name="T96" fmla="*/ 426 w 444"/>
                <a:gd name="T97" fmla="*/ 18 h 264"/>
                <a:gd name="T98" fmla="*/ 432 w 444"/>
                <a:gd name="T99" fmla="*/ 6 h 264"/>
                <a:gd name="T100" fmla="*/ 444 w 444"/>
                <a:gd name="T101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2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0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54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84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96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2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26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0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68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0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2" y="144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0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396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2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Freeform 34">
              <a:extLst>
                <a:ext uri="{FF2B5EF4-FFF2-40B4-BE49-F238E27FC236}">
                  <a16:creationId xmlns:a16="http://schemas.microsoft.com/office/drawing/2014/main" id="{63B1E8E0-A2B1-4E9A-B041-E5B9895B2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9" y="1251"/>
              <a:ext cx="31" cy="82"/>
            </a:xfrm>
            <a:custGeom>
              <a:avLst/>
              <a:gdLst>
                <a:gd name="T0" fmla="*/ 0 w 30"/>
                <a:gd name="T1" fmla="*/ 78 h 78"/>
                <a:gd name="T2" fmla="*/ 6 w 30"/>
                <a:gd name="T3" fmla="*/ 72 h 78"/>
                <a:gd name="T4" fmla="*/ 6 w 30"/>
                <a:gd name="T5" fmla="*/ 66 h 78"/>
                <a:gd name="T6" fmla="*/ 6 w 30"/>
                <a:gd name="T7" fmla="*/ 60 h 78"/>
                <a:gd name="T8" fmla="*/ 12 w 30"/>
                <a:gd name="T9" fmla="*/ 60 h 78"/>
                <a:gd name="T10" fmla="*/ 12 w 30"/>
                <a:gd name="T11" fmla="*/ 54 h 78"/>
                <a:gd name="T12" fmla="*/ 12 w 30"/>
                <a:gd name="T13" fmla="*/ 48 h 78"/>
                <a:gd name="T14" fmla="*/ 12 w 30"/>
                <a:gd name="T15" fmla="*/ 42 h 78"/>
                <a:gd name="T16" fmla="*/ 18 w 30"/>
                <a:gd name="T17" fmla="*/ 36 h 78"/>
                <a:gd name="T18" fmla="*/ 18 w 30"/>
                <a:gd name="T19" fmla="*/ 36 h 78"/>
                <a:gd name="T20" fmla="*/ 18 w 30"/>
                <a:gd name="T21" fmla="*/ 30 h 78"/>
                <a:gd name="T22" fmla="*/ 24 w 30"/>
                <a:gd name="T23" fmla="*/ 24 h 78"/>
                <a:gd name="T24" fmla="*/ 24 w 30"/>
                <a:gd name="T25" fmla="*/ 18 h 78"/>
                <a:gd name="T26" fmla="*/ 24 w 30"/>
                <a:gd name="T27" fmla="*/ 12 h 78"/>
                <a:gd name="T28" fmla="*/ 24 w 30"/>
                <a:gd name="T29" fmla="*/ 12 h 78"/>
                <a:gd name="T30" fmla="*/ 30 w 30"/>
                <a:gd name="T31" fmla="*/ 6 h 78"/>
                <a:gd name="T32" fmla="*/ 30 w 30"/>
                <a:gd name="T3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5" name="Group 35">
            <a:extLst>
              <a:ext uri="{FF2B5EF4-FFF2-40B4-BE49-F238E27FC236}">
                <a16:creationId xmlns:a16="http://schemas.microsoft.com/office/drawing/2014/main" id="{449CE40E-2283-4F17-9F25-173B4E9DFBAD}"/>
              </a:ext>
            </a:extLst>
          </p:cNvPr>
          <p:cNvGrpSpPr>
            <a:grpSpLocks/>
          </p:cNvGrpSpPr>
          <p:nvPr/>
        </p:nvGrpSpPr>
        <p:grpSpPr bwMode="auto">
          <a:xfrm>
            <a:off x="9426862" y="3897213"/>
            <a:ext cx="1536700" cy="1152525"/>
            <a:chOff x="4070" y="2069"/>
            <a:chExt cx="1210" cy="907"/>
          </a:xfrm>
        </p:grpSpPr>
        <p:sp>
          <p:nvSpPr>
            <p:cNvPr id="146" name="Freeform 36">
              <a:extLst>
                <a:ext uri="{FF2B5EF4-FFF2-40B4-BE49-F238E27FC236}">
                  <a16:creationId xmlns:a16="http://schemas.microsoft.com/office/drawing/2014/main" id="{CD6370AA-EBB5-4A57-AD14-823DDCC67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2403"/>
              <a:ext cx="466" cy="573"/>
            </a:xfrm>
            <a:custGeom>
              <a:avLst/>
              <a:gdLst>
                <a:gd name="T0" fmla="*/ 6 w 444"/>
                <a:gd name="T1" fmla="*/ 534 h 546"/>
                <a:gd name="T2" fmla="*/ 12 w 444"/>
                <a:gd name="T3" fmla="*/ 516 h 546"/>
                <a:gd name="T4" fmla="*/ 24 w 444"/>
                <a:gd name="T5" fmla="*/ 492 h 546"/>
                <a:gd name="T6" fmla="*/ 30 w 444"/>
                <a:gd name="T7" fmla="*/ 474 h 546"/>
                <a:gd name="T8" fmla="*/ 42 w 444"/>
                <a:gd name="T9" fmla="*/ 456 h 546"/>
                <a:gd name="T10" fmla="*/ 48 w 444"/>
                <a:gd name="T11" fmla="*/ 438 h 546"/>
                <a:gd name="T12" fmla="*/ 60 w 444"/>
                <a:gd name="T13" fmla="*/ 420 h 546"/>
                <a:gd name="T14" fmla="*/ 66 w 444"/>
                <a:gd name="T15" fmla="*/ 408 h 546"/>
                <a:gd name="T16" fmla="*/ 72 w 444"/>
                <a:gd name="T17" fmla="*/ 390 h 546"/>
                <a:gd name="T18" fmla="*/ 84 w 444"/>
                <a:gd name="T19" fmla="*/ 372 h 546"/>
                <a:gd name="T20" fmla="*/ 90 w 444"/>
                <a:gd name="T21" fmla="*/ 360 h 546"/>
                <a:gd name="T22" fmla="*/ 102 w 444"/>
                <a:gd name="T23" fmla="*/ 348 h 546"/>
                <a:gd name="T24" fmla="*/ 108 w 444"/>
                <a:gd name="T25" fmla="*/ 330 h 546"/>
                <a:gd name="T26" fmla="*/ 120 w 444"/>
                <a:gd name="T27" fmla="*/ 318 h 546"/>
                <a:gd name="T28" fmla="*/ 126 w 444"/>
                <a:gd name="T29" fmla="*/ 306 h 546"/>
                <a:gd name="T30" fmla="*/ 138 w 444"/>
                <a:gd name="T31" fmla="*/ 294 h 546"/>
                <a:gd name="T32" fmla="*/ 144 w 444"/>
                <a:gd name="T33" fmla="*/ 282 h 546"/>
                <a:gd name="T34" fmla="*/ 156 w 444"/>
                <a:gd name="T35" fmla="*/ 270 h 546"/>
                <a:gd name="T36" fmla="*/ 162 w 444"/>
                <a:gd name="T37" fmla="*/ 258 h 546"/>
                <a:gd name="T38" fmla="*/ 168 w 444"/>
                <a:gd name="T39" fmla="*/ 246 h 546"/>
                <a:gd name="T40" fmla="*/ 180 w 444"/>
                <a:gd name="T41" fmla="*/ 240 h 546"/>
                <a:gd name="T42" fmla="*/ 186 w 444"/>
                <a:gd name="T43" fmla="*/ 228 h 546"/>
                <a:gd name="T44" fmla="*/ 198 w 444"/>
                <a:gd name="T45" fmla="*/ 216 h 546"/>
                <a:gd name="T46" fmla="*/ 204 w 444"/>
                <a:gd name="T47" fmla="*/ 210 h 546"/>
                <a:gd name="T48" fmla="*/ 216 w 444"/>
                <a:gd name="T49" fmla="*/ 198 h 546"/>
                <a:gd name="T50" fmla="*/ 222 w 444"/>
                <a:gd name="T51" fmla="*/ 186 h 546"/>
                <a:gd name="T52" fmla="*/ 234 w 444"/>
                <a:gd name="T53" fmla="*/ 180 h 546"/>
                <a:gd name="T54" fmla="*/ 240 w 444"/>
                <a:gd name="T55" fmla="*/ 168 h 546"/>
                <a:gd name="T56" fmla="*/ 252 w 444"/>
                <a:gd name="T57" fmla="*/ 162 h 546"/>
                <a:gd name="T58" fmla="*/ 258 w 444"/>
                <a:gd name="T59" fmla="*/ 150 h 546"/>
                <a:gd name="T60" fmla="*/ 264 w 444"/>
                <a:gd name="T61" fmla="*/ 144 h 546"/>
                <a:gd name="T62" fmla="*/ 276 w 444"/>
                <a:gd name="T63" fmla="*/ 138 h 546"/>
                <a:gd name="T64" fmla="*/ 282 w 444"/>
                <a:gd name="T65" fmla="*/ 126 h 546"/>
                <a:gd name="T66" fmla="*/ 294 w 444"/>
                <a:gd name="T67" fmla="*/ 120 h 546"/>
                <a:gd name="T68" fmla="*/ 300 w 444"/>
                <a:gd name="T69" fmla="*/ 114 h 546"/>
                <a:gd name="T70" fmla="*/ 312 w 444"/>
                <a:gd name="T71" fmla="*/ 102 h 546"/>
                <a:gd name="T72" fmla="*/ 318 w 444"/>
                <a:gd name="T73" fmla="*/ 96 h 546"/>
                <a:gd name="T74" fmla="*/ 330 w 444"/>
                <a:gd name="T75" fmla="*/ 90 h 546"/>
                <a:gd name="T76" fmla="*/ 336 w 444"/>
                <a:gd name="T77" fmla="*/ 84 h 546"/>
                <a:gd name="T78" fmla="*/ 348 w 444"/>
                <a:gd name="T79" fmla="*/ 72 h 546"/>
                <a:gd name="T80" fmla="*/ 354 w 444"/>
                <a:gd name="T81" fmla="*/ 66 h 546"/>
                <a:gd name="T82" fmla="*/ 360 w 444"/>
                <a:gd name="T83" fmla="*/ 60 h 546"/>
                <a:gd name="T84" fmla="*/ 372 w 444"/>
                <a:gd name="T85" fmla="*/ 54 h 546"/>
                <a:gd name="T86" fmla="*/ 378 w 444"/>
                <a:gd name="T87" fmla="*/ 48 h 546"/>
                <a:gd name="T88" fmla="*/ 390 w 444"/>
                <a:gd name="T89" fmla="*/ 42 h 546"/>
                <a:gd name="T90" fmla="*/ 396 w 444"/>
                <a:gd name="T91" fmla="*/ 36 h 546"/>
                <a:gd name="T92" fmla="*/ 408 w 444"/>
                <a:gd name="T93" fmla="*/ 30 h 546"/>
                <a:gd name="T94" fmla="*/ 414 w 444"/>
                <a:gd name="T95" fmla="*/ 24 h 546"/>
                <a:gd name="T96" fmla="*/ 426 w 444"/>
                <a:gd name="T97" fmla="*/ 18 h 546"/>
                <a:gd name="T98" fmla="*/ 432 w 444"/>
                <a:gd name="T99" fmla="*/ 6 h 546"/>
                <a:gd name="T100" fmla="*/ 444 w 444"/>
                <a:gd name="T101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44" y="282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6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04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204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64" y="144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54" y="66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28575">
              <a:solidFill>
                <a:srgbClr val="04487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Freeform 37">
              <a:extLst>
                <a:ext uri="{FF2B5EF4-FFF2-40B4-BE49-F238E27FC236}">
                  <a16:creationId xmlns:a16="http://schemas.microsoft.com/office/drawing/2014/main" id="{0E9491FA-B76D-4876-9F19-DBE0FF748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6" y="2170"/>
              <a:ext cx="467" cy="233"/>
            </a:xfrm>
            <a:custGeom>
              <a:avLst/>
              <a:gdLst>
                <a:gd name="T0" fmla="*/ 6 w 444"/>
                <a:gd name="T1" fmla="*/ 222 h 222"/>
                <a:gd name="T2" fmla="*/ 12 w 444"/>
                <a:gd name="T3" fmla="*/ 216 h 222"/>
                <a:gd name="T4" fmla="*/ 24 w 444"/>
                <a:gd name="T5" fmla="*/ 210 h 222"/>
                <a:gd name="T6" fmla="*/ 30 w 444"/>
                <a:gd name="T7" fmla="*/ 204 h 222"/>
                <a:gd name="T8" fmla="*/ 42 w 444"/>
                <a:gd name="T9" fmla="*/ 198 h 222"/>
                <a:gd name="T10" fmla="*/ 48 w 444"/>
                <a:gd name="T11" fmla="*/ 192 h 222"/>
                <a:gd name="T12" fmla="*/ 60 w 444"/>
                <a:gd name="T13" fmla="*/ 186 h 222"/>
                <a:gd name="T14" fmla="*/ 66 w 444"/>
                <a:gd name="T15" fmla="*/ 180 h 222"/>
                <a:gd name="T16" fmla="*/ 78 w 444"/>
                <a:gd name="T17" fmla="*/ 174 h 222"/>
                <a:gd name="T18" fmla="*/ 84 w 444"/>
                <a:gd name="T19" fmla="*/ 168 h 222"/>
                <a:gd name="T20" fmla="*/ 96 w 444"/>
                <a:gd name="T21" fmla="*/ 162 h 222"/>
                <a:gd name="T22" fmla="*/ 102 w 444"/>
                <a:gd name="T23" fmla="*/ 162 h 222"/>
                <a:gd name="T24" fmla="*/ 108 w 444"/>
                <a:gd name="T25" fmla="*/ 156 h 222"/>
                <a:gd name="T26" fmla="*/ 120 w 444"/>
                <a:gd name="T27" fmla="*/ 150 h 222"/>
                <a:gd name="T28" fmla="*/ 126 w 444"/>
                <a:gd name="T29" fmla="*/ 144 h 222"/>
                <a:gd name="T30" fmla="*/ 138 w 444"/>
                <a:gd name="T31" fmla="*/ 138 h 222"/>
                <a:gd name="T32" fmla="*/ 144 w 444"/>
                <a:gd name="T33" fmla="*/ 132 h 222"/>
                <a:gd name="T34" fmla="*/ 156 w 444"/>
                <a:gd name="T35" fmla="*/ 132 h 222"/>
                <a:gd name="T36" fmla="*/ 162 w 444"/>
                <a:gd name="T37" fmla="*/ 126 h 222"/>
                <a:gd name="T38" fmla="*/ 174 w 444"/>
                <a:gd name="T39" fmla="*/ 120 h 222"/>
                <a:gd name="T40" fmla="*/ 180 w 444"/>
                <a:gd name="T41" fmla="*/ 114 h 222"/>
                <a:gd name="T42" fmla="*/ 192 w 444"/>
                <a:gd name="T43" fmla="*/ 114 h 222"/>
                <a:gd name="T44" fmla="*/ 198 w 444"/>
                <a:gd name="T45" fmla="*/ 108 h 222"/>
                <a:gd name="T46" fmla="*/ 204 w 444"/>
                <a:gd name="T47" fmla="*/ 102 h 222"/>
                <a:gd name="T48" fmla="*/ 216 w 444"/>
                <a:gd name="T49" fmla="*/ 96 h 222"/>
                <a:gd name="T50" fmla="*/ 222 w 444"/>
                <a:gd name="T51" fmla="*/ 96 h 222"/>
                <a:gd name="T52" fmla="*/ 234 w 444"/>
                <a:gd name="T53" fmla="*/ 90 h 222"/>
                <a:gd name="T54" fmla="*/ 240 w 444"/>
                <a:gd name="T55" fmla="*/ 84 h 222"/>
                <a:gd name="T56" fmla="*/ 252 w 444"/>
                <a:gd name="T57" fmla="*/ 84 h 222"/>
                <a:gd name="T58" fmla="*/ 258 w 444"/>
                <a:gd name="T59" fmla="*/ 78 h 222"/>
                <a:gd name="T60" fmla="*/ 270 w 444"/>
                <a:gd name="T61" fmla="*/ 72 h 222"/>
                <a:gd name="T62" fmla="*/ 276 w 444"/>
                <a:gd name="T63" fmla="*/ 66 h 222"/>
                <a:gd name="T64" fmla="*/ 288 w 444"/>
                <a:gd name="T65" fmla="*/ 66 h 222"/>
                <a:gd name="T66" fmla="*/ 294 w 444"/>
                <a:gd name="T67" fmla="*/ 60 h 222"/>
                <a:gd name="T68" fmla="*/ 300 w 444"/>
                <a:gd name="T69" fmla="*/ 54 h 222"/>
                <a:gd name="T70" fmla="*/ 312 w 444"/>
                <a:gd name="T71" fmla="*/ 54 h 222"/>
                <a:gd name="T72" fmla="*/ 318 w 444"/>
                <a:gd name="T73" fmla="*/ 48 h 222"/>
                <a:gd name="T74" fmla="*/ 330 w 444"/>
                <a:gd name="T75" fmla="*/ 48 h 222"/>
                <a:gd name="T76" fmla="*/ 336 w 444"/>
                <a:gd name="T77" fmla="*/ 42 h 222"/>
                <a:gd name="T78" fmla="*/ 348 w 444"/>
                <a:gd name="T79" fmla="*/ 36 h 222"/>
                <a:gd name="T80" fmla="*/ 354 w 444"/>
                <a:gd name="T81" fmla="*/ 36 h 222"/>
                <a:gd name="T82" fmla="*/ 366 w 444"/>
                <a:gd name="T83" fmla="*/ 30 h 222"/>
                <a:gd name="T84" fmla="*/ 372 w 444"/>
                <a:gd name="T85" fmla="*/ 24 h 222"/>
                <a:gd name="T86" fmla="*/ 384 w 444"/>
                <a:gd name="T87" fmla="*/ 24 h 222"/>
                <a:gd name="T88" fmla="*/ 390 w 444"/>
                <a:gd name="T89" fmla="*/ 18 h 222"/>
                <a:gd name="T90" fmla="*/ 396 w 444"/>
                <a:gd name="T91" fmla="*/ 18 h 222"/>
                <a:gd name="T92" fmla="*/ 408 w 444"/>
                <a:gd name="T93" fmla="*/ 12 h 222"/>
                <a:gd name="T94" fmla="*/ 414 w 444"/>
                <a:gd name="T95" fmla="*/ 6 h 222"/>
                <a:gd name="T96" fmla="*/ 426 w 444"/>
                <a:gd name="T97" fmla="*/ 6 h 222"/>
                <a:gd name="T98" fmla="*/ 432 w 444"/>
                <a:gd name="T99" fmla="*/ 0 h 222"/>
                <a:gd name="T100" fmla="*/ 444 w 444"/>
                <a:gd name="T101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54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84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0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86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0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2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294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06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18" y="48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0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28575">
              <a:solidFill>
                <a:srgbClr val="04487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Freeform 38">
              <a:extLst>
                <a:ext uri="{FF2B5EF4-FFF2-40B4-BE49-F238E27FC236}">
                  <a16:creationId xmlns:a16="http://schemas.microsoft.com/office/drawing/2014/main" id="{B71C025E-B02E-421F-9218-830F244C7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3" y="2069"/>
              <a:ext cx="277" cy="101"/>
            </a:xfrm>
            <a:custGeom>
              <a:avLst/>
              <a:gdLst>
                <a:gd name="T0" fmla="*/ 6 w 264"/>
                <a:gd name="T1" fmla="*/ 90 h 96"/>
                <a:gd name="T2" fmla="*/ 12 w 264"/>
                <a:gd name="T3" fmla="*/ 90 h 96"/>
                <a:gd name="T4" fmla="*/ 12 w 264"/>
                <a:gd name="T5" fmla="*/ 90 h 96"/>
                <a:gd name="T6" fmla="*/ 18 w 264"/>
                <a:gd name="T7" fmla="*/ 84 h 96"/>
                <a:gd name="T8" fmla="*/ 24 w 264"/>
                <a:gd name="T9" fmla="*/ 84 h 96"/>
                <a:gd name="T10" fmla="*/ 30 w 264"/>
                <a:gd name="T11" fmla="*/ 84 h 96"/>
                <a:gd name="T12" fmla="*/ 36 w 264"/>
                <a:gd name="T13" fmla="*/ 78 h 96"/>
                <a:gd name="T14" fmla="*/ 42 w 264"/>
                <a:gd name="T15" fmla="*/ 78 h 96"/>
                <a:gd name="T16" fmla="*/ 48 w 264"/>
                <a:gd name="T17" fmla="*/ 78 h 96"/>
                <a:gd name="T18" fmla="*/ 48 w 264"/>
                <a:gd name="T19" fmla="*/ 72 h 96"/>
                <a:gd name="T20" fmla="*/ 54 w 264"/>
                <a:gd name="T21" fmla="*/ 72 h 96"/>
                <a:gd name="T22" fmla="*/ 60 w 264"/>
                <a:gd name="T23" fmla="*/ 72 h 96"/>
                <a:gd name="T24" fmla="*/ 66 w 264"/>
                <a:gd name="T25" fmla="*/ 66 h 96"/>
                <a:gd name="T26" fmla="*/ 72 w 264"/>
                <a:gd name="T27" fmla="*/ 66 h 96"/>
                <a:gd name="T28" fmla="*/ 78 w 264"/>
                <a:gd name="T29" fmla="*/ 66 h 96"/>
                <a:gd name="T30" fmla="*/ 84 w 264"/>
                <a:gd name="T31" fmla="*/ 60 h 96"/>
                <a:gd name="T32" fmla="*/ 90 w 264"/>
                <a:gd name="T33" fmla="*/ 60 h 96"/>
                <a:gd name="T34" fmla="*/ 90 w 264"/>
                <a:gd name="T35" fmla="*/ 60 h 96"/>
                <a:gd name="T36" fmla="*/ 96 w 264"/>
                <a:gd name="T37" fmla="*/ 60 h 96"/>
                <a:gd name="T38" fmla="*/ 102 w 264"/>
                <a:gd name="T39" fmla="*/ 54 h 96"/>
                <a:gd name="T40" fmla="*/ 108 w 264"/>
                <a:gd name="T41" fmla="*/ 54 h 96"/>
                <a:gd name="T42" fmla="*/ 114 w 264"/>
                <a:gd name="T43" fmla="*/ 54 h 96"/>
                <a:gd name="T44" fmla="*/ 120 w 264"/>
                <a:gd name="T45" fmla="*/ 48 h 96"/>
                <a:gd name="T46" fmla="*/ 126 w 264"/>
                <a:gd name="T47" fmla="*/ 48 h 96"/>
                <a:gd name="T48" fmla="*/ 132 w 264"/>
                <a:gd name="T49" fmla="*/ 48 h 96"/>
                <a:gd name="T50" fmla="*/ 132 w 264"/>
                <a:gd name="T51" fmla="*/ 42 h 96"/>
                <a:gd name="T52" fmla="*/ 138 w 264"/>
                <a:gd name="T53" fmla="*/ 42 h 96"/>
                <a:gd name="T54" fmla="*/ 144 w 264"/>
                <a:gd name="T55" fmla="*/ 42 h 96"/>
                <a:gd name="T56" fmla="*/ 150 w 264"/>
                <a:gd name="T57" fmla="*/ 36 h 96"/>
                <a:gd name="T58" fmla="*/ 156 w 264"/>
                <a:gd name="T59" fmla="*/ 36 h 96"/>
                <a:gd name="T60" fmla="*/ 162 w 264"/>
                <a:gd name="T61" fmla="*/ 36 h 96"/>
                <a:gd name="T62" fmla="*/ 168 w 264"/>
                <a:gd name="T63" fmla="*/ 36 h 96"/>
                <a:gd name="T64" fmla="*/ 174 w 264"/>
                <a:gd name="T65" fmla="*/ 30 h 96"/>
                <a:gd name="T66" fmla="*/ 174 w 264"/>
                <a:gd name="T67" fmla="*/ 30 h 96"/>
                <a:gd name="T68" fmla="*/ 180 w 264"/>
                <a:gd name="T69" fmla="*/ 30 h 96"/>
                <a:gd name="T70" fmla="*/ 186 w 264"/>
                <a:gd name="T71" fmla="*/ 24 h 96"/>
                <a:gd name="T72" fmla="*/ 192 w 264"/>
                <a:gd name="T73" fmla="*/ 24 h 96"/>
                <a:gd name="T74" fmla="*/ 198 w 264"/>
                <a:gd name="T75" fmla="*/ 24 h 96"/>
                <a:gd name="T76" fmla="*/ 204 w 264"/>
                <a:gd name="T77" fmla="*/ 24 h 96"/>
                <a:gd name="T78" fmla="*/ 210 w 264"/>
                <a:gd name="T79" fmla="*/ 18 h 96"/>
                <a:gd name="T80" fmla="*/ 216 w 264"/>
                <a:gd name="T81" fmla="*/ 18 h 96"/>
                <a:gd name="T82" fmla="*/ 216 w 264"/>
                <a:gd name="T83" fmla="*/ 18 h 96"/>
                <a:gd name="T84" fmla="*/ 222 w 264"/>
                <a:gd name="T85" fmla="*/ 12 h 96"/>
                <a:gd name="T86" fmla="*/ 228 w 264"/>
                <a:gd name="T87" fmla="*/ 12 h 96"/>
                <a:gd name="T88" fmla="*/ 234 w 264"/>
                <a:gd name="T89" fmla="*/ 12 h 96"/>
                <a:gd name="T90" fmla="*/ 240 w 264"/>
                <a:gd name="T91" fmla="*/ 12 h 96"/>
                <a:gd name="T92" fmla="*/ 246 w 264"/>
                <a:gd name="T93" fmla="*/ 6 h 96"/>
                <a:gd name="T94" fmla="*/ 252 w 264"/>
                <a:gd name="T95" fmla="*/ 6 h 96"/>
                <a:gd name="T96" fmla="*/ 258 w 264"/>
                <a:gd name="T97" fmla="*/ 6 h 96"/>
                <a:gd name="T98" fmla="*/ 258 w 264"/>
                <a:gd name="T9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54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38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56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2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198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34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2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</a:path>
              </a:pathLst>
            </a:custGeom>
            <a:noFill/>
            <a:ln w="28575">
              <a:solidFill>
                <a:srgbClr val="04487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168" name="Group 39">
            <a:extLst>
              <a:ext uri="{FF2B5EF4-FFF2-40B4-BE49-F238E27FC236}">
                <a16:creationId xmlns:a16="http://schemas.microsoft.com/office/drawing/2014/main" id="{A9B460FD-D7C9-4C00-8EF3-C7BD4F449BC7}"/>
              </a:ext>
            </a:extLst>
          </p:cNvPr>
          <p:cNvGrpSpPr>
            <a:grpSpLocks/>
          </p:cNvGrpSpPr>
          <p:nvPr/>
        </p:nvGrpSpPr>
        <p:grpSpPr bwMode="auto">
          <a:xfrm>
            <a:off x="9985662" y="4187726"/>
            <a:ext cx="865188" cy="374650"/>
            <a:chOff x="4511" y="2298"/>
            <a:chExt cx="681" cy="2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Object 40">
                  <a:extLst>
                    <a:ext uri="{FF2B5EF4-FFF2-40B4-BE49-F238E27FC236}">
                      <a16:creationId xmlns:a16="http://schemas.microsoft.com/office/drawing/2014/main" id="{E708A572-6EED-4EE1-B6C0-9F7120A73703}"/>
                    </a:ext>
                  </a:extLst>
                </p:cNvPr>
                <p:cNvSpPr txBox="1"/>
                <p:nvPr/>
              </p:nvSpPr>
              <p:spPr bwMode="auto">
                <a:xfrm>
                  <a:off x="4511" y="2298"/>
                  <a:ext cx="681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69" name="Object 40">
                  <a:extLst>
                    <a:ext uri="{FF2B5EF4-FFF2-40B4-BE49-F238E27FC236}">
                      <a16:creationId xmlns:a16="http://schemas.microsoft.com/office/drawing/2014/main" id="{E708A572-6EED-4EE1-B6C0-9F7120A737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1" y="2298"/>
                  <a:ext cx="681" cy="294"/>
                </a:xfrm>
                <a:prstGeom prst="rect">
                  <a:avLst/>
                </a:prstGeom>
                <a:blipFill>
                  <a:blip r:embed="rId14"/>
                  <a:stretch>
                    <a:fillRect r="-2817" b="-1147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0" name="Oval 41">
              <a:extLst>
                <a:ext uri="{FF2B5EF4-FFF2-40B4-BE49-F238E27FC236}">
                  <a16:creationId xmlns:a16="http://schemas.microsoft.com/office/drawing/2014/main" id="{F2A6DA24-F669-4096-A5D4-2E53625C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2371"/>
              <a:ext cx="45" cy="45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2" name="Group 42">
            <a:extLst>
              <a:ext uri="{FF2B5EF4-FFF2-40B4-BE49-F238E27FC236}">
                <a16:creationId xmlns:a16="http://schemas.microsoft.com/office/drawing/2014/main" id="{EC6B5C1D-2AD9-43B1-A2B5-99AEB06CC604}"/>
              </a:ext>
            </a:extLst>
          </p:cNvPr>
          <p:cNvGrpSpPr>
            <a:grpSpLocks/>
          </p:cNvGrpSpPr>
          <p:nvPr/>
        </p:nvGrpSpPr>
        <p:grpSpPr bwMode="auto">
          <a:xfrm>
            <a:off x="8648988" y="2634356"/>
            <a:ext cx="2674621" cy="2525713"/>
            <a:chOff x="3456" y="1056"/>
            <a:chExt cx="2105" cy="1989"/>
          </a:xfrm>
        </p:grpSpPr>
        <p:sp>
          <p:nvSpPr>
            <p:cNvPr id="183" name="Line 43">
              <a:extLst>
                <a:ext uri="{FF2B5EF4-FFF2-40B4-BE49-F238E27FC236}">
                  <a16:creationId xmlns:a16="http://schemas.microsoft.com/office/drawing/2014/main" id="{DFF68D9B-A82C-4DA0-8F41-2904934E9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544"/>
              <a:ext cx="204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44">
              <a:extLst>
                <a:ext uri="{FF2B5EF4-FFF2-40B4-BE49-F238E27FC236}">
                  <a16:creationId xmlns:a16="http://schemas.microsoft.com/office/drawing/2014/main" id="{30B5A78B-793E-4D7F-A6E1-83543B981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1104"/>
              <a:ext cx="1" cy="194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5" name="Object 45">
                  <a:extLst>
                    <a:ext uri="{FF2B5EF4-FFF2-40B4-BE49-F238E27FC236}">
                      <a16:creationId xmlns:a16="http://schemas.microsoft.com/office/drawing/2014/main" id="{24C835B1-B4D9-437D-94C1-F96093560E12}"/>
                    </a:ext>
                  </a:extLst>
                </p:cNvPr>
                <p:cNvSpPr txBox="1"/>
                <p:nvPr/>
              </p:nvSpPr>
              <p:spPr bwMode="auto">
                <a:xfrm>
                  <a:off x="5376" y="2581"/>
                  <a:ext cx="185" cy="2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1600" b="1" dirty="0"/>
                </a:p>
              </p:txBody>
            </p:sp>
          </mc:Choice>
          <mc:Fallback xmlns="">
            <p:sp>
              <p:nvSpPr>
                <p:cNvPr id="185" name="Object 45">
                  <a:extLst>
                    <a:ext uri="{FF2B5EF4-FFF2-40B4-BE49-F238E27FC236}">
                      <a16:creationId xmlns:a16="http://schemas.microsoft.com/office/drawing/2014/main" id="{24C835B1-B4D9-437D-94C1-F96093560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76" y="2581"/>
                  <a:ext cx="185" cy="203"/>
                </a:xfrm>
                <a:prstGeom prst="rect">
                  <a:avLst/>
                </a:prstGeom>
                <a:blipFill>
                  <a:blip r:embed="rId15"/>
                  <a:stretch>
                    <a:fillRect r="-7692" b="-119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Object 46">
                  <a:extLst>
                    <a:ext uri="{FF2B5EF4-FFF2-40B4-BE49-F238E27FC236}">
                      <a16:creationId xmlns:a16="http://schemas.microsoft.com/office/drawing/2014/main" id="{8EC0F808-E5F1-43B7-980A-ACE2BA5DEBE7}"/>
                    </a:ext>
                  </a:extLst>
                </p:cNvPr>
                <p:cNvSpPr txBox="1"/>
                <p:nvPr/>
              </p:nvSpPr>
              <p:spPr bwMode="auto">
                <a:xfrm>
                  <a:off x="3696" y="1056"/>
                  <a:ext cx="202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zh-CN" altLang="en-US" sz="1600" b="1"/>
                </a:p>
              </p:txBody>
            </p:sp>
          </mc:Choice>
          <mc:Fallback xmlns="">
            <p:sp>
              <p:nvSpPr>
                <p:cNvPr id="186" name="Object 46">
                  <a:extLst>
                    <a:ext uri="{FF2B5EF4-FFF2-40B4-BE49-F238E27FC236}">
                      <a16:creationId xmlns:a16="http://schemas.microsoft.com/office/drawing/2014/main" id="{8EC0F808-E5F1-43B7-980A-ACE2BA5DEB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96" y="1056"/>
                  <a:ext cx="202" cy="239"/>
                </a:xfrm>
                <a:prstGeom prst="rect">
                  <a:avLst/>
                </a:prstGeom>
                <a:blipFill>
                  <a:blip r:embed="rId16"/>
                  <a:stretch>
                    <a:fillRect r="-11905" b="-16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Object 47">
                  <a:extLst>
                    <a:ext uri="{FF2B5EF4-FFF2-40B4-BE49-F238E27FC236}">
                      <a16:creationId xmlns:a16="http://schemas.microsoft.com/office/drawing/2014/main" id="{6D9C68FE-F095-4AD7-9049-8A63FC0FB4E5}"/>
                    </a:ext>
                  </a:extLst>
                </p:cNvPr>
                <p:cNvSpPr txBox="1"/>
                <p:nvPr/>
              </p:nvSpPr>
              <p:spPr bwMode="auto">
                <a:xfrm>
                  <a:off x="3882" y="2514"/>
                  <a:ext cx="184" cy="2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oMath>
                    </m:oMathPara>
                  </a14:m>
                  <a:endParaRPr lang="zh-CN" altLang="en-US" sz="1600" b="1" dirty="0"/>
                </a:p>
              </p:txBody>
            </p:sp>
          </mc:Choice>
          <mc:Fallback xmlns="">
            <p:sp>
              <p:nvSpPr>
                <p:cNvPr id="187" name="Object 47">
                  <a:extLst>
                    <a:ext uri="{FF2B5EF4-FFF2-40B4-BE49-F238E27FC236}">
                      <a16:creationId xmlns:a16="http://schemas.microsoft.com/office/drawing/2014/main" id="{6D9C68FE-F095-4AD7-9049-8A63FC0FB4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2" y="2514"/>
                  <a:ext cx="184" cy="203"/>
                </a:xfrm>
                <a:prstGeom prst="rect">
                  <a:avLst/>
                </a:prstGeom>
                <a:blipFill>
                  <a:blip r:embed="rId17"/>
                  <a:stretch>
                    <a:fillRect r="-10526" b="-119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0" name="Text Box 9">
            <a:extLst>
              <a:ext uri="{FF2B5EF4-FFF2-40B4-BE49-F238E27FC236}">
                <a16:creationId xmlns:a16="http://schemas.microsoft.com/office/drawing/2014/main" id="{1CB44B3D-B440-4AC5-B4F9-0908DEC74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21" y="4577392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  <a:ea typeface="楷体_GB2312"/>
              </a:rPr>
              <a:t>例如 </a:t>
            </a:r>
            <a:r>
              <a:rPr lang="en-US" altLang="zh-CN" sz="2400" b="1" dirty="0">
                <a:solidFill>
                  <a:srgbClr val="C00000"/>
                </a:solidFill>
                <a:ea typeface="楷体_GB2312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Object 10">
                <a:extLst>
                  <a:ext uri="{FF2B5EF4-FFF2-40B4-BE49-F238E27FC236}">
                    <a16:creationId xmlns:a16="http://schemas.microsoft.com/office/drawing/2014/main" id="{6A9174F9-13BC-4B5A-A611-A6A137CCDB58}"/>
                  </a:ext>
                </a:extLst>
              </p:cNvPr>
              <p:cNvSpPr txBox="1"/>
              <p:nvPr/>
            </p:nvSpPr>
            <p:spPr bwMode="auto">
              <a:xfrm>
                <a:off x="2801937" y="5039057"/>
                <a:ext cx="3289199" cy="50945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−∞, +∞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1" name="Object 10">
                <a:extLst>
                  <a:ext uri="{FF2B5EF4-FFF2-40B4-BE49-F238E27FC236}">
                    <a16:creationId xmlns:a16="http://schemas.microsoft.com/office/drawing/2014/main" id="{6A9174F9-13BC-4B5A-A611-A6A137CCD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1937" y="5039057"/>
                <a:ext cx="3289199" cy="509455"/>
              </a:xfrm>
              <a:prstGeom prst="rect">
                <a:avLst/>
              </a:prstGeom>
              <a:blipFill>
                <a:blip r:embed="rId18"/>
                <a:stretch>
                  <a:fillRect l="-742" r="-742" b="-72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" name="Text Box 11">
            <a:extLst>
              <a:ext uri="{FF2B5EF4-FFF2-40B4-BE49-F238E27FC236}">
                <a16:creationId xmlns:a16="http://schemas.microsoft.com/office/drawing/2014/main" id="{1CCB23B7-0E35-45ED-B31F-E67800E89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404" y="5678795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/>
              </a:rPr>
              <a:t>对数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Object 12">
                <a:extLst>
                  <a:ext uri="{FF2B5EF4-FFF2-40B4-BE49-F238E27FC236}">
                    <a16:creationId xmlns:a16="http://schemas.microsoft.com/office/drawing/2014/main" id="{64A8F435-5A8C-4E46-9B44-293BB9D7EA32}"/>
                  </a:ext>
                </a:extLst>
              </p:cNvPr>
              <p:cNvSpPr txBox="1"/>
              <p:nvPr/>
            </p:nvSpPr>
            <p:spPr bwMode="auto">
              <a:xfrm>
                <a:off x="2766403" y="5656972"/>
                <a:ext cx="3459533" cy="4616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+∞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3" name="Object 12">
                <a:extLst>
                  <a:ext uri="{FF2B5EF4-FFF2-40B4-BE49-F238E27FC236}">
                    <a16:creationId xmlns:a16="http://schemas.microsoft.com/office/drawing/2014/main" id="{64A8F435-5A8C-4E46-9B44-293BB9D7E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6403" y="5656972"/>
                <a:ext cx="3459533" cy="461664"/>
              </a:xfrm>
              <a:prstGeom prst="rect">
                <a:avLst/>
              </a:prstGeom>
              <a:blipFill>
                <a:blip r:embed="rId19"/>
                <a:stretch>
                  <a:fillRect l="-705" r="-353" b="-171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" name="Text Box 13">
            <a:extLst>
              <a:ext uri="{FF2B5EF4-FFF2-40B4-BE49-F238E27FC236}">
                <a16:creationId xmlns:a16="http://schemas.microsoft.com/office/drawing/2014/main" id="{798F38F5-1D67-4F5C-AC0D-91038735E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937" y="5333391"/>
            <a:ext cx="1875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/>
              </a:rPr>
              <a:t>互为反函数 </a:t>
            </a:r>
            <a:r>
              <a:rPr lang="en-US" altLang="zh-CN" sz="2400" b="1">
                <a:ea typeface="楷体_GB2312"/>
              </a:rPr>
              <a:t>,</a:t>
            </a:r>
          </a:p>
        </p:txBody>
      </p:sp>
      <p:sp>
        <p:nvSpPr>
          <p:cNvPr id="205" name="Text Box 14">
            <a:extLst>
              <a:ext uri="{FF2B5EF4-FFF2-40B4-BE49-F238E27FC236}">
                <a16:creationId xmlns:a16="http://schemas.microsoft.com/office/drawing/2014/main" id="{6F9C2F96-1C58-4C02-9E00-EBA0630E8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9348" y="6213896"/>
            <a:ext cx="24064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它们都单调递增</a:t>
            </a:r>
            <a:r>
              <a:rPr lang="en-US" altLang="zh-CN" sz="2400" b="1" dirty="0">
                <a:ea typeface="楷体_GB2312"/>
              </a:rPr>
              <a:t>,</a:t>
            </a:r>
          </a:p>
        </p:txBody>
      </p:sp>
      <p:grpSp>
        <p:nvGrpSpPr>
          <p:cNvPr id="206" name="Group 15">
            <a:extLst>
              <a:ext uri="{FF2B5EF4-FFF2-40B4-BE49-F238E27FC236}">
                <a16:creationId xmlns:a16="http://schemas.microsoft.com/office/drawing/2014/main" id="{0CF02A36-FBAF-4C87-B88E-122EDAE34FE6}"/>
              </a:ext>
            </a:extLst>
          </p:cNvPr>
          <p:cNvGrpSpPr>
            <a:grpSpLocks/>
          </p:cNvGrpSpPr>
          <p:nvPr/>
        </p:nvGrpSpPr>
        <p:grpSpPr bwMode="auto">
          <a:xfrm>
            <a:off x="4923442" y="6179477"/>
            <a:ext cx="4057650" cy="509588"/>
            <a:chOff x="1872" y="3762"/>
            <a:chExt cx="2556" cy="321"/>
          </a:xfrm>
        </p:grpSpPr>
        <p:sp>
          <p:nvSpPr>
            <p:cNvPr id="207" name="Text Box 16">
              <a:extLst>
                <a:ext uri="{FF2B5EF4-FFF2-40B4-BE49-F238E27FC236}">
                  <a16:creationId xmlns:a16="http://schemas.microsoft.com/office/drawing/2014/main" id="{902F8D54-E178-47DC-919C-17F9DA00A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792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a typeface="楷体_GB2312"/>
                </a:rPr>
                <a:t>其图形关于直线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" name="Object 17">
                  <a:extLst>
                    <a:ext uri="{FF2B5EF4-FFF2-40B4-BE49-F238E27FC236}">
                      <a16:creationId xmlns:a16="http://schemas.microsoft.com/office/drawing/2014/main" id="{207CBA42-C746-4DAD-8864-7DFA48E17540}"/>
                    </a:ext>
                  </a:extLst>
                </p:cNvPr>
                <p:cNvSpPr txBox="1"/>
                <p:nvPr/>
              </p:nvSpPr>
              <p:spPr bwMode="auto">
                <a:xfrm>
                  <a:off x="3266" y="3762"/>
                  <a:ext cx="70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08" name="Object 17">
                  <a:extLst>
                    <a:ext uri="{FF2B5EF4-FFF2-40B4-BE49-F238E27FC236}">
                      <a16:creationId xmlns:a16="http://schemas.microsoft.com/office/drawing/2014/main" id="{207CBA42-C746-4DAD-8864-7DFA48E175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6" y="3762"/>
                  <a:ext cx="700" cy="291"/>
                </a:xfrm>
                <a:prstGeom prst="rect">
                  <a:avLst/>
                </a:prstGeom>
                <a:blipFill>
                  <a:blip r:embed="rId20"/>
                  <a:stretch>
                    <a:fillRect l="-2198" b="-12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9" name="Text Box 18">
              <a:extLst>
                <a:ext uri="{FF2B5EF4-FFF2-40B4-BE49-F238E27FC236}">
                  <a16:creationId xmlns:a16="http://schemas.microsoft.com/office/drawing/2014/main" id="{A4AD8F37-9170-45FF-AB8C-1A7D555AB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3762"/>
              <a:ext cx="6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ea typeface="楷体_GB2312"/>
                </a:rPr>
                <a:t>对称 </a:t>
              </a:r>
              <a:r>
                <a:rPr lang="en-US" altLang="zh-CN" sz="2400" b="1" dirty="0">
                  <a:ea typeface="楷体_GB2312"/>
                </a:rPr>
                <a:t>.</a:t>
              </a:r>
            </a:p>
          </p:txBody>
        </p:sp>
      </p:grpSp>
      <p:sp>
        <p:nvSpPr>
          <p:cNvPr id="210" name="Text Box 55">
            <a:extLst>
              <a:ext uri="{FF2B5EF4-FFF2-40B4-BE49-F238E27FC236}">
                <a16:creationId xmlns:a16="http://schemas.microsoft.com/office/drawing/2014/main" id="{EF3D1D62-72DD-4945-AE93-782B7C73D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404" y="5079649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/>
              </a:rPr>
              <a:t>指数函数</a:t>
            </a:r>
          </a:p>
        </p:txBody>
      </p:sp>
      <p:sp>
        <p:nvSpPr>
          <p:cNvPr id="211" name="AutoShape 56">
            <a:extLst>
              <a:ext uri="{FF2B5EF4-FFF2-40B4-BE49-F238E27FC236}">
                <a16:creationId xmlns:a16="http://schemas.microsoft.com/office/drawing/2014/main" id="{B8D842D2-FB60-4802-A80A-726A5ACA6169}"/>
              </a:ext>
            </a:extLst>
          </p:cNvPr>
          <p:cNvSpPr>
            <a:spLocks/>
          </p:cNvSpPr>
          <p:nvPr/>
        </p:nvSpPr>
        <p:spPr bwMode="auto">
          <a:xfrm>
            <a:off x="6167337" y="5166704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43571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89" grpId="0"/>
      <p:bldP spid="101" grpId="0"/>
      <p:bldP spid="130" grpId="0"/>
      <p:bldP spid="131" grpId="0"/>
      <p:bldP spid="132" grpId="0"/>
      <p:bldP spid="200" grpId="0" autoUpdateAnimBg="0"/>
      <p:bldP spid="201" grpId="0"/>
      <p:bldP spid="202" grpId="0" autoUpdateAnimBg="0"/>
      <p:bldP spid="203" grpId="0"/>
      <p:bldP spid="204" grpId="0" build="p" autoUpdateAnimBg="0" advAuto="0"/>
      <p:bldP spid="205" grpId="0" build="p" autoUpdateAnimBg="0"/>
      <p:bldP spid="2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580889" y="2498985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396398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3979497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74499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9338808" y="2029531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8385932" y="1749843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9340827" y="3056774"/>
            <a:ext cx="165100" cy="1008063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8103816" y="3344112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5927" y="3056774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6268" y="3344110"/>
            <a:ext cx="1239599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8450542" y="3809999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708130" y="3106484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BC2E19E8-78B6-4536-AA02-77204F824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3588" y="4090448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CC2EDA9F-4A03-4413-8E62-8B67498C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9125" y="409044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9" name="Line 50">
            <a:extLst>
              <a:ext uri="{FF2B5EF4-FFF2-40B4-BE49-F238E27FC236}">
                <a16:creationId xmlns:a16="http://schemas.microsoft.com/office/drawing/2014/main" id="{776CBF20-0ABA-438A-8A27-7550C97D2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047" y="4059939"/>
            <a:ext cx="950652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F29C72-5697-4966-926A-86FBC4A3C827}"/>
              </a:ext>
            </a:extLst>
          </p:cNvPr>
          <p:cNvSpPr txBox="1"/>
          <p:nvPr/>
        </p:nvSpPr>
        <p:spPr>
          <a:xfrm>
            <a:off x="6292024" y="3809999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</a:t>
            </a:r>
          </a:p>
        </p:txBody>
      </p:sp>
    </p:spTree>
    <p:extLst>
      <p:ext uri="{BB962C8B-B14F-4D97-AF65-F5344CB8AC3E}">
        <p14:creationId xmlns:p14="http://schemas.microsoft.com/office/powerpoint/2010/main" val="404583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9514"/>
            <a:ext cx="12192000" cy="584775"/>
            <a:chOff x="0" y="59369"/>
            <a:chExt cx="9144003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322035" y="189665"/>
              <a:ext cx="6821968" cy="286233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59369"/>
              <a:ext cx="1399367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复合函数</a:t>
              </a:r>
            </a:p>
          </p:txBody>
        </p:sp>
      </p:grpSp>
      <p:sp>
        <p:nvSpPr>
          <p:cNvPr id="87" name="Text Box 28">
            <a:extLst>
              <a:ext uri="{FF2B5EF4-FFF2-40B4-BE49-F238E27FC236}">
                <a16:creationId xmlns:a16="http://schemas.microsoft.com/office/drawing/2014/main" id="{2CEBEF82-32B9-48E6-B258-9FFA27CF1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8" y="785832"/>
            <a:ext cx="953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C00000"/>
                </a:solidFill>
              </a:rPr>
              <a:t>概念</a:t>
            </a:r>
          </a:p>
        </p:txBody>
      </p:sp>
      <p:sp>
        <p:nvSpPr>
          <p:cNvPr id="79" name="Text Box 28">
            <a:extLst>
              <a:ext uri="{FF2B5EF4-FFF2-40B4-BE49-F238E27FC236}">
                <a16:creationId xmlns:a16="http://schemas.microsoft.com/office/drawing/2014/main" id="{AA155798-C400-4245-8C8F-715389BE0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06463"/>
            <a:ext cx="629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80" name="Text Box 6">
            <a:extLst>
              <a:ext uri="{FF2B5EF4-FFF2-40B4-BE49-F238E27FC236}">
                <a16:creationId xmlns:a16="http://schemas.microsoft.com/office/drawing/2014/main" id="{CAFC52F1-91DB-4E82-A5F5-94E0B5B7C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2631863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(1)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81" name="Text Box 6">
            <a:extLst>
              <a:ext uri="{FF2B5EF4-FFF2-40B4-BE49-F238E27FC236}">
                <a16:creationId xmlns:a16="http://schemas.microsoft.com/office/drawing/2014/main" id="{99CBBBAD-B1E8-482C-AA78-FD0C06A68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4834499"/>
            <a:ext cx="4514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(2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bject 10">
                <a:extLst>
                  <a:ext uri="{FF2B5EF4-FFF2-40B4-BE49-F238E27FC236}">
                    <a16:creationId xmlns:a16="http://schemas.microsoft.com/office/drawing/2014/main" id="{BE9336FE-8ACC-4C95-909F-7415750022B0}"/>
                  </a:ext>
                </a:extLst>
              </p:cNvPr>
              <p:cNvSpPr txBox="1"/>
              <p:nvPr/>
            </p:nvSpPr>
            <p:spPr bwMode="auto">
              <a:xfrm>
                <a:off x="7628588" y="2613474"/>
                <a:ext cx="1370620" cy="4277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⊂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2" name="Object 10">
                <a:extLst>
                  <a:ext uri="{FF2B5EF4-FFF2-40B4-BE49-F238E27FC236}">
                    <a16:creationId xmlns:a16="http://schemas.microsoft.com/office/drawing/2014/main" id="{BE9336FE-8ACC-4C95-909F-741575002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8588" y="2613474"/>
                <a:ext cx="1370620" cy="427798"/>
              </a:xfrm>
              <a:prstGeom prst="rect">
                <a:avLst/>
              </a:prstGeom>
              <a:blipFill>
                <a:blip r:embed="rId2"/>
                <a:stretch>
                  <a:fillRect l="-889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组合 138289">
            <a:extLst>
              <a:ext uri="{FF2B5EF4-FFF2-40B4-BE49-F238E27FC236}">
                <a16:creationId xmlns:a16="http://schemas.microsoft.com/office/drawing/2014/main" id="{E7BA5807-C23E-4A85-A197-9F2F1CF7EF59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2598930"/>
            <a:ext cx="6188378" cy="650602"/>
            <a:chOff x="1308" y="2492"/>
            <a:chExt cx="3633" cy="351"/>
          </a:xfrm>
        </p:grpSpPr>
        <p:sp>
          <p:nvSpPr>
            <p:cNvPr id="84" name="Text Box 6">
              <a:extLst>
                <a:ext uri="{FF2B5EF4-FFF2-40B4-BE49-F238E27FC236}">
                  <a16:creationId xmlns:a16="http://schemas.microsoft.com/office/drawing/2014/main" id="{101CE101-5333-4D5B-80AA-89D6DF79E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" y="2520"/>
              <a:ext cx="25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与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zh-CN" altLang="en-US" sz="2400" dirty="0">
                  <a:solidFill>
                    <a:schemeClr val="tx1"/>
                  </a:solidFill>
                </a:rPr>
                <a:t>构成复合函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Object 10">
                  <a:extLst>
                    <a:ext uri="{FF2B5EF4-FFF2-40B4-BE49-F238E27FC236}">
                      <a16:creationId xmlns:a16="http://schemas.microsoft.com/office/drawing/2014/main" id="{C0E5AC49-1E00-4057-9D60-EA1FFF39FA55}"/>
                    </a:ext>
                  </a:extLst>
                </p:cNvPr>
                <p:cNvSpPr txBox="1"/>
                <p:nvPr/>
              </p:nvSpPr>
              <p:spPr bwMode="auto">
                <a:xfrm>
                  <a:off x="3581" y="2492"/>
                  <a:ext cx="602" cy="3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85" name="Object 10">
                  <a:extLst>
                    <a:ext uri="{FF2B5EF4-FFF2-40B4-BE49-F238E27FC236}">
                      <a16:creationId xmlns:a16="http://schemas.microsoft.com/office/drawing/2014/main" id="{C0E5AC49-1E00-4057-9D60-EA1FFF39FA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1" y="2492"/>
                  <a:ext cx="602" cy="351"/>
                </a:xfrm>
                <a:prstGeom prst="rect">
                  <a:avLst/>
                </a:prstGeom>
                <a:blipFill>
                  <a:blip r:embed="rId3"/>
                  <a:stretch>
                    <a:fillRect l="-53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Text Box 6">
              <a:extLst>
                <a:ext uri="{FF2B5EF4-FFF2-40B4-BE49-F238E27FC236}">
                  <a16:creationId xmlns:a16="http://schemas.microsoft.com/office/drawing/2014/main" id="{67482A03-C0E4-4A59-8033-405B1AE37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512"/>
              <a:ext cx="8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的条件： </a:t>
              </a:r>
            </a:p>
          </p:txBody>
        </p:sp>
      </p:grpSp>
      <p:grpSp>
        <p:nvGrpSpPr>
          <p:cNvPr id="90" name="组合 138288">
            <a:extLst>
              <a:ext uri="{FF2B5EF4-FFF2-40B4-BE49-F238E27FC236}">
                <a16:creationId xmlns:a16="http://schemas.microsoft.com/office/drawing/2014/main" id="{5706CFC5-D0D6-4EEB-9DA1-818765726A0F}"/>
              </a:ext>
            </a:extLst>
          </p:cNvPr>
          <p:cNvGrpSpPr>
            <a:grpSpLocks/>
          </p:cNvGrpSpPr>
          <p:nvPr/>
        </p:nvGrpSpPr>
        <p:grpSpPr bwMode="auto">
          <a:xfrm>
            <a:off x="1585583" y="782916"/>
            <a:ext cx="10239375" cy="1555751"/>
            <a:chOff x="583" y="1046"/>
            <a:chExt cx="6450" cy="980"/>
          </a:xfrm>
        </p:grpSpPr>
        <p:sp>
          <p:nvSpPr>
            <p:cNvPr id="91" name="Text Box 6">
              <a:extLst>
                <a:ext uri="{FF2B5EF4-FFF2-40B4-BE49-F238E27FC236}">
                  <a16:creationId xmlns:a16="http://schemas.microsoft.com/office/drawing/2014/main" id="{5D7AE1A5-9C1F-42DB-BCF9-970F8D8D5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" y="1071"/>
              <a:ext cx="22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设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u</a:t>
              </a:r>
              <a:r>
                <a:rPr lang="en-US" altLang="zh-CN" sz="2400" dirty="0">
                  <a:solidFill>
                    <a:schemeClr val="tx1"/>
                  </a:solidFill>
                </a:rPr>
                <a:t>)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Object 10">
                  <a:extLst>
                    <a:ext uri="{FF2B5EF4-FFF2-40B4-BE49-F238E27FC236}">
                      <a16:creationId xmlns:a16="http://schemas.microsoft.com/office/drawing/2014/main" id="{E6B2B0B1-2D6D-444D-A932-79380E57C2A6}"/>
                    </a:ext>
                  </a:extLst>
                </p:cNvPr>
                <p:cNvSpPr txBox="1"/>
                <p:nvPr/>
              </p:nvSpPr>
              <p:spPr bwMode="auto">
                <a:xfrm>
                  <a:off x="4999" y="1046"/>
                  <a:ext cx="254" cy="29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2" name="Object 10">
                  <a:extLst>
                    <a:ext uri="{FF2B5EF4-FFF2-40B4-BE49-F238E27FC236}">
                      <a16:creationId xmlns:a16="http://schemas.microsoft.com/office/drawing/2014/main" id="{E6B2B0B1-2D6D-444D-A932-79380E57C2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9" y="1046"/>
                  <a:ext cx="254" cy="293"/>
                </a:xfrm>
                <a:prstGeom prst="rect">
                  <a:avLst/>
                </a:prstGeom>
                <a:blipFill>
                  <a:blip r:embed="rId4"/>
                  <a:stretch>
                    <a:fillRect l="-3030" r="-39394" b="-1298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Text Box 6">
              <a:extLst>
                <a:ext uri="{FF2B5EF4-FFF2-40B4-BE49-F238E27FC236}">
                  <a16:creationId xmlns:a16="http://schemas.microsoft.com/office/drawing/2014/main" id="{638C25D1-2D0C-4F75-97C1-7DA51BC50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1" y="1076"/>
              <a:ext cx="8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且其值域</a:t>
              </a:r>
            </a:p>
          </p:txBody>
        </p:sp>
        <p:sp>
          <p:nvSpPr>
            <p:cNvPr id="94" name="Text Box 6">
              <a:extLst>
                <a:ext uri="{FF2B5EF4-FFF2-40B4-BE49-F238E27FC236}">
                  <a16:creationId xmlns:a16="http://schemas.microsoft.com/office/drawing/2014/main" id="{6D1A31E1-BA8B-4853-A1B2-E3EFF1E7F8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" y="1427"/>
              <a:ext cx="180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则由下式确定的函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Object 10">
                  <a:extLst>
                    <a:ext uri="{FF2B5EF4-FFF2-40B4-BE49-F238E27FC236}">
                      <a16:creationId xmlns:a16="http://schemas.microsoft.com/office/drawing/2014/main" id="{B2C94747-1F6C-4BE1-A18D-727B3CCEF4F5}"/>
                    </a:ext>
                  </a:extLst>
                </p:cNvPr>
                <p:cNvSpPr txBox="1"/>
                <p:nvPr/>
              </p:nvSpPr>
              <p:spPr bwMode="auto">
                <a:xfrm>
                  <a:off x="6108" y="1046"/>
                  <a:ext cx="925" cy="3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⊂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5" name="Object 10">
                  <a:extLst>
                    <a:ext uri="{FF2B5EF4-FFF2-40B4-BE49-F238E27FC236}">
                      <a16:creationId xmlns:a16="http://schemas.microsoft.com/office/drawing/2014/main" id="{B2C94747-1F6C-4BE1-A18D-727B3CCEF4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08" y="1046"/>
                  <a:ext cx="925" cy="350"/>
                </a:xfrm>
                <a:prstGeom prst="rect">
                  <a:avLst/>
                </a:prstGeom>
                <a:blipFill>
                  <a:blip r:embed="rId5"/>
                  <a:stretch>
                    <a:fillRect l="-124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Text Box 6">
              <a:extLst>
                <a:ext uri="{FF2B5EF4-FFF2-40B4-BE49-F238E27FC236}">
                  <a16:creationId xmlns:a16="http://schemas.microsoft.com/office/drawing/2014/main" id="{EFB687A7-CE2C-45FA-9B24-6B07B766EA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" y="1793"/>
              <a:ext cx="42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称为由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u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与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u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构成的</a:t>
              </a:r>
              <a:r>
                <a:rPr lang="zh-CN" altLang="en-US" sz="2400" dirty="0">
                  <a:solidFill>
                    <a:srgbClr val="C00000"/>
                  </a:solidFill>
                </a:rPr>
                <a:t>复合函数</a:t>
              </a:r>
              <a:r>
                <a:rPr lang="en-US" altLang="zh-CN" sz="2400" dirty="0">
                  <a:solidFill>
                    <a:schemeClr val="tx1"/>
                  </a:solidFill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Object 10">
                  <a:extLst>
                    <a:ext uri="{FF2B5EF4-FFF2-40B4-BE49-F238E27FC236}">
                      <a16:creationId xmlns:a16="http://schemas.microsoft.com/office/drawing/2014/main" id="{29792F39-A7AF-4F15-A677-9B9202515D55}"/>
                    </a:ext>
                  </a:extLst>
                </p:cNvPr>
                <p:cNvSpPr txBox="1"/>
                <p:nvPr/>
              </p:nvSpPr>
              <p:spPr bwMode="auto">
                <a:xfrm>
                  <a:off x="2666" y="1049"/>
                  <a:ext cx="344" cy="29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zh-CN" altLang="en-US" sz="2400" b="1" dirty="0"/>
                    <a:t> </a:t>
                  </a:r>
                </a:p>
              </p:txBody>
            </p:sp>
          </mc:Choice>
          <mc:Fallback xmlns="">
            <p:sp>
              <p:nvSpPr>
                <p:cNvPr id="97" name="Object 10">
                  <a:extLst>
                    <a:ext uri="{FF2B5EF4-FFF2-40B4-BE49-F238E27FC236}">
                      <a16:creationId xmlns:a16="http://schemas.microsoft.com/office/drawing/2014/main" id="{29792F39-A7AF-4F15-A677-9B9202515D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66" y="1049"/>
                  <a:ext cx="344" cy="293"/>
                </a:xfrm>
                <a:prstGeom prst="rect">
                  <a:avLst/>
                </a:prstGeom>
                <a:blipFill>
                  <a:blip r:embed="rId6"/>
                  <a:stretch>
                    <a:fillRect l="-3371" r="-3371" b="-181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Text Box 6">
              <a:extLst>
                <a:ext uri="{FF2B5EF4-FFF2-40B4-BE49-F238E27FC236}">
                  <a16:creationId xmlns:a16="http://schemas.microsoft.com/office/drawing/2014/main" id="{5A0CC703-19A6-4E8C-8F27-2DACA6194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068"/>
              <a:ext cx="21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函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u</a:t>
              </a:r>
              <a:r>
                <a:rPr lang="en-US" altLang="zh-CN" sz="2400" dirty="0">
                  <a:solidFill>
                    <a:schemeClr val="tx1"/>
                  </a:solidFill>
                </a:rPr>
                <a:t>=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g </a:t>
              </a:r>
              <a:r>
                <a:rPr lang="en-US" altLang="zh-CN" sz="2400" dirty="0">
                  <a:solidFill>
                    <a:schemeClr val="tx1"/>
                  </a:solidFill>
                </a:rPr>
                <a:t>(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en-US" altLang="zh-CN" sz="2400" dirty="0">
                  <a:solidFill>
                    <a:schemeClr val="tx1"/>
                  </a:solidFill>
                </a:rPr>
                <a:t>)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定义域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Object 10">
                  <a:extLst>
                    <a:ext uri="{FF2B5EF4-FFF2-40B4-BE49-F238E27FC236}">
                      <a16:creationId xmlns:a16="http://schemas.microsoft.com/office/drawing/2014/main" id="{5CDC4C32-0D3F-42E7-B7CD-4DA7EAF75201}"/>
                    </a:ext>
                  </a:extLst>
                </p:cNvPr>
                <p:cNvSpPr txBox="1"/>
                <p:nvPr/>
              </p:nvSpPr>
              <p:spPr bwMode="auto">
                <a:xfrm>
                  <a:off x="2402" y="1377"/>
                  <a:ext cx="2102" cy="3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99" name="Object 10">
                  <a:extLst>
                    <a:ext uri="{FF2B5EF4-FFF2-40B4-BE49-F238E27FC236}">
                      <a16:creationId xmlns:a16="http://schemas.microsoft.com/office/drawing/2014/main" id="{5CDC4C32-0D3F-42E7-B7CD-4DA7EAF752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2" y="1377"/>
                  <a:ext cx="2102" cy="37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0" name="Text Box 9">
            <a:extLst>
              <a:ext uri="{FF2B5EF4-FFF2-40B4-BE49-F238E27FC236}">
                <a16:creationId xmlns:a16="http://schemas.microsoft.com/office/drawing/2014/main" id="{9F0987B6-6C18-4C34-B2F0-C379340CC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080" y="4874485"/>
            <a:ext cx="63248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在一定条件下两个以上函数也可构成复合函数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49" name="Text Box 6">
            <a:extLst>
              <a:ext uri="{FF2B5EF4-FFF2-40B4-BE49-F238E27FC236}">
                <a16:creationId xmlns:a16="http://schemas.microsoft.com/office/drawing/2014/main" id="{F7557681-DA63-4233-BB30-35E5F19A9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252" y="3152343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Object 10">
                <a:extLst>
                  <a:ext uri="{FF2B5EF4-FFF2-40B4-BE49-F238E27FC236}">
                    <a16:creationId xmlns:a16="http://schemas.microsoft.com/office/drawing/2014/main" id="{8AF3B9C0-12A4-4413-873F-1591D4B62C91}"/>
                  </a:ext>
                </a:extLst>
              </p:cNvPr>
              <p:cNvSpPr txBox="1"/>
              <p:nvPr/>
            </p:nvSpPr>
            <p:spPr bwMode="auto">
              <a:xfrm>
                <a:off x="1524195" y="5448353"/>
                <a:ext cx="1400175" cy="5016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rad>
                      <m:r>
                        <a:rPr lang="zh-CN" alt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0" name="Object 10">
                <a:extLst>
                  <a:ext uri="{FF2B5EF4-FFF2-40B4-BE49-F238E27FC236}">
                    <a16:creationId xmlns:a16="http://schemas.microsoft.com/office/drawing/2014/main" id="{8AF3B9C0-12A4-4413-873F-1591D4B62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195" y="5448353"/>
                <a:ext cx="1400175" cy="501677"/>
              </a:xfrm>
              <a:prstGeom prst="rect">
                <a:avLst/>
              </a:prstGeom>
              <a:blipFill>
                <a:blip r:embed="rId8"/>
                <a:stretch>
                  <a:fillRect l="-1304" b="-36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Object 10">
                <a:extLst>
                  <a:ext uri="{FF2B5EF4-FFF2-40B4-BE49-F238E27FC236}">
                    <a16:creationId xmlns:a16="http://schemas.microsoft.com/office/drawing/2014/main" id="{23771842-A65C-443F-BEEB-2FB719B2727C}"/>
                  </a:ext>
                </a:extLst>
              </p:cNvPr>
              <p:cNvSpPr txBox="1"/>
              <p:nvPr/>
            </p:nvSpPr>
            <p:spPr bwMode="auto">
              <a:xfrm>
                <a:off x="2897396" y="5453531"/>
                <a:ext cx="1575850" cy="4192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fun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1" name="Object 10">
                <a:extLst>
                  <a:ext uri="{FF2B5EF4-FFF2-40B4-BE49-F238E27FC236}">
                    <a16:creationId xmlns:a16="http://schemas.microsoft.com/office/drawing/2014/main" id="{23771842-A65C-443F-BEEB-2FB719B27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7396" y="5453531"/>
                <a:ext cx="1575850" cy="419208"/>
              </a:xfrm>
              <a:prstGeom prst="rect">
                <a:avLst/>
              </a:prstGeom>
              <a:blipFill>
                <a:blip r:embed="rId9"/>
                <a:stretch>
                  <a:fillRect b="-29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Object 10">
                <a:extLst>
                  <a:ext uri="{FF2B5EF4-FFF2-40B4-BE49-F238E27FC236}">
                    <a16:creationId xmlns:a16="http://schemas.microsoft.com/office/drawing/2014/main" id="{7279D976-8D46-4662-93FA-BE3F4D3D5D55}"/>
                  </a:ext>
                </a:extLst>
              </p:cNvPr>
              <p:cNvSpPr txBox="1"/>
              <p:nvPr/>
            </p:nvSpPr>
            <p:spPr bwMode="auto">
              <a:xfrm>
                <a:off x="4447247" y="5320209"/>
                <a:ext cx="1066471" cy="7950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2" name="Object 10">
                <a:extLst>
                  <a:ext uri="{FF2B5EF4-FFF2-40B4-BE49-F238E27FC236}">
                    <a16:creationId xmlns:a16="http://schemas.microsoft.com/office/drawing/2014/main" id="{7279D976-8D46-4662-93FA-BE3F4D3D5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7247" y="5320209"/>
                <a:ext cx="1066471" cy="7950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任意多边形 138285">
            <a:extLst>
              <a:ext uri="{FF2B5EF4-FFF2-40B4-BE49-F238E27FC236}">
                <a16:creationId xmlns:a16="http://schemas.microsoft.com/office/drawing/2014/main" id="{CBE9C361-7E70-4914-95D5-AD3E7F0ED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0" y="6270329"/>
            <a:ext cx="792163" cy="142875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Object 10">
                <a:extLst>
                  <a:ext uri="{FF2B5EF4-FFF2-40B4-BE49-F238E27FC236}">
                    <a16:creationId xmlns:a16="http://schemas.microsoft.com/office/drawing/2014/main" id="{616A727B-5077-411D-A9D8-028DAB4A95A3}"/>
                  </a:ext>
                </a:extLst>
              </p:cNvPr>
              <p:cNvSpPr txBox="1"/>
              <p:nvPr/>
            </p:nvSpPr>
            <p:spPr bwMode="auto">
              <a:xfrm>
                <a:off x="2378663" y="5862167"/>
                <a:ext cx="1912690" cy="9591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𝐭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func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4" name="Object 10">
                <a:extLst>
                  <a:ext uri="{FF2B5EF4-FFF2-40B4-BE49-F238E27FC236}">
                    <a16:creationId xmlns:a16="http://schemas.microsoft.com/office/drawing/2014/main" id="{616A727B-5077-411D-A9D8-028DAB4A95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8663" y="5862167"/>
                <a:ext cx="1912690" cy="9591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Object 10">
                <a:extLst>
                  <a:ext uri="{FF2B5EF4-FFF2-40B4-BE49-F238E27FC236}">
                    <a16:creationId xmlns:a16="http://schemas.microsoft.com/office/drawing/2014/main" id="{F34068B3-4D13-40B4-9A04-F22BCED11F36}"/>
                  </a:ext>
                </a:extLst>
              </p:cNvPr>
              <p:cNvSpPr txBox="1"/>
              <p:nvPr/>
            </p:nvSpPr>
            <p:spPr bwMode="auto">
              <a:xfrm>
                <a:off x="4054475" y="6163697"/>
                <a:ext cx="5177074" cy="587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(</m:t>
                          </m:r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5" name="Object 10">
                <a:extLst>
                  <a:ext uri="{FF2B5EF4-FFF2-40B4-BE49-F238E27FC236}">
                    <a16:creationId xmlns:a16="http://schemas.microsoft.com/office/drawing/2014/main" id="{F34068B3-4D13-40B4-9A04-F22BCED11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4475" y="6163697"/>
                <a:ext cx="5177074" cy="587307"/>
              </a:xfrm>
              <a:prstGeom prst="rect">
                <a:avLst/>
              </a:prstGeom>
              <a:blipFill>
                <a:blip r:embed="rId12"/>
                <a:stretch>
                  <a:fillRect l="-2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 Box 20">
            <a:extLst>
              <a:ext uri="{FF2B5EF4-FFF2-40B4-BE49-F238E27FC236}">
                <a16:creationId xmlns:a16="http://schemas.microsoft.com/office/drawing/2014/main" id="{B642D6C2-A83E-44A9-9FF7-3333FD54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735" y="1877002"/>
            <a:ext cx="2438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ea typeface="楷体_GB2312"/>
              </a:rPr>
              <a:t>u</a:t>
            </a:r>
            <a:r>
              <a:rPr lang="en-US" altLang="zh-CN" sz="2400" b="1" dirty="0">
                <a:ea typeface="楷体_GB2312"/>
              </a:rPr>
              <a:t> </a:t>
            </a:r>
            <a:r>
              <a:rPr lang="zh-CN" altLang="en-US" sz="2400" b="1" dirty="0">
                <a:ea typeface="楷体_GB2312"/>
              </a:rPr>
              <a:t>称为</a:t>
            </a:r>
            <a:r>
              <a:rPr lang="zh-CN" altLang="en-US" sz="2400" b="1" dirty="0">
                <a:solidFill>
                  <a:srgbClr val="C00000"/>
                </a:solidFill>
                <a:ea typeface="楷体_GB2312"/>
              </a:rPr>
              <a:t>中间变量</a:t>
            </a:r>
            <a:r>
              <a:rPr lang="en-US" altLang="zh-CN" sz="2400" b="1" dirty="0">
                <a:ea typeface="楷体_GB2312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Object 25">
                <a:extLst>
                  <a:ext uri="{FF2B5EF4-FFF2-40B4-BE49-F238E27FC236}">
                    <a16:creationId xmlns:a16="http://schemas.microsoft.com/office/drawing/2014/main" id="{447EAC7C-6B4A-4A50-B558-7FF6DCB8AE8D}"/>
                  </a:ext>
                </a:extLst>
              </p:cNvPr>
              <p:cNvSpPr txBox="1"/>
              <p:nvPr/>
            </p:nvSpPr>
            <p:spPr bwMode="auto">
              <a:xfrm>
                <a:off x="1876179" y="3119717"/>
                <a:ext cx="2178296" cy="546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𝐫𝐜𝐬𝐢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fun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8" name="Object 25">
                <a:extLst>
                  <a:ext uri="{FF2B5EF4-FFF2-40B4-BE49-F238E27FC236}">
                    <a16:creationId xmlns:a16="http://schemas.microsoft.com/office/drawing/2014/main" id="{447EAC7C-6B4A-4A50-B558-7FF6DCB8A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6179" y="3119717"/>
                <a:ext cx="2178296" cy="546100"/>
              </a:xfrm>
              <a:prstGeom prst="rect">
                <a:avLst/>
              </a:prstGeom>
              <a:blipFill>
                <a:blip r:embed="rId13"/>
                <a:stretch>
                  <a:fillRect l="-11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Object 26">
                <a:extLst>
                  <a:ext uri="{FF2B5EF4-FFF2-40B4-BE49-F238E27FC236}">
                    <a16:creationId xmlns:a16="http://schemas.microsoft.com/office/drawing/2014/main" id="{348EFBE0-0838-428D-86C9-20D9408853CC}"/>
                  </a:ext>
                </a:extLst>
              </p:cNvPr>
              <p:cNvSpPr txBox="1"/>
              <p:nvPr/>
            </p:nvSpPr>
            <p:spPr bwMode="auto">
              <a:xfrm>
                <a:off x="4085285" y="3040816"/>
                <a:ext cx="2178296" cy="5603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59" name="Object 26">
                <a:extLst>
                  <a:ext uri="{FF2B5EF4-FFF2-40B4-BE49-F238E27FC236}">
                    <a16:creationId xmlns:a16="http://schemas.microsoft.com/office/drawing/2014/main" id="{348EFBE0-0838-428D-86C9-20D940885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5285" y="3040816"/>
                <a:ext cx="2178296" cy="56030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 Box 27">
            <a:extLst>
              <a:ext uri="{FF2B5EF4-FFF2-40B4-BE49-F238E27FC236}">
                <a16:creationId xmlns:a16="http://schemas.microsoft.com/office/drawing/2014/main" id="{787A0FCB-8E39-4075-AFAF-EB3A093F1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421" y="3122241"/>
            <a:ext cx="1160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/>
              </a:rPr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Object 28">
                <a:extLst>
                  <a:ext uri="{FF2B5EF4-FFF2-40B4-BE49-F238E27FC236}">
                    <a16:creationId xmlns:a16="http://schemas.microsoft.com/office/drawing/2014/main" id="{62F35A94-A07C-4165-9A05-1788D9ACC19E}"/>
                  </a:ext>
                </a:extLst>
              </p:cNvPr>
              <p:cNvSpPr txBox="1"/>
              <p:nvPr/>
            </p:nvSpPr>
            <p:spPr bwMode="auto">
              <a:xfrm>
                <a:off x="1656135" y="3696652"/>
                <a:ext cx="3552589" cy="5160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𝐫𝐜𝐬𝐢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1" name="Object 28">
                <a:extLst>
                  <a:ext uri="{FF2B5EF4-FFF2-40B4-BE49-F238E27FC236}">
                    <a16:creationId xmlns:a16="http://schemas.microsoft.com/office/drawing/2014/main" id="{62F35A94-A07C-4165-9A05-1788D9ACC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135" y="3696652"/>
                <a:ext cx="3552589" cy="5160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Object 29">
                <a:extLst>
                  <a:ext uri="{FF2B5EF4-FFF2-40B4-BE49-F238E27FC236}">
                    <a16:creationId xmlns:a16="http://schemas.microsoft.com/office/drawing/2014/main" id="{B02B2917-E100-4EBD-8E3F-FEDA732101BB}"/>
                  </a:ext>
                </a:extLst>
              </p:cNvPr>
              <p:cNvSpPr txBox="1"/>
              <p:nvPr/>
            </p:nvSpPr>
            <p:spPr bwMode="auto">
              <a:xfrm>
                <a:off x="4640902" y="3781123"/>
                <a:ext cx="1135645" cy="3807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2" name="Object 29">
                <a:extLst>
                  <a:ext uri="{FF2B5EF4-FFF2-40B4-BE49-F238E27FC236}">
                    <a16:creationId xmlns:a16="http://schemas.microsoft.com/office/drawing/2014/main" id="{B02B2917-E100-4EBD-8E3F-FEDA73210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0902" y="3781123"/>
                <a:ext cx="1135645" cy="380798"/>
              </a:xfrm>
              <a:prstGeom prst="rect">
                <a:avLst/>
              </a:prstGeom>
              <a:blipFill>
                <a:blip r:embed="rId16"/>
                <a:stretch>
                  <a:fillRect b="-1428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Object 30">
                <a:extLst>
                  <a:ext uri="{FF2B5EF4-FFF2-40B4-BE49-F238E27FC236}">
                    <a16:creationId xmlns:a16="http://schemas.microsoft.com/office/drawing/2014/main" id="{BA68854E-FF1E-45A2-AD6E-135A73F73A06}"/>
                  </a:ext>
                </a:extLst>
              </p:cNvPr>
              <p:cNvSpPr txBox="1"/>
              <p:nvPr/>
            </p:nvSpPr>
            <p:spPr bwMode="auto">
              <a:xfrm>
                <a:off x="5427041" y="3496374"/>
                <a:ext cx="1837359" cy="9683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−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3" name="Object 30">
                <a:extLst>
                  <a:ext uri="{FF2B5EF4-FFF2-40B4-BE49-F238E27FC236}">
                    <a16:creationId xmlns:a16="http://schemas.microsoft.com/office/drawing/2014/main" id="{BA68854E-FF1E-45A2-AD6E-135A73F73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7041" y="3496374"/>
                <a:ext cx="1837359" cy="968306"/>
              </a:xfrm>
              <a:prstGeom prst="rect">
                <a:avLst/>
              </a:prstGeom>
              <a:blipFill>
                <a:blip r:embed="rId17"/>
                <a:stretch>
                  <a:fillRect r="-728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Object 31">
                <a:extLst>
                  <a:ext uri="{FF2B5EF4-FFF2-40B4-BE49-F238E27FC236}">
                    <a16:creationId xmlns:a16="http://schemas.microsoft.com/office/drawing/2014/main" id="{6237E3C9-0238-4FBB-BD82-8154D91770A0}"/>
                  </a:ext>
                </a:extLst>
              </p:cNvPr>
              <p:cNvSpPr txBox="1"/>
              <p:nvPr/>
            </p:nvSpPr>
            <p:spPr bwMode="auto">
              <a:xfrm>
                <a:off x="7378474" y="3518098"/>
                <a:ext cx="1630033" cy="7288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[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]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4" name="Object 31">
                <a:extLst>
                  <a:ext uri="{FF2B5EF4-FFF2-40B4-BE49-F238E27FC236}">
                    <a16:creationId xmlns:a16="http://schemas.microsoft.com/office/drawing/2014/main" id="{6237E3C9-0238-4FBB-BD82-8154D9177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78474" y="3518098"/>
                <a:ext cx="1630033" cy="728852"/>
              </a:xfrm>
              <a:prstGeom prst="rect">
                <a:avLst/>
              </a:prstGeom>
              <a:blipFill>
                <a:blip r:embed="rId18"/>
                <a:stretch>
                  <a:fillRect b="-108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Text Box 32">
            <a:extLst>
              <a:ext uri="{FF2B5EF4-FFF2-40B4-BE49-F238E27FC236}">
                <a16:creationId xmlns:a16="http://schemas.microsoft.com/office/drawing/2014/main" id="{2E936A06-E761-4FA6-AA62-89DA32288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736" y="436130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bject 33">
                <a:extLst>
                  <a:ext uri="{FF2B5EF4-FFF2-40B4-BE49-F238E27FC236}">
                    <a16:creationId xmlns:a16="http://schemas.microsoft.com/office/drawing/2014/main" id="{10894F80-8901-4C9F-8D61-2E658E1D19D7}"/>
                  </a:ext>
                </a:extLst>
              </p:cNvPr>
              <p:cNvSpPr txBox="1"/>
              <p:nvPr/>
            </p:nvSpPr>
            <p:spPr bwMode="auto">
              <a:xfrm>
                <a:off x="2273186" y="4347787"/>
                <a:ext cx="4240023" cy="4858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𝐫𝐜𝐬𝐢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func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66" name="Object 33">
                <a:extLst>
                  <a:ext uri="{FF2B5EF4-FFF2-40B4-BE49-F238E27FC236}">
                    <a16:creationId xmlns:a16="http://schemas.microsoft.com/office/drawing/2014/main" id="{10894F80-8901-4C9F-8D61-2E658E1D1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3186" y="4347787"/>
                <a:ext cx="4240023" cy="485832"/>
              </a:xfrm>
              <a:prstGeom prst="rect">
                <a:avLst/>
              </a:prstGeom>
              <a:blipFill>
                <a:blip r:embed="rId19"/>
                <a:stretch>
                  <a:fillRect l="-576" b="-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" name="Text Box 34">
            <a:extLst>
              <a:ext uri="{FF2B5EF4-FFF2-40B4-BE49-F238E27FC236}">
                <a16:creationId xmlns:a16="http://schemas.microsoft.com/office/drawing/2014/main" id="{747AA4EA-BD6D-4FBE-A8D0-C65C9125F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467" y="4339965"/>
            <a:ext cx="27991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_GB2312"/>
              </a:rPr>
              <a:t>不能构成复合函数 </a:t>
            </a:r>
            <a:r>
              <a:rPr lang="en-US" altLang="zh-CN" sz="2400" b="1" dirty="0">
                <a:ea typeface="楷体_GB2312"/>
              </a:rPr>
              <a:t>.</a:t>
            </a:r>
          </a:p>
        </p:txBody>
      </p:sp>
      <p:sp>
        <p:nvSpPr>
          <p:cNvPr id="171" name="Text Box 35">
            <a:extLst>
              <a:ext uri="{FF2B5EF4-FFF2-40B4-BE49-F238E27FC236}">
                <a16:creationId xmlns:a16="http://schemas.microsoft.com/office/drawing/2014/main" id="{B4B1EC9E-D73A-429E-A69B-F275EABB1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339" y="3114954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_GB2312"/>
              </a:rPr>
              <a:t>可定义复合</a:t>
            </a:r>
          </a:p>
        </p:txBody>
      </p:sp>
    </p:spTree>
    <p:extLst>
      <p:ext uri="{BB962C8B-B14F-4D97-AF65-F5344CB8AC3E}">
        <p14:creationId xmlns:p14="http://schemas.microsoft.com/office/powerpoint/2010/main" val="100689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79" grpId="0"/>
      <p:bldP spid="80" grpId="0"/>
      <p:bldP spid="81" grpId="0"/>
      <p:bldP spid="82" grpId="0"/>
      <p:bldP spid="100" grpId="0"/>
      <p:bldP spid="149" grpId="0"/>
      <p:bldP spid="150" grpId="0"/>
      <p:bldP spid="151" grpId="0"/>
      <p:bldP spid="152" grpId="0"/>
      <p:bldP spid="154" grpId="0"/>
      <p:bldP spid="155" grpId="0"/>
      <p:bldP spid="156" grpId="0" build="p" autoUpdateAnimBg="0"/>
      <p:bldP spid="158" grpId="0"/>
      <p:bldP spid="159" grpId="0"/>
      <p:bldP spid="160" grpId="0" build="p" autoUpdateAnimBg="0" advAuto="0"/>
      <p:bldP spid="161" grpId="0"/>
      <p:bldP spid="162" grpId="0"/>
      <p:bldP spid="163" grpId="0"/>
      <p:bldP spid="164" grpId="0"/>
      <p:bldP spid="165" grpId="0" build="p" autoUpdateAnimBg="0"/>
      <p:bldP spid="166" grpId="0"/>
      <p:bldP spid="167" grpId="0" build="p" autoUpdateAnimBg="0" advAuto="0"/>
      <p:bldP spid="17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580889" y="2498985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2968625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255961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035187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662075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396398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3979497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74499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9338808" y="2029531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8385932" y="1749843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9340827" y="3056774"/>
            <a:ext cx="165100" cy="1008063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8103816" y="3344112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5927" y="3056774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6268" y="3344110"/>
            <a:ext cx="1239599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8450542" y="3809999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708130" y="3106484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BC2E19E8-78B6-4536-AA02-77204F824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3588" y="4090448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CC2EDA9F-4A03-4413-8E62-8B67498C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9125" y="4090448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9" name="Line 50">
            <a:extLst>
              <a:ext uri="{FF2B5EF4-FFF2-40B4-BE49-F238E27FC236}">
                <a16:creationId xmlns:a16="http://schemas.microsoft.com/office/drawing/2014/main" id="{776CBF20-0ABA-438A-8A27-7550C97D2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047" y="4059939"/>
            <a:ext cx="950652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F29C72-5697-4966-926A-86FBC4A3C827}"/>
              </a:ext>
            </a:extLst>
          </p:cNvPr>
          <p:cNvSpPr txBox="1"/>
          <p:nvPr/>
        </p:nvSpPr>
        <p:spPr>
          <a:xfrm>
            <a:off x="6292024" y="3809999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</a:t>
            </a:r>
          </a:p>
        </p:txBody>
      </p:sp>
      <p:sp>
        <p:nvSpPr>
          <p:cNvPr id="47" name="Line 40">
            <a:extLst>
              <a:ext uri="{FF2B5EF4-FFF2-40B4-BE49-F238E27FC236}">
                <a16:creationId xmlns:a16="http://schemas.microsoft.com/office/drawing/2014/main" id="{271E763A-CAAE-4B9C-BE01-B318152AB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0047" y="4206571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52">
            <a:extLst>
              <a:ext uri="{FF2B5EF4-FFF2-40B4-BE49-F238E27FC236}">
                <a16:creationId xmlns:a16="http://schemas.microsoft.com/office/drawing/2014/main" id="{217C540B-D1C3-43EE-AA7C-00D54D5E7661}"/>
              </a:ext>
            </a:extLst>
          </p:cNvPr>
          <p:cNvGrpSpPr>
            <a:grpSpLocks/>
          </p:cNvGrpSpPr>
          <p:nvPr/>
        </p:nvGrpSpPr>
        <p:grpSpPr bwMode="auto">
          <a:xfrm>
            <a:off x="8104768" y="4138475"/>
            <a:ext cx="144463" cy="719137"/>
            <a:chOff x="3696" y="2115"/>
            <a:chExt cx="91" cy="453"/>
          </a:xfrm>
        </p:grpSpPr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57CD61B2-02B0-4B14-B53D-FF3550873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68"/>
              <a:ext cx="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833AE752-6B1E-4A37-AA1D-5855BCF77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Line 46">
            <a:extLst>
              <a:ext uri="{FF2B5EF4-FFF2-40B4-BE49-F238E27FC236}">
                <a16:creationId xmlns:a16="http://schemas.microsoft.com/office/drawing/2014/main" id="{F7257810-8B94-458E-AFB6-143850733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5584" y="4206571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DB1B191-6192-4CCA-A95F-1D4570E6F797}"/>
              </a:ext>
            </a:extLst>
          </p:cNvPr>
          <p:cNvSpPr txBox="1"/>
          <p:nvPr/>
        </p:nvSpPr>
        <p:spPr>
          <a:xfrm>
            <a:off x="6356699" y="4617698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则运算</a:t>
            </a:r>
          </a:p>
        </p:txBody>
      </p:sp>
    </p:spTree>
    <p:extLst>
      <p:ext uri="{BB962C8B-B14F-4D97-AF65-F5344CB8AC3E}">
        <p14:creationId xmlns:p14="http://schemas.microsoft.com/office/powerpoint/2010/main" val="218270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6595"/>
            <a:ext cx="12191999" cy="584775"/>
            <a:chOff x="0" y="56130"/>
            <a:chExt cx="9144002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2626468" y="189665"/>
              <a:ext cx="6517534" cy="290939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791" y="56130"/>
              <a:ext cx="1706414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的运算</a:t>
              </a:r>
            </a:p>
          </p:txBody>
        </p:sp>
      </p:grpSp>
      <p:grpSp>
        <p:nvGrpSpPr>
          <p:cNvPr id="45" name="组合 146436">
            <a:extLst>
              <a:ext uri="{FF2B5EF4-FFF2-40B4-BE49-F238E27FC236}">
                <a16:creationId xmlns:a16="http://schemas.microsoft.com/office/drawing/2014/main" id="{240DCF29-4750-418D-8C8F-15487C05C9D2}"/>
              </a:ext>
            </a:extLst>
          </p:cNvPr>
          <p:cNvGrpSpPr>
            <a:grpSpLocks/>
          </p:cNvGrpSpPr>
          <p:nvPr/>
        </p:nvGrpSpPr>
        <p:grpSpPr bwMode="auto">
          <a:xfrm>
            <a:off x="946115" y="900722"/>
            <a:ext cx="7623174" cy="1049338"/>
            <a:chOff x="567" y="837"/>
            <a:chExt cx="4802" cy="661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EEDC3BFB-C320-464E-8B9F-24CDD1E61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871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chemeClr val="tx1"/>
                  </a:solidFill>
                </a:rPr>
                <a:t>设函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Object 5">
                  <a:extLst>
                    <a:ext uri="{FF2B5EF4-FFF2-40B4-BE49-F238E27FC236}">
                      <a16:creationId xmlns:a16="http://schemas.microsoft.com/office/drawing/2014/main" id="{DDF65CFE-CE10-4754-9526-B7BFF3A3C6E6}"/>
                    </a:ext>
                  </a:extLst>
                </p:cNvPr>
                <p:cNvSpPr txBox="1"/>
                <p:nvPr/>
              </p:nvSpPr>
              <p:spPr bwMode="auto">
                <a:xfrm>
                  <a:off x="1130" y="837"/>
                  <a:ext cx="362" cy="2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7" name="Object 5">
                  <a:extLst>
                    <a:ext uri="{FF2B5EF4-FFF2-40B4-BE49-F238E27FC236}">
                      <a16:creationId xmlns:a16="http://schemas.microsoft.com/office/drawing/2014/main" id="{DDF65CFE-CE10-4754-9526-B7BFF3A3C6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30" y="837"/>
                  <a:ext cx="362" cy="215"/>
                </a:xfrm>
                <a:prstGeom prst="rect">
                  <a:avLst/>
                </a:prstGeom>
                <a:blipFill>
                  <a:blip r:embed="rId2"/>
                  <a:stretch>
                    <a:fillRect l="-9574" r="-21277" b="-589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 Box 6">
              <a:extLst>
                <a:ext uri="{FF2B5EF4-FFF2-40B4-BE49-F238E27FC236}">
                  <a16:creationId xmlns:a16="http://schemas.microsoft.com/office/drawing/2014/main" id="{3B7C9CF0-8D49-45B2-A047-6C5348D98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" y="870"/>
              <a:ext cx="14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的定义域依次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Object 7">
                  <a:extLst>
                    <a:ext uri="{FF2B5EF4-FFF2-40B4-BE49-F238E27FC236}">
                      <a16:creationId xmlns:a16="http://schemas.microsoft.com/office/drawing/2014/main" id="{F8DCAC5F-F61A-4179-93D4-B83A4C34EA66}"/>
                    </a:ext>
                  </a:extLst>
                </p:cNvPr>
                <p:cNvSpPr txBox="1"/>
                <p:nvPr/>
              </p:nvSpPr>
              <p:spPr bwMode="auto">
                <a:xfrm>
                  <a:off x="2837" y="856"/>
                  <a:ext cx="538" cy="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49" name="Object 7">
                  <a:extLst>
                    <a:ext uri="{FF2B5EF4-FFF2-40B4-BE49-F238E27FC236}">
                      <a16:creationId xmlns:a16="http://schemas.microsoft.com/office/drawing/2014/main" id="{F8DCAC5F-F61A-4179-93D4-B83A4C34EA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37" y="856"/>
                  <a:ext cx="538" cy="261"/>
                </a:xfrm>
                <a:prstGeom prst="rect">
                  <a:avLst/>
                </a:prstGeom>
                <a:blipFill>
                  <a:blip r:embed="rId3"/>
                  <a:stretch>
                    <a:fillRect l="-1429" r="-32143" b="-132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8">
                  <a:extLst>
                    <a:ext uri="{FF2B5EF4-FFF2-40B4-BE49-F238E27FC236}">
                      <a16:creationId xmlns:a16="http://schemas.microsoft.com/office/drawing/2014/main" id="{3638D28E-66B2-418F-A733-2C1FF2B761C9}"/>
                    </a:ext>
                  </a:extLst>
                </p:cNvPr>
                <p:cNvSpPr txBox="1"/>
                <p:nvPr/>
              </p:nvSpPr>
              <p:spPr bwMode="auto">
                <a:xfrm>
                  <a:off x="3521" y="845"/>
                  <a:ext cx="1848" cy="2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∩</m:t>
                        </m:r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∅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50" name="Object 8">
                  <a:extLst>
                    <a:ext uri="{FF2B5EF4-FFF2-40B4-BE49-F238E27FC236}">
                      <a16:creationId xmlns:a16="http://schemas.microsoft.com/office/drawing/2014/main" id="{3638D28E-66B2-418F-A733-2C1FF2B761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21" y="845"/>
                  <a:ext cx="1848" cy="287"/>
                </a:xfrm>
                <a:prstGeom prst="rect">
                  <a:avLst/>
                </a:prstGeom>
                <a:blipFill>
                  <a:blip r:embed="rId4"/>
                  <a:stretch>
                    <a:fillRect l="-415" b="-5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 Box 9">
              <a:extLst>
                <a:ext uri="{FF2B5EF4-FFF2-40B4-BE49-F238E27FC236}">
                  <a16:creationId xmlns:a16="http://schemas.microsoft.com/office/drawing/2014/main" id="{821C37B8-6DDE-402C-9BF2-93713F2B9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65"/>
              <a:ext cx="31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则可以定义这两个函数的下列运算：</a:t>
              </a:r>
            </a:p>
          </p:txBody>
        </p:sp>
      </p:grpSp>
      <p:grpSp>
        <p:nvGrpSpPr>
          <p:cNvPr id="52" name="组合 146443">
            <a:extLst>
              <a:ext uri="{FF2B5EF4-FFF2-40B4-BE49-F238E27FC236}">
                <a16:creationId xmlns:a16="http://schemas.microsoft.com/office/drawing/2014/main" id="{22FE3CFD-E4E4-4958-A10E-4A2A9A71E171}"/>
              </a:ext>
            </a:extLst>
          </p:cNvPr>
          <p:cNvGrpSpPr>
            <a:grpSpLocks/>
          </p:cNvGrpSpPr>
          <p:nvPr/>
        </p:nvGrpSpPr>
        <p:grpSpPr bwMode="auto">
          <a:xfrm>
            <a:off x="2188926" y="2412870"/>
            <a:ext cx="2528888" cy="395288"/>
            <a:chOff x="780" y="1716"/>
            <a:chExt cx="1593" cy="249"/>
          </a:xfrm>
        </p:grpSpPr>
        <p:sp>
          <p:nvSpPr>
            <p:cNvPr id="53" name="Text Box 10">
              <a:extLst>
                <a:ext uri="{FF2B5EF4-FFF2-40B4-BE49-F238E27FC236}">
                  <a16:creationId xmlns:a16="http://schemas.microsoft.com/office/drawing/2014/main" id="{124CE4BD-3541-4AAB-839B-340DA8D08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732"/>
              <a:ext cx="9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>
                  <a:solidFill>
                    <a:schemeClr val="tx1"/>
                  </a:solidFill>
                </a:rPr>
                <a:t>和（差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1">
                  <a:extLst>
                    <a:ext uri="{FF2B5EF4-FFF2-40B4-BE49-F238E27FC236}">
                      <a16:creationId xmlns:a16="http://schemas.microsoft.com/office/drawing/2014/main" id="{E80A5146-8086-4FA1-9108-761E7B39DDF0}"/>
                    </a:ext>
                  </a:extLst>
                </p:cNvPr>
                <p:cNvSpPr txBox="1"/>
                <p:nvPr/>
              </p:nvSpPr>
              <p:spPr bwMode="auto">
                <a:xfrm>
                  <a:off x="1663" y="1716"/>
                  <a:ext cx="710" cy="24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Object 11">
                  <a:extLst>
                    <a:ext uri="{FF2B5EF4-FFF2-40B4-BE49-F238E27FC236}">
                      <a16:creationId xmlns:a16="http://schemas.microsoft.com/office/drawing/2014/main" id="{E80A5146-8086-4FA1-9108-761E7B39DD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3" y="1716"/>
                  <a:ext cx="710" cy="249"/>
                </a:xfrm>
                <a:prstGeom prst="rect">
                  <a:avLst/>
                </a:prstGeom>
                <a:blipFill>
                  <a:blip r:embed="rId5"/>
                  <a:stretch>
                    <a:fillRect l="-4324" b="-369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2">
                <a:extLst>
                  <a:ext uri="{FF2B5EF4-FFF2-40B4-BE49-F238E27FC236}">
                    <a16:creationId xmlns:a16="http://schemas.microsoft.com/office/drawing/2014/main" id="{AD05AE1C-2F74-44E9-9FC0-1876F8EED240}"/>
                  </a:ext>
                </a:extLst>
              </p:cNvPr>
              <p:cNvSpPr txBox="1"/>
              <p:nvPr/>
            </p:nvSpPr>
            <p:spPr bwMode="auto">
              <a:xfrm>
                <a:off x="4873423" y="2437659"/>
                <a:ext cx="4600539" cy="4657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±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5" name="Object 12">
                <a:extLst>
                  <a:ext uri="{FF2B5EF4-FFF2-40B4-BE49-F238E27FC236}">
                    <a16:creationId xmlns:a16="http://schemas.microsoft.com/office/drawing/2014/main" id="{AD05AE1C-2F74-44E9-9FC0-1876F8EED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423" y="2437659"/>
                <a:ext cx="4600539" cy="465746"/>
              </a:xfrm>
              <a:prstGeom prst="rect">
                <a:avLst/>
              </a:prstGeom>
              <a:blipFill>
                <a:blip r:embed="rId6"/>
                <a:stretch>
                  <a:fillRect l="-1060" b="-171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组合 146447">
            <a:extLst>
              <a:ext uri="{FF2B5EF4-FFF2-40B4-BE49-F238E27FC236}">
                <a16:creationId xmlns:a16="http://schemas.microsoft.com/office/drawing/2014/main" id="{11C04495-0EFD-4D03-964F-96E554CB6396}"/>
              </a:ext>
            </a:extLst>
          </p:cNvPr>
          <p:cNvGrpSpPr>
            <a:grpSpLocks/>
          </p:cNvGrpSpPr>
          <p:nvPr/>
        </p:nvGrpSpPr>
        <p:grpSpPr bwMode="auto">
          <a:xfrm>
            <a:off x="2188926" y="3398455"/>
            <a:ext cx="1341438" cy="438150"/>
            <a:chOff x="797" y="2092"/>
            <a:chExt cx="845" cy="276"/>
          </a:xfrm>
        </p:grpSpPr>
        <p:sp>
          <p:nvSpPr>
            <p:cNvPr id="57" name="Text Box 13">
              <a:extLst>
                <a:ext uri="{FF2B5EF4-FFF2-40B4-BE49-F238E27FC236}">
                  <a16:creationId xmlns:a16="http://schemas.microsoft.com/office/drawing/2014/main" id="{A525F744-8172-446C-B491-42E82FEE6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" y="2135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>
                  <a:solidFill>
                    <a:schemeClr val="tx1"/>
                  </a:solidFill>
                </a:rPr>
                <a:t>积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14">
                  <a:extLst>
                    <a:ext uri="{FF2B5EF4-FFF2-40B4-BE49-F238E27FC236}">
                      <a16:creationId xmlns:a16="http://schemas.microsoft.com/office/drawing/2014/main" id="{092D906B-DD38-4F2B-9ABE-5DA8B16CDEF7}"/>
                    </a:ext>
                  </a:extLst>
                </p:cNvPr>
                <p:cNvSpPr txBox="1"/>
                <p:nvPr/>
              </p:nvSpPr>
              <p:spPr bwMode="auto">
                <a:xfrm>
                  <a:off x="1147" y="2092"/>
                  <a:ext cx="495" cy="2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oMath>
                    </m:oMathPara>
                  </a14:m>
                  <a:endParaRPr lang="zh-CN" altLang="en-US" sz="2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Object 14">
                  <a:extLst>
                    <a:ext uri="{FF2B5EF4-FFF2-40B4-BE49-F238E27FC236}">
                      <a16:creationId xmlns:a16="http://schemas.microsoft.com/office/drawing/2014/main" id="{092D906B-DD38-4F2B-9ABE-5DA8B16CDE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7" y="2092"/>
                  <a:ext cx="495" cy="232"/>
                </a:xfrm>
                <a:prstGeom prst="rect">
                  <a:avLst/>
                </a:prstGeom>
                <a:blipFill>
                  <a:blip r:embed="rId7"/>
                  <a:stretch>
                    <a:fillRect l="-6202" r="-2326" b="-4590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15">
                <a:extLst>
                  <a:ext uri="{FF2B5EF4-FFF2-40B4-BE49-F238E27FC236}">
                    <a16:creationId xmlns:a16="http://schemas.microsoft.com/office/drawing/2014/main" id="{4B46C0CC-E86B-4A17-98D3-4E20C568755D}"/>
                  </a:ext>
                </a:extLst>
              </p:cNvPr>
              <p:cNvSpPr txBox="1"/>
              <p:nvPr/>
            </p:nvSpPr>
            <p:spPr bwMode="auto">
              <a:xfrm>
                <a:off x="3808212" y="3458965"/>
                <a:ext cx="4878590" cy="4990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9" name="Object 15">
                <a:extLst>
                  <a:ext uri="{FF2B5EF4-FFF2-40B4-BE49-F238E27FC236}">
                    <a16:creationId xmlns:a16="http://schemas.microsoft.com/office/drawing/2014/main" id="{4B46C0CC-E86B-4A17-98D3-4E20C5687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8212" y="3458965"/>
                <a:ext cx="4878590" cy="499086"/>
              </a:xfrm>
              <a:prstGeom prst="rect">
                <a:avLst/>
              </a:prstGeom>
              <a:blipFill>
                <a:blip r:embed="rId8"/>
                <a:stretch>
                  <a:fillRect l="-1125" b="-85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组合 146451">
            <a:extLst>
              <a:ext uri="{FF2B5EF4-FFF2-40B4-BE49-F238E27FC236}">
                <a16:creationId xmlns:a16="http://schemas.microsoft.com/office/drawing/2014/main" id="{23931D9C-C015-497E-9A27-691E802014FA}"/>
              </a:ext>
            </a:extLst>
          </p:cNvPr>
          <p:cNvGrpSpPr>
            <a:grpSpLocks/>
          </p:cNvGrpSpPr>
          <p:nvPr/>
        </p:nvGrpSpPr>
        <p:grpSpPr bwMode="auto">
          <a:xfrm>
            <a:off x="2145728" y="4278032"/>
            <a:ext cx="939800" cy="792163"/>
            <a:chOff x="810" y="2568"/>
            <a:chExt cx="592" cy="499"/>
          </a:xfrm>
        </p:grpSpPr>
        <p:sp>
          <p:nvSpPr>
            <p:cNvPr id="61" name="Text Box 16">
              <a:extLst>
                <a:ext uri="{FF2B5EF4-FFF2-40B4-BE49-F238E27FC236}">
                  <a16:creationId xmlns:a16="http://schemas.microsoft.com/office/drawing/2014/main" id="{59CEC93B-EF98-478A-BAC1-F9C9F6D26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2664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chemeClr val="tx1"/>
                  </a:solidFill>
                </a:rPr>
                <a:t>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17">
                  <a:extLst>
                    <a:ext uri="{FF2B5EF4-FFF2-40B4-BE49-F238E27FC236}">
                      <a16:creationId xmlns:a16="http://schemas.microsoft.com/office/drawing/2014/main" id="{B6A29B92-0AD8-4F70-B84F-9E7295BD5F63}"/>
                    </a:ext>
                  </a:extLst>
                </p:cNvPr>
                <p:cNvSpPr txBox="1"/>
                <p:nvPr/>
              </p:nvSpPr>
              <p:spPr bwMode="auto">
                <a:xfrm>
                  <a:off x="1185" y="2568"/>
                  <a:ext cx="217" cy="4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num>
                          <m:den>
                            <m:r>
                              <a:rPr lang="zh-CN" alt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oMath>
                    </m:oMathPara>
                  </a14:m>
                  <a:endParaRPr lang="zh-CN" altLang="en-US" sz="2400" b="1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Object 17">
                  <a:extLst>
                    <a:ext uri="{FF2B5EF4-FFF2-40B4-BE49-F238E27FC236}">
                      <a16:creationId xmlns:a16="http://schemas.microsoft.com/office/drawing/2014/main" id="{B6A29B92-0AD8-4F70-B84F-9E7295BD5F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85" y="2568"/>
                  <a:ext cx="217" cy="499"/>
                </a:xfrm>
                <a:prstGeom prst="rect">
                  <a:avLst/>
                </a:prstGeom>
                <a:blipFill>
                  <a:blip r:embed="rId9"/>
                  <a:stretch>
                    <a:fillRect b="-153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>
                <a:extLst>
                  <a:ext uri="{FF2B5EF4-FFF2-40B4-BE49-F238E27FC236}">
                    <a16:creationId xmlns:a16="http://schemas.microsoft.com/office/drawing/2014/main" id="{2406DA51-25FC-4FBA-B50B-CF79326A7E24}"/>
                  </a:ext>
                </a:extLst>
              </p:cNvPr>
              <p:cNvSpPr txBox="1"/>
              <p:nvPr/>
            </p:nvSpPr>
            <p:spPr bwMode="auto">
              <a:xfrm>
                <a:off x="3525223" y="4278032"/>
                <a:ext cx="6258533" cy="9667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den>
                          </m:f>
                        </m:e>
                      </m: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3" name="Object 18">
                <a:extLst>
                  <a:ext uri="{FF2B5EF4-FFF2-40B4-BE49-F238E27FC236}">
                    <a16:creationId xmlns:a16="http://schemas.microsoft.com/office/drawing/2014/main" id="{2406DA51-25FC-4FBA-B50B-CF79326A7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5223" y="4278032"/>
                <a:ext cx="6258533" cy="9667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62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  <p:bldP spid="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580889" y="2498985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3046449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333785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113011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739899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404181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4057321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822817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9338808" y="2029531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8385932" y="1749843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9208505" y="2983993"/>
            <a:ext cx="349336" cy="1170862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8210824" y="3421936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5927" y="3134598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6268" y="3421934"/>
            <a:ext cx="1239599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8450542" y="3887823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708130" y="3184308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BC2E19E8-78B6-4536-AA02-77204F824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0596" y="4168272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CC2EDA9F-4A03-4413-8E62-8B67498C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6133" y="416827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9" name="Line 50">
            <a:extLst>
              <a:ext uri="{FF2B5EF4-FFF2-40B4-BE49-F238E27FC236}">
                <a16:creationId xmlns:a16="http://schemas.microsoft.com/office/drawing/2014/main" id="{776CBF20-0ABA-438A-8A27-7550C97D2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047" y="4137763"/>
            <a:ext cx="950652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F29C72-5697-4966-926A-86FBC4A3C827}"/>
              </a:ext>
            </a:extLst>
          </p:cNvPr>
          <p:cNvSpPr txBox="1"/>
          <p:nvPr/>
        </p:nvSpPr>
        <p:spPr>
          <a:xfrm>
            <a:off x="6292024" y="388782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</a:t>
            </a:r>
          </a:p>
        </p:txBody>
      </p:sp>
      <p:sp>
        <p:nvSpPr>
          <p:cNvPr id="47" name="Line 40">
            <a:extLst>
              <a:ext uri="{FF2B5EF4-FFF2-40B4-BE49-F238E27FC236}">
                <a16:creationId xmlns:a16="http://schemas.microsoft.com/office/drawing/2014/main" id="{271E763A-CAAE-4B9C-BE01-B318152AB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055" y="4284395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52">
            <a:extLst>
              <a:ext uri="{FF2B5EF4-FFF2-40B4-BE49-F238E27FC236}">
                <a16:creationId xmlns:a16="http://schemas.microsoft.com/office/drawing/2014/main" id="{217C540B-D1C3-43EE-AA7C-00D54D5E7661}"/>
              </a:ext>
            </a:extLst>
          </p:cNvPr>
          <p:cNvGrpSpPr>
            <a:grpSpLocks/>
          </p:cNvGrpSpPr>
          <p:nvPr/>
        </p:nvGrpSpPr>
        <p:grpSpPr bwMode="auto">
          <a:xfrm>
            <a:off x="8211776" y="4216299"/>
            <a:ext cx="144463" cy="719137"/>
            <a:chOff x="3696" y="2115"/>
            <a:chExt cx="91" cy="453"/>
          </a:xfrm>
        </p:grpSpPr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57CD61B2-02B0-4B14-B53D-FF3550873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68"/>
              <a:ext cx="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833AE752-6B1E-4A37-AA1D-5855BCF77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Line 46">
            <a:extLst>
              <a:ext uri="{FF2B5EF4-FFF2-40B4-BE49-F238E27FC236}">
                <a16:creationId xmlns:a16="http://schemas.microsoft.com/office/drawing/2014/main" id="{F7257810-8B94-458E-AFB6-143850733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2592" y="4284395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DB1B191-6192-4CCA-A95F-1D4570E6F797}"/>
              </a:ext>
            </a:extLst>
          </p:cNvPr>
          <p:cNvSpPr txBox="1"/>
          <p:nvPr/>
        </p:nvSpPr>
        <p:spPr>
          <a:xfrm>
            <a:off x="6356699" y="4695522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则运算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442AD6A-1BB6-435D-8D21-79B478A49C03}"/>
              </a:ext>
            </a:extLst>
          </p:cNvPr>
          <p:cNvSpPr txBox="1"/>
          <p:nvPr/>
        </p:nvSpPr>
        <p:spPr>
          <a:xfrm>
            <a:off x="6946913" y="5435870"/>
            <a:ext cx="3007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初等函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8A8A398-4A4F-476C-8A0D-66C74B84C3D2}"/>
              </a:ext>
            </a:extLst>
          </p:cNvPr>
          <p:cNvSpPr/>
          <p:nvPr/>
        </p:nvSpPr>
        <p:spPr>
          <a:xfrm>
            <a:off x="7382364" y="264456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等函数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82831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">
            <a:extLst>
              <a:ext uri="{FF2B5EF4-FFF2-40B4-BE49-F238E27FC236}">
                <a16:creationId xmlns:a16="http://schemas.microsoft.com/office/drawing/2014/main" id="{F422600B-3D83-400B-9D51-04D4A3F0FABC}"/>
              </a:ext>
            </a:extLst>
          </p:cNvPr>
          <p:cNvGrpSpPr>
            <a:grpSpLocks/>
          </p:cNvGrpSpPr>
          <p:nvPr/>
        </p:nvGrpSpPr>
        <p:grpSpPr bwMode="auto">
          <a:xfrm>
            <a:off x="0" y="56595"/>
            <a:ext cx="12191999" cy="584775"/>
            <a:chOff x="0" y="56130"/>
            <a:chExt cx="9144002" cy="648891"/>
          </a:xfrm>
        </p:grpSpPr>
        <p:sp>
          <p:nvSpPr>
            <p:cNvPr id="15" name="矩形 1">
              <a:extLst>
                <a:ext uri="{FF2B5EF4-FFF2-40B4-BE49-F238E27FC236}">
                  <a16:creationId xmlns:a16="http://schemas.microsoft.com/office/drawing/2014/main" id="{DDD7CA8E-2ECC-44F8-ACFC-B7CA08F900B1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矩形 2">
              <a:extLst>
                <a:ext uri="{FF2B5EF4-FFF2-40B4-BE49-F238E27FC236}">
                  <a16:creationId xmlns:a16="http://schemas.microsoft.com/office/drawing/2014/main" id="{EBFAFB05-6758-49CB-9A1D-96EFAC94C23E}"/>
                </a:ext>
              </a:extLst>
            </p:cNvPr>
            <p:cNvSpPr/>
            <p:nvPr/>
          </p:nvSpPr>
          <p:spPr>
            <a:xfrm>
              <a:off x="4640095" y="189665"/>
              <a:ext cx="4503907" cy="292420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文本框 4">
              <a:extLst>
                <a:ext uri="{FF2B5EF4-FFF2-40B4-BE49-F238E27FC236}">
                  <a16:creationId xmlns:a16="http://schemas.microsoft.com/office/drawing/2014/main" id="{8E739CFF-AA10-441F-8470-7BBD8C78B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791" y="56130"/>
              <a:ext cx="3641211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本初等函数与初等函数</a:t>
              </a:r>
            </a:p>
          </p:txBody>
        </p:sp>
      </p:grpSp>
      <p:sp>
        <p:nvSpPr>
          <p:cNvPr id="25" name="Text Box 28">
            <a:extLst>
              <a:ext uri="{FF2B5EF4-FFF2-40B4-BE49-F238E27FC236}">
                <a16:creationId xmlns:a16="http://schemas.microsoft.com/office/drawing/2014/main" id="{32C10DFB-C1FE-491F-9830-070EC08A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637" y="968588"/>
            <a:ext cx="21842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基本初等函数</a:t>
            </a: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A75AA1B-1F43-4E74-87AE-278C86EEC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661" y="1580643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幂函数、</a:t>
            </a: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51BA369C-52C8-468F-A718-35A5F3F16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4036" y="1580643"/>
            <a:ext cx="1631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指数函数、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BCB727AC-3F1B-41DF-B56B-0B36B9BC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1836" y="1580643"/>
            <a:ext cx="1631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对数函数、</a:t>
            </a:r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BD4BD5D7-E7B1-412A-85C9-19B17A7BE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1699" y="1580643"/>
            <a:ext cx="1631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三角函数、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1A4537AA-D118-458D-AAB6-32757CFE3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561" y="1580643"/>
            <a:ext cx="1631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反三角函数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31" name="Text Box 28">
            <a:extLst>
              <a:ext uri="{FF2B5EF4-FFF2-40B4-BE49-F238E27FC236}">
                <a16:creationId xmlns:a16="http://schemas.microsoft.com/office/drawing/2014/main" id="{24849A96-B01C-4725-92A1-BF1AC10A7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637" y="2288162"/>
            <a:ext cx="15686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初等函数</a:t>
            </a:r>
          </a:p>
        </p:txBody>
      </p:sp>
      <p:grpSp>
        <p:nvGrpSpPr>
          <p:cNvPr id="32" name="组合 139305">
            <a:extLst>
              <a:ext uri="{FF2B5EF4-FFF2-40B4-BE49-F238E27FC236}">
                <a16:creationId xmlns:a16="http://schemas.microsoft.com/office/drawing/2014/main" id="{2EA5C77E-FE17-480E-BD80-D690CBB4EFE3}"/>
              </a:ext>
            </a:extLst>
          </p:cNvPr>
          <p:cNvGrpSpPr>
            <a:grpSpLocks/>
          </p:cNvGrpSpPr>
          <p:nvPr/>
        </p:nvGrpSpPr>
        <p:grpSpPr bwMode="auto">
          <a:xfrm>
            <a:off x="1858661" y="2724556"/>
            <a:ext cx="7170738" cy="920751"/>
            <a:chOff x="730" y="1912"/>
            <a:chExt cx="4517" cy="580"/>
          </a:xfrm>
        </p:grpSpPr>
        <p:sp>
          <p:nvSpPr>
            <p:cNvPr id="33" name="Text Box 10">
              <a:extLst>
                <a:ext uri="{FF2B5EF4-FFF2-40B4-BE49-F238E27FC236}">
                  <a16:creationId xmlns:a16="http://schemas.microsoft.com/office/drawing/2014/main" id="{5D6DA932-7D82-42D0-BCD9-2E3CA600E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" y="1912"/>
              <a:ext cx="45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由常数和基本初等函数经过</a:t>
              </a:r>
              <a:r>
                <a:rPr lang="zh-CN" altLang="en-US" sz="2400" dirty="0">
                  <a:solidFill>
                    <a:srgbClr val="C00000"/>
                  </a:solidFill>
                </a:rPr>
                <a:t>有限</a:t>
              </a:r>
              <a:r>
                <a:rPr lang="zh-CN" altLang="en-US" sz="2400" dirty="0">
                  <a:solidFill>
                    <a:schemeClr val="tx1"/>
                  </a:solidFill>
                </a:rPr>
                <a:t>次</a:t>
              </a:r>
              <a:r>
                <a:rPr lang="zh-CN" altLang="en-US" sz="2400" dirty="0">
                  <a:solidFill>
                    <a:srgbClr val="C00000"/>
                  </a:solidFill>
                </a:rPr>
                <a:t>四则运算</a:t>
              </a:r>
              <a:r>
                <a:rPr lang="zh-CN" altLang="en-US" sz="2400" dirty="0">
                  <a:solidFill>
                    <a:schemeClr val="tx1"/>
                  </a:solidFill>
                </a:rPr>
                <a:t>和</a:t>
              </a:r>
              <a:r>
                <a:rPr lang="zh-CN" altLang="en-US" sz="2400" dirty="0">
                  <a:solidFill>
                    <a:srgbClr val="C00000"/>
                  </a:solidFill>
                </a:rPr>
                <a:t>有限</a:t>
              </a:r>
              <a:r>
                <a:rPr lang="zh-CN" altLang="en-US" sz="2400" dirty="0">
                  <a:solidFill>
                    <a:schemeClr val="tx1"/>
                  </a:solidFill>
                </a:rPr>
                <a:t>次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88A21281-2F91-4AD8-BE1F-3423C9E51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2259"/>
              <a:ext cx="43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chemeClr val="tx1"/>
                  </a:solidFill>
                </a:rPr>
                <a:t>的</a:t>
              </a:r>
              <a:r>
                <a:rPr lang="zh-CN" altLang="en-US" sz="2400" dirty="0">
                  <a:solidFill>
                    <a:srgbClr val="C00000"/>
                  </a:solidFill>
                </a:rPr>
                <a:t>函数复合</a:t>
              </a:r>
              <a:r>
                <a:rPr lang="zh-CN" altLang="en-US" sz="2400" dirty="0">
                  <a:solidFill>
                    <a:schemeClr val="tx1"/>
                  </a:solidFill>
                </a:rPr>
                <a:t>步骤所构成并可用一个式子表示的函数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5" name="Text Box 4">
            <a:extLst>
              <a:ext uri="{FF2B5EF4-FFF2-40B4-BE49-F238E27FC236}">
                <a16:creationId xmlns:a16="http://schemas.microsoft.com/office/drawing/2014/main" id="{EABAE168-9543-4580-B161-598C1670C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661" y="4535788"/>
            <a:ext cx="2862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否则称为</a:t>
            </a:r>
            <a:r>
              <a:rPr lang="zh-CN" altLang="en-US" sz="2400" dirty="0">
                <a:solidFill>
                  <a:srgbClr val="C00000"/>
                </a:solidFill>
              </a:rPr>
              <a:t>非初等函数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C3A5268-9CD3-41C0-97A8-0D5772F90588}"/>
              </a:ext>
            </a:extLst>
          </p:cNvPr>
          <p:cNvSpPr/>
          <p:nvPr/>
        </p:nvSpPr>
        <p:spPr>
          <a:xfrm>
            <a:off x="1110986" y="494919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例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F4C66B-ACBD-44BD-9103-EB3F28AA6F2C}"/>
              </a:ext>
            </a:extLst>
          </p:cNvPr>
          <p:cNvSpPr/>
          <p:nvPr/>
        </p:nvSpPr>
        <p:spPr>
          <a:xfrm>
            <a:off x="1607003" y="547241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ea typeface="楷体_GB2312"/>
              </a:rPr>
              <a:t>分段函数</a:t>
            </a:r>
            <a:endParaRPr lang="zh-CN" altLang="en-US" sz="2400" b="1" dirty="0">
              <a:ea typeface="楷体_GB2312"/>
            </a:endParaRP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F1C93A1D-3614-4755-AB59-C29612F6F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358" y="5472181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符号函数</a:t>
            </a:r>
          </a:p>
        </p:txBody>
      </p:sp>
      <p:graphicFrame>
        <p:nvGraphicFramePr>
          <p:cNvPr id="39" name="Object 41">
            <a:extLst>
              <a:ext uri="{FF2B5EF4-FFF2-40B4-BE49-F238E27FC236}">
                <a16:creationId xmlns:a16="http://schemas.microsoft.com/office/drawing/2014/main" id="{F8874B1A-C8BF-4D87-ABBE-1B17F5B81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86201"/>
              </p:ext>
            </p:extLst>
          </p:nvPr>
        </p:nvGraphicFramePr>
        <p:xfrm>
          <a:off x="4828507" y="5003830"/>
          <a:ext cx="3657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076640" imgH="1650960" progId="Equation.3">
                  <p:embed/>
                </p:oleObj>
              </mc:Choice>
              <mc:Fallback>
                <p:oleObj name="公式" r:id="rId2" imgW="4076640" imgH="1650960" progId="Equation.3">
                  <p:embed/>
                  <p:pic>
                    <p:nvPicPr>
                      <p:cNvPr id="41" name="Object 41">
                        <a:extLst>
                          <a:ext uri="{FF2B5EF4-FFF2-40B4-BE49-F238E27FC236}">
                            <a16:creationId xmlns:a16="http://schemas.microsoft.com/office/drawing/2014/main" id="{214DEF66-76C5-4110-8015-EF09D479D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507" y="5003830"/>
                        <a:ext cx="36576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8">
            <a:extLst>
              <a:ext uri="{FF2B5EF4-FFF2-40B4-BE49-F238E27FC236}">
                <a16:creationId xmlns:a16="http://schemas.microsoft.com/office/drawing/2014/main" id="{084239E4-061D-457C-A258-D8D8B294C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455" y="6214853"/>
            <a:ext cx="13234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</a:rPr>
              <a:t>取整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29">
                <a:extLst>
                  <a:ext uri="{FF2B5EF4-FFF2-40B4-BE49-F238E27FC236}">
                    <a16:creationId xmlns:a16="http://schemas.microsoft.com/office/drawing/2014/main" id="{A9C1FC1B-9966-4139-9969-DD2BA4AC918B}"/>
                  </a:ext>
                </a:extLst>
              </p:cNvPr>
              <p:cNvSpPr txBox="1"/>
              <p:nvPr/>
            </p:nvSpPr>
            <p:spPr bwMode="auto">
              <a:xfrm>
                <a:off x="3195352" y="6185510"/>
                <a:ext cx="1334845" cy="398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1" name="Object 29">
                <a:extLst>
                  <a:ext uri="{FF2B5EF4-FFF2-40B4-BE49-F238E27FC236}">
                    <a16:creationId xmlns:a16="http://schemas.microsoft.com/office/drawing/2014/main" id="{A9C1FC1B-9966-4139-9969-DD2BA4AC9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5352" y="6185510"/>
                <a:ext cx="1334845" cy="398675"/>
              </a:xfrm>
              <a:prstGeom prst="rect">
                <a:avLst/>
              </a:prstGeom>
              <a:blipFill>
                <a:blip r:embed="rId5"/>
                <a:stretch>
                  <a:fillRect l="-1370" b="-369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28">
                <a:extLst>
                  <a:ext uri="{FF2B5EF4-FFF2-40B4-BE49-F238E27FC236}">
                    <a16:creationId xmlns:a16="http://schemas.microsoft.com/office/drawing/2014/main" id="{AB0B50AA-4869-4208-9E95-FD727860E639}"/>
                  </a:ext>
                </a:extLst>
              </p:cNvPr>
              <p:cNvSpPr txBox="1"/>
              <p:nvPr/>
            </p:nvSpPr>
            <p:spPr bwMode="auto">
              <a:xfrm>
                <a:off x="1755700" y="3784163"/>
                <a:ext cx="3552589" cy="5160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zh-CN" alt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𝐫𝐜𝐬𝐢𝐧</m:t>
                          </m:r>
                        </m:fName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4" name="Object 28">
                <a:extLst>
                  <a:ext uri="{FF2B5EF4-FFF2-40B4-BE49-F238E27FC236}">
                    <a16:creationId xmlns:a16="http://schemas.microsoft.com/office/drawing/2014/main" id="{AB0B50AA-4869-4208-9E95-FD727860E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5700" y="3784163"/>
                <a:ext cx="3552589" cy="5160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0">
                <a:extLst>
                  <a:ext uri="{FF2B5EF4-FFF2-40B4-BE49-F238E27FC236}">
                    <a16:creationId xmlns:a16="http://schemas.microsoft.com/office/drawing/2014/main" id="{1D027770-3F97-46C0-A396-EB88929385F9}"/>
                  </a:ext>
                </a:extLst>
              </p:cNvPr>
              <p:cNvSpPr txBox="1"/>
              <p:nvPr/>
            </p:nvSpPr>
            <p:spPr bwMode="auto">
              <a:xfrm>
                <a:off x="5076707" y="3645307"/>
                <a:ext cx="1912690" cy="9591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𝐭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func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4" name="Object 10">
                <a:extLst>
                  <a:ext uri="{FF2B5EF4-FFF2-40B4-BE49-F238E27FC236}">
                    <a16:creationId xmlns:a16="http://schemas.microsoft.com/office/drawing/2014/main" id="{1D027770-3F97-46C0-A396-EB8892938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707" y="3645307"/>
                <a:ext cx="1912690" cy="9591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>
            <a:extLst>
              <a:ext uri="{FF2B5EF4-FFF2-40B4-BE49-F238E27FC236}">
                <a16:creationId xmlns:a16="http://schemas.microsoft.com/office/drawing/2014/main" id="{23E9F499-6D41-4FA5-8548-9273ECE3C800}"/>
              </a:ext>
            </a:extLst>
          </p:cNvPr>
          <p:cNvSpPr/>
          <p:nvPr/>
        </p:nvSpPr>
        <p:spPr>
          <a:xfrm>
            <a:off x="1110985" y="386329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71065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build="p"/>
      <p:bldP spid="27" grpId="0" build="p"/>
      <p:bldP spid="28" grpId="0"/>
      <p:bldP spid="29" grpId="0"/>
      <p:bldP spid="30" grpId="0"/>
      <p:bldP spid="31" grpId="0"/>
      <p:bldP spid="35" grpId="0" build="p"/>
      <p:bldP spid="2" grpId="0"/>
      <p:bldP spid="3" grpId="0"/>
      <p:bldP spid="38" grpId="0"/>
      <p:bldP spid="40" grpId="0"/>
      <p:bldP spid="41" grpId="0"/>
      <p:bldP spid="44" grpId="0"/>
      <p:bldP spid="64" grpId="0"/>
      <p:bldP spid="6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580889" y="2498985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3046449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333785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113011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739899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404181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4057321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822817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9338808" y="2029531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8385932" y="1749843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9208505" y="2983993"/>
            <a:ext cx="349336" cy="1170862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8210824" y="3421936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5927" y="3134598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6268" y="3421934"/>
            <a:ext cx="1239599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8450542" y="3887823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708130" y="3184308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BC2E19E8-78B6-4536-AA02-77204F824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0596" y="4168272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CC2EDA9F-4A03-4413-8E62-8B67498C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6133" y="416827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9" name="Line 50">
            <a:extLst>
              <a:ext uri="{FF2B5EF4-FFF2-40B4-BE49-F238E27FC236}">
                <a16:creationId xmlns:a16="http://schemas.microsoft.com/office/drawing/2014/main" id="{776CBF20-0ABA-438A-8A27-7550C97D2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047" y="4137763"/>
            <a:ext cx="950652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F29C72-5697-4966-926A-86FBC4A3C827}"/>
              </a:ext>
            </a:extLst>
          </p:cNvPr>
          <p:cNvSpPr txBox="1"/>
          <p:nvPr/>
        </p:nvSpPr>
        <p:spPr>
          <a:xfrm>
            <a:off x="6435662" y="388782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</a:t>
            </a:r>
          </a:p>
        </p:txBody>
      </p:sp>
      <p:sp>
        <p:nvSpPr>
          <p:cNvPr id="47" name="Line 40">
            <a:extLst>
              <a:ext uri="{FF2B5EF4-FFF2-40B4-BE49-F238E27FC236}">
                <a16:creationId xmlns:a16="http://schemas.microsoft.com/office/drawing/2014/main" id="{271E763A-CAAE-4B9C-BE01-B318152AB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055" y="4284395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52">
            <a:extLst>
              <a:ext uri="{FF2B5EF4-FFF2-40B4-BE49-F238E27FC236}">
                <a16:creationId xmlns:a16="http://schemas.microsoft.com/office/drawing/2014/main" id="{217C540B-D1C3-43EE-AA7C-00D54D5E7661}"/>
              </a:ext>
            </a:extLst>
          </p:cNvPr>
          <p:cNvGrpSpPr>
            <a:grpSpLocks/>
          </p:cNvGrpSpPr>
          <p:nvPr/>
        </p:nvGrpSpPr>
        <p:grpSpPr bwMode="auto">
          <a:xfrm>
            <a:off x="8211776" y="4216299"/>
            <a:ext cx="144463" cy="719137"/>
            <a:chOff x="3696" y="2115"/>
            <a:chExt cx="91" cy="453"/>
          </a:xfrm>
        </p:grpSpPr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57CD61B2-02B0-4B14-B53D-FF3550873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68"/>
              <a:ext cx="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833AE752-6B1E-4A37-AA1D-5855BCF77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Line 46">
            <a:extLst>
              <a:ext uri="{FF2B5EF4-FFF2-40B4-BE49-F238E27FC236}">
                <a16:creationId xmlns:a16="http://schemas.microsoft.com/office/drawing/2014/main" id="{F7257810-8B94-458E-AFB6-143850733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2592" y="4284395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DB1B191-6192-4CCA-A95F-1D4570E6F797}"/>
              </a:ext>
            </a:extLst>
          </p:cNvPr>
          <p:cNvSpPr txBox="1"/>
          <p:nvPr/>
        </p:nvSpPr>
        <p:spPr>
          <a:xfrm>
            <a:off x="6517599" y="4726304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则运算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442AD6A-1BB6-435D-8D21-79B478A49C03}"/>
              </a:ext>
            </a:extLst>
          </p:cNvPr>
          <p:cNvSpPr txBox="1"/>
          <p:nvPr/>
        </p:nvSpPr>
        <p:spPr>
          <a:xfrm>
            <a:off x="6882303" y="5694330"/>
            <a:ext cx="3007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初等函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8A8A398-4A4F-476C-8A0D-66C74B84C3D2}"/>
              </a:ext>
            </a:extLst>
          </p:cNvPr>
          <p:cNvSpPr/>
          <p:nvPr/>
        </p:nvSpPr>
        <p:spPr>
          <a:xfrm>
            <a:off x="7382364" y="2644568"/>
            <a:ext cx="1826141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等函数</a:t>
            </a:r>
            <a:endParaRPr lang="zh-CN" altLang="en-US" sz="3200" dirty="0"/>
          </a:p>
        </p:txBody>
      </p:sp>
      <p:sp>
        <p:nvSpPr>
          <p:cNvPr id="57" name="Line 55">
            <a:extLst>
              <a:ext uri="{FF2B5EF4-FFF2-40B4-BE49-F238E27FC236}">
                <a16:creationId xmlns:a16="http://schemas.microsoft.com/office/drawing/2014/main" id="{CD637268-3DD6-48E3-B5D5-E161EC2F33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62510" y="5225201"/>
            <a:ext cx="1" cy="5048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6">
            <a:extLst>
              <a:ext uri="{FF2B5EF4-FFF2-40B4-BE49-F238E27FC236}">
                <a16:creationId xmlns:a16="http://schemas.microsoft.com/office/drawing/2014/main" id="{F38E2726-4EE2-4246-B282-98264FE806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56133" y="4284395"/>
            <a:ext cx="0" cy="5048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57">
            <a:extLst>
              <a:ext uri="{FF2B5EF4-FFF2-40B4-BE49-F238E27FC236}">
                <a16:creationId xmlns:a16="http://schemas.microsoft.com/office/drawing/2014/main" id="{99FE9F55-C125-4EAF-ADB8-7CB5A37F50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0250" y="3229343"/>
            <a:ext cx="0" cy="7207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74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580889" y="2498985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25">
            <a:extLst>
              <a:ext uri="{FF2B5EF4-FFF2-40B4-BE49-F238E27FC236}">
                <a16:creationId xmlns:a16="http://schemas.microsoft.com/office/drawing/2014/main" id="{AA126703-A54C-48BA-BA48-8760DDF3595D}"/>
              </a:ext>
            </a:extLst>
          </p:cNvPr>
          <p:cNvGrpSpPr>
            <a:grpSpLocks/>
          </p:cNvGrpSpPr>
          <p:nvPr/>
        </p:nvGrpSpPr>
        <p:grpSpPr bwMode="auto">
          <a:xfrm>
            <a:off x="2532778" y="3046449"/>
            <a:ext cx="157163" cy="1008063"/>
            <a:chOff x="1375" y="1464"/>
            <a:chExt cx="99" cy="635"/>
          </a:xfrm>
        </p:grpSpPr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FE366591-5B1C-4EE1-B38F-AA426329C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1464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844917AD-4BC3-4F2C-987E-34B9F50D8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08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12AFC8A5-3195-456E-A5DE-C1C06FA8E9AA}"/>
              </a:ext>
            </a:extLst>
          </p:cNvPr>
          <p:cNvGrpSpPr>
            <a:grpSpLocks/>
          </p:cNvGrpSpPr>
          <p:nvPr/>
        </p:nvGrpSpPr>
        <p:grpSpPr bwMode="auto">
          <a:xfrm>
            <a:off x="3548071" y="3333785"/>
            <a:ext cx="301625" cy="720725"/>
            <a:chOff x="1836" y="1645"/>
            <a:chExt cx="190" cy="454"/>
          </a:xfrm>
        </p:grpSpPr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41D073ED-AECC-4D64-9330-9D54E209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09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65F75806-913C-47B9-944D-5668959BC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64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266F5300-7235-43E2-8EB3-443AB12EE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650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79A8872-E1E1-4433-8844-2AFF4D357975}"/>
              </a:ext>
            </a:extLst>
          </p:cNvPr>
          <p:cNvSpPr txBox="1"/>
          <p:nvPr/>
        </p:nvSpPr>
        <p:spPr>
          <a:xfrm>
            <a:off x="3753265" y="3113011"/>
            <a:ext cx="1438042" cy="581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逆映射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49F710-F5BC-4C8F-932A-4A40E7B18BA3}"/>
              </a:ext>
            </a:extLst>
          </p:cNvPr>
          <p:cNvSpPr txBox="1"/>
          <p:nvPr/>
        </p:nvSpPr>
        <p:spPr>
          <a:xfrm>
            <a:off x="2673030" y="3739899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FC747938-C833-4E9A-A9C6-EF2484ADE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1890" y="404181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FCA2C40A-2B8B-4DD0-9F94-2430FB49F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191" y="4057321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5DDF57-174C-4474-B436-CB39D76B620D}"/>
              </a:ext>
            </a:extLst>
          </p:cNvPr>
          <p:cNvSpPr txBox="1"/>
          <p:nvPr/>
        </p:nvSpPr>
        <p:spPr>
          <a:xfrm>
            <a:off x="3691890" y="3822817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映射</a:t>
            </a:r>
          </a:p>
        </p:txBody>
      </p:sp>
      <p:grpSp>
        <p:nvGrpSpPr>
          <p:cNvPr id="25" name="Group 49">
            <a:extLst>
              <a:ext uri="{FF2B5EF4-FFF2-40B4-BE49-F238E27FC236}">
                <a16:creationId xmlns:a16="http://schemas.microsoft.com/office/drawing/2014/main" id="{598F24CE-978C-4C99-8F29-9A71CDCEB557}"/>
              </a:ext>
            </a:extLst>
          </p:cNvPr>
          <p:cNvGrpSpPr>
            <a:grpSpLocks/>
          </p:cNvGrpSpPr>
          <p:nvPr/>
        </p:nvGrpSpPr>
        <p:grpSpPr bwMode="auto">
          <a:xfrm>
            <a:off x="9338808" y="2029531"/>
            <a:ext cx="393700" cy="1008063"/>
            <a:chOff x="4265" y="845"/>
            <a:chExt cx="248" cy="635"/>
          </a:xfrm>
        </p:grpSpPr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AFB805CE-DEED-42B2-BF03-0F8078C13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269AD1E3-8578-49EB-8106-79097B023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853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0" name="Line 48">
              <a:extLst>
                <a:ext uri="{FF2B5EF4-FFF2-40B4-BE49-F238E27FC236}">
                  <a16:creationId xmlns:a16="http://schemas.microsoft.com/office/drawing/2014/main" id="{43C3DC0D-BC28-44D4-B111-26B5D11310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480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8A0FA2D-92A2-4637-8A93-6E17B61DC4F3}"/>
              </a:ext>
            </a:extLst>
          </p:cNvPr>
          <p:cNvSpPr txBox="1"/>
          <p:nvPr/>
        </p:nvSpPr>
        <p:spPr>
          <a:xfrm>
            <a:off x="8385932" y="1749843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grpSp>
        <p:nvGrpSpPr>
          <p:cNvPr id="34" name="Group 49">
            <a:extLst>
              <a:ext uri="{FF2B5EF4-FFF2-40B4-BE49-F238E27FC236}">
                <a16:creationId xmlns:a16="http://schemas.microsoft.com/office/drawing/2014/main" id="{9983F62E-572B-4A40-83DF-7FBB6457C3D3}"/>
              </a:ext>
            </a:extLst>
          </p:cNvPr>
          <p:cNvGrpSpPr>
            <a:grpSpLocks/>
          </p:cNvGrpSpPr>
          <p:nvPr/>
        </p:nvGrpSpPr>
        <p:grpSpPr bwMode="auto">
          <a:xfrm>
            <a:off x="9208505" y="2983993"/>
            <a:ext cx="349336" cy="1170862"/>
            <a:chOff x="4273" y="1480"/>
            <a:chExt cx="104" cy="635"/>
          </a:xfrm>
        </p:grpSpPr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2B50E10-91FB-4642-8C35-39B7F5304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7" y="1480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C52D5E0-2AC7-4E12-A3CF-025F5ADA7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3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560F876-047A-415A-94C3-6E79751210DE}"/>
              </a:ext>
            </a:extLst>
          </p:cNvPr>
          <p:cNvGrpSpPr>
            <a:grpSpLocks/>
          </p:cNvGrpSpPr>
          <p:nvPr/>
        </p:nvGrpSpPr>
        <p:grpSpPr bwMode="auto">
          <a:xfrm>
            <a:off x="8210824" y="3421936"/>
            <a:ext cx="288925" cy="720725"/>
            <a:chOff x="3696" y="1661"/>
            <a:chExt cx="182" cy="454"/>
          </a:xfrm>
        </p:grpSpPr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47A6A938-F0E3-48AD-9D7D-E2A4ED930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CC53B753-CD1B-412E-B72D-975AE68A4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61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EBA39C8-8F7B-4F76-9914-ADCAEB17A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661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/>
            </a:p>
          </p:txBody>
        </p:sp>
      </p:grpSp>
      <p:sp>
        <p:nvSpPr>
          <p:cNvPr id="42" name="Line 48">
            <a:extLst>
              <a:ext uri="{FF2B5EF4-FFF2-40B4-BE49-F238E27FC236}">
                <a16:creationId xmlns:a16="http://schemas.microsoft.com/office/drawing/2014/main" id="{F3735A5E-88CC-4870-A493-9EC743609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5927" y="3134598"/>
            <a:ext cx="2159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54">
            <a:extLst>
              <a:ext uri="{FF2B5EF4-FFF2-40B4-BE49-F238E27FC236}">
                <a16:creationId xmlns:a16="http://schemas.microsoft.com/office/drawing/2014/main" id="{75565E4E-A4BB-4BC2-BD39-37AD78DFA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6268" y="3421934"/>
            <a:ext cx="1239599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452E8F6-CE0A-4098-8FF3-A9E538916373}"/>
              </a:ext>
            </a:extLst>
          </p:cNvPr>
          <p:cNvSpPr txBox="1"/>
          <p:nvPr/>
        </p:nvSpPr>
        <p:spPr>
          <a:xfrm>
            <a:off x="8450542" y="3887823"/>
            <a:ext cx="1142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构造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ECA60B5-EABB-401D-B407-37BC9F21F8DA}"/>
              </a:ext>
            </a:extLst>
          </p:cNvPr>
          <p:cNvSpPr txBox="1"/>
          <p:nvPr/>
        </p:nvSpPr>
        <p:spPr>
          <a:xfrm>
            <a:off x="6708130" y="3184308"/>
            <a:ext cx="1616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反函数</a:t>
            </a:r>
          </a:p>
        </p:txBody>
      </p:sp>
      <p:sp>
        <p:nvSpPr>
          <p:cNvPr id="44" name="Line 40">
            <a:extLst>
              <a:ext uri="{FF2B5EF4-FFF2-40B4-BE49-F238E27FC236}">
                <a16:creationId xmlns:a16="http://schemas.microsoft.com/office/drawing/2014/main" id="{BC2E19E8-78B6-4536-AA02-77204F824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0596" y="4168272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CC2EDA9F-4A03-4413-8E62-8B67498C3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6133" y="4168272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9" name="Line 50">
            <a:extLst>
              <a:ext uri="{FF2B5EF4-FFF2-40B4-BE49-F238E27FC236}">
                <a16:creationId xmlns:a16="http://schemas.microsoft.com/office/drawing/2014/main" id="{776CBF20-0ABA-438A-8A27-7550C97D2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047" y="4137763"/>
            <a:ext cx="950652" cy="1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tailEnd type="stealth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F29C72-5697-4966-926A-86FBC4A3C827}"/>
              </a:ext>
            </a:extLst>
          </p:cNvPr>
          <p:cNvSpPr txBox="1"/>
          <p:nvPr/>
        </p:nvSpPr>
        <p:spPr>
          <a:xfrm>
            <a:off x="6435662" y="3887823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复合函数</a:t>
            </a:r>
          </a:p>
        </p:txBody>
      </p:sp>
      <p:sp>
        <p:nvSpPr>
          <p:cNvPr id="47" name="Line 40">
            <a:extLst>
              <a:ext uri="{FF2B5EF4-FFF2-40B4-BE49-F238E27FC236}">
                <a16:creationId xmlns:a16="http://schemas.microsoft.com/office/drawing/2014/main" id="{271E763A-CAAE-4B9C-BE01-B318152AB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055" y="4284395"/>
            <a:ext cx="144462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" name="Group 52">
            <a:extLst>
              <a:ext uri="{FF2B5EF4-FFF2-40B4-BE49-F238E27FC236}">
                <a16:creationId xmlns:a16="http://schemas.microsoft.com/office/drawing/2014/main" id="{217C540B-D1C3-43EE-AA7C-00D54D5E7661}"/>
              </a:ext>
            </a:extLst>
          </p:cNvPr>
          <p:cNvGrpSpPr>
            <a:grpSpLocks/>
          </p:cNvGrpSpPr>
          <p:nvPr/>
        </p:nvGrpSpPr>
        <p:grpSpPr bwMode="auto">
          <a:xfrm>
            <a:off x="8211776" y="4216299"/>
            <a:ext cx="144463" cy="719137"/>
            <a:chOff x="3696" y="2115"/>
            <a:chExt cx="91" cy="453"/>
          </a:xfrm>
        </p:grpSpPr>
        <p:sp>
          <p:nvSpPr>
            <p:cNvPr id="53" name="Line 43">
              <a:extLst>
                <a:ext uri="{FF2B5EF4-FFF2-40B4-BE49-F238E27FC236}">
                  <a16:creationId xmlns:a16="http://schemas.microsoft.com/office/drawing/2014/main" id="{57CD61B2-02B0-4B14-B53D-FF3550873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68"/>
              <a:ext cx="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4">
              <a:extLst>
                <a:ext uri="{FF2B5EF4-FFF2-40B4-BE49-F238E27FC236}">
                  <a16:creationId xmlns:a16="http://schemas.microsoft.com/office/drawing/2014/main" id="{833AE752-6B1E-4A37-AA1D-5855BCF77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11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5" name="Line 46">
            <a:extLst>
              <a:ext uri="{FF2B5EF4-FFF2-40B4-BE49-F238E27FC236}">
                <a16:creationId xmlns:a16="http://schemas.microsoft.com/office/drawing/2014/main" id="{F7257810-8B94-458E-AFB6-143850733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2592" y="4284395"/>
            <a:ext cx="144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DB1B191-6192-4CCA-A95F-1D4570E6F797}"/>
              </a:ext>
            </a:extLst>
          </p:cNvPr>
          <p:cNvSpPr txBox="1"/>
          <p:nvPr/>
        </p:nvSpPr>
        <p:spPr>
          <a:xfrm>
            <a:off x="6517599" y="4726304"/>
            <a:ext cx="1909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则运算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442AD6A-1BB6-435D-8D21-79B478A49C03}"/>
              </a:ext>
            </a:extLst>
          </p:cNvPr>
          <p:cNvSpPr txBox="1"/>
          <p:nvPr/>
        </p:nvSpPr>
        <p:spPr>
          <a:xfrm>
            <a:off x="6882303" y="5694330"/>
            <a:ext cx="3007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初等函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8A8A398-4A4F-476C-8A0D-66C74B84C3D2}"/>
              </a:ext>
            </a:extLst>
          </p:cNvPr>
          <p:cNvSpPr/>
          <p:nvPr/>
        </p:nvSpPr>
        <p:spPr>
          <a:xfrm>
            <a:off x="7382364" y="2644568"/>
            <a:ext cx="1826141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初等函数</a:t>
            </a:r>
            <a:endParaRPr lang="zh-CN" altLang="en-US" sz="3200" dirty="0"/>
          </a:p>
        </p:txBody>
      </p:sp>
      <p:sp>
        <p:nvSpPr>
          <p:cNvPr id="57" name="Line 55">
            <a:extLst>
              <a:ext uri="{FF2B5EF4-FFF2-40B4-BE49-F238E27FC236}">
                <a16:creationId xmlns:a16="http://schemas.microsoft.com/office/drawing/2014/main" id="{CD637268-3DD6-48E3-B5D5-E161EC2F33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62510" y="5225201"/>
            <a:ext cx="1" cy="5048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6">
            <a:extLst>
              <a:ext uri="{FF2B5EF4-FFF2-40B4-BE49-F238E27FC236}">
                <a16:creationId xmlns:a16="http://schemas.microsoft.com/office/drawing/2014/main" id="{F38E2726-4EE2-4246-B282-98264FE806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56133" y="4284395"/>
            <a:ext cx="0" cy="5048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57">
            <a:extLst>
              <a:ext uri="{FF2B5EF4-FFF2-40B4-BE49-F238E27FC236}">
                <a16:creationId xmlns:a16="http://schemas.microsoft.com/office/drawing/2014/main" id="{99FE9F55-C125-4EAF-ADB8-7CB5A37F50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0250" y="3229343"/>
            <a:ext cx="0" cy="72072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" name="Group 60">
            <a:extLst>
              <a:ext uri="{FF2B5EF4-FFF2-40B4-BE49-F238E27FC236}">
                <a16:creationId xmlns:a16="http://schemas.microsoft.com/office/drawing/2014/main" id="{123C1995-E309-4C53-A1F0-F148AB02FDE5}"/>
              </a:ext>
            </a:extLst>
          </p:cNvPr>
          <p:cNvGrpSpPr>
            <a:grpSpLocks/>
          </p:cNvGrpSpPr>
          <p:nvPr/>
        </p:nvGrpSpPr>
        <p:grpSpPr bwMode="auto">
          <a:xfrm>
            <a:off x="1703571" y="1244203"/>
            <a:ext cx="3737708" cy="3920222"/>
            <a:chOff x="1020" y="576"/>
            <a:chExt cx="1588" cy="2128"/>
          </a:xfrm>
        </p:grpSpPr>
        <p:sp>
          <p:nvSpPr>
            <p:cNvPr id="61" name="AutoShape 61">
              <a:extLst>
                <a:ext uri="{FF2B5EF4-FFF2-40B4-BE49-F238E27FC236}">
                  <a16:creationId xmlns:a16="http://schemas.microsoft.com/office/drawing/2014/main" id="{90C12ACC-97E4-47DF-B982-A6234362D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576"/>
              <a:ext cx="1588" cy="2128"/>
            </a:xfrm>
            <a:prstGeom prst="roundRect">
              <a:avLst>
                <a:gd name="adj" fmla="val 16667"/>
              </a:avLst>
            </a:prstGeom>
            <a:solidFill>
              <a:srgbClr val="00B0F0">
                <a:alpha val="50000"/>
              </a:srgbClr>
            </a:solidFill>
            <a:ln w="12700">
              <a:solidFill>
                <a:srgbClr val="FFFFFF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zh-CN" altLang="zh-CN" sz="2000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2" name="Text Box 62">
              <a:extLst>
                <a:ext uri="{FF2B5EF4-FFF2-40B4-BE49-F238E27FC236}">
                  <a16:creationId xmlns:a16="http://schemas.microsoft.com/office/drawing/2014/main" id="{77452031-3C18-4F7A-8D35-E12C8929B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1403"/>
              <a:ext cx="9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1117600" indent="-1117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4400" dirty="0">
                  <a:solidFill>
                    <a:srgbClr val="FF0066"/>
                  </a:solidFill>
                </a:rPr>
                <a:t>了   解</a:t>
              </a:r>
            </a:p>
          </p:txBody>
        </p:sp>
      </p:grpSp>
      <p:grpSp>
        <p:nvGrpSpPr>
          <p:cNvPr id="63" name="Group 63">
            <a:extLst>
              <a:ext uri="{FF2B5EF4-FFF2-40B4-BE49-F238E27FC236}">
                <a16:creationId xmlns:a16="http://schemas.microsoft.com/office/drawing/2014/main" id="{21B7DE94-BB2A-48CE-B6B0-0F4FB84B844E}"/>
              </a:ext>
            </a:extLst>
          </p:cNvPr>
          <p:cNvGrpSpPr>
            <a:grpSpLocks/>
          </p:cNvGrpSpPr>
          <p:nvPr/>
        </p:nvGrpSpPr>
        <p:grpSpPr bwMode="auto">
          <a:xfrm>
            <a:off x="8200323" y="1693575"/>
            <a:ext cx="1223963" cy="649288"/>
            <a:chOff x="3606" y="572"/>
            <a:chExt cx="771" cy="409"/>
          </a:xfrm>
        </p:grpSpPr>
        <p:sp>
          <p:nvSpPr>
            <p:cNvPr id="64" name="AutoShape 64">
              <a:extLst>
                <a:ext uri="{FF2B5EF4-FFF2-40B4-BE49-F238E27FC236}">
                  <a16:creationId xmlns:a16="http://schemas.microsoft.com/office/drawing/2014/main" id="{B0678830-74CC-450F-AB01-B41CFE7EA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572"/>
              <a:ext cx="771" cy="409"/>
            </a:xfrm>
            <a:prstGeom prst="roundRect">
              <a:avLst>
                <a:gd name="adj" fmla="val 16667"/>
              </a:avLst>
            </a:prstGeom>
            <a:solidFill>
              <a:srgbClr val="00B0F0">
                <a:alpha val="50000"/>
              </a:srgbClr>
            </a:solidFill>
            <a:ln w="12700">
              <a:solidFill>
                <a:srgbClr val="FFFFFF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zh-CN" altLang="zh-CN" sz="20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5" name="Text Box 65">
              <a:extLst>
                <a:ext uri="{FF2B5EF4-FFF2-40B4-BE49-F238E27FC236}">
                  <a16:creationId xmlns:a16="http://schemas.microsoft.com/office/drawing/2014/main" id="{E7AD3C54-05C4-4141-8D25-F8DBB548E5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618"/>
              <a:ext cx="578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1117600" indent="-1117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3600" dirty="0">
                  <a:solidFill>
                    <a:srgbClr val="FF0066"/>
                  </a:solidFill>
                </a:rPr>
                <a:t>理解</a:t>
              </a:r>
            </a:p>
          </p:txBody>
        </p:sp>
      </p:grpSp>
      <p:grpSp>
        <p:nvGrpSpPr>
          <p:cNvPr id="66" name="Group 66">
            <a:extLst>
              <a:ext uri="{FF2B5EF4-FFF2-40B4-BE49-F238E27FC236}">
                <a16:creationId xmlns:a16="http://schemas.microsoft.com/office/drawing/2014/main" id="{E6F3E8D2-00E5-4353-A0A4-03DAFAF6D2E0}"/>
              </a:ext>
            </a:extLst>
          </p:cNvPr>
          <p:cNvGrpSpPr>
            <a:grpSpLocks/>
          </p:cNvGrpSpPr>
          <p:nvPr/>
        </p:nvGrpSpPr>
        <p:grpSpPr bwMode="auto">
          <a:xfrm>
            <a:off x="6349786" y="3796058"/>
            <a:ext cx="1807436" cy="761030"/>
            <a:chOff x="2975" y="1825"/>
            <a:chExt cx="771" cy="409"/>
          </a:xfrm>
        </p:grpSpPr>
        <p:sp>
          <p:nvSpPr>
            <p:cNvPr id="67" name="AutoShape 67">
              <a:extLst>
                <a:ext uri="{FF2B5EF4-FFF2-40B4-BE49-F238E27FC236}">
                  <a16:creationId xmlns:a16="http://schemas.microsoft.com/office/drawing/2014/main" id="{023401F9-A1D4-4D7B-BF3D-0F9C2B043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1825"/>
              <a:ext cx="771" cy="409"/>
            </a:xfrm>
            <a:prstGeom prst="roundRect">
              <a:avLst>
                <a:gd name="adj" fmla="val 16667"/>
              </a:avLst>
            </a:prstGeom>
            <a:solidFill>
              <a:srgbClr val="00B0F0">
                <a:alpha val="50000"/>
              </a:srgbClr>
            </a:solidFill>
            <a:ln w="12700">
              <a:solidFill>
                <a:srgbClr val="FFFFFF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zh-CN" altLang="zh-CN" sz="200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8" name="Text Box 68">
              <a:extLst>
                <a:ext uri="{FF2B5EF4-FFF2-40B4-BE49-F238E27FC236}">
                  <a16:creationId xmlns:a16="http://schemas.microsoft.com/office/drawing/2014/main" id="{6539353A-7914-41AD-BDAF-9CC236F18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7" y="1888"/>
              <a:ext cx="39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1117600" indent="-1117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zh-CN" altLang="en-US" sz="3600" dirty="0">
                  <a:solidFill>
                    <a:srgbClr val="FF0066"/>
                  </a:solidFill>
                </a:rPr>
                <a:t>掌握</a:t>
              </a:r>
            </a:p>
          </p:txBody>
        </p:sp>
      </p:grpSp>
      <p:grpSp>
        <p:nvGrpSpPr>
          <p:cNvPr id="69" name="Group 69">
            <a:extLst>
              <a:ext uri="{FF2B5EF4-FFF2-40B4-BE49-F238E27FC236}">
                <a16:creationId xmlns:a16="http://schemas.microsoft.com/office/drawing/2014/main" id="{19BEA65A-43BB-4289-AB8B-4FBF14984596}"/>
              </a:ext>
            </a:extLst>
          </p:cNvPr>
          <p:cNvGrpSpPr>
            <a:grpSpLocks/>
          </p:cNvGrpSpPr>
          <p:nvPr/>
        </p:nvGrpSpPr>
        <p:grpSpPr bwMode="auto">
          <a:xfrm>
            <a:off x="6942444" y="5564785"/>
            <a:ext cx="2493576" cy="809889"/>
            <a:chOff x="3198" y="2794"/>
            <a:chExt cx="1315" cy="409"/>
          </a:xfrm>
        </p:grpSpPr>
        <p:sp>
          <p:nvSpPr>
            <p:cNvPr id="70" name="AutoShape 70">
              <a:extLst>
                <a:ext uri="{FF2B5EF4-FFF2-40B4-BE49-F238E27FC236}">
                  <a16:creationId xmlns:a16="http://schemas.microsoft.com/office/drawing/2014/main" id="{E429FC4D-9747-47F1-8B81-C3B57B879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794"/>
              <a:ext cx="1315" cy="409"/>
            </a:xfrm>
            <a:prstGeom prst="roundRect">
              <a:avLst>
                <a:gd name="adj" fmla="val 16667"/>
              </a:avLst>
            </a:prstGeom>
            <a:solidFill>
              <a:srgbClr val="00B0F0">
                <a:alpha val="50000"/>
              </a:srgbClr>
            </a:solidFill>
            <a:ln w="12700">
              <a:solidFill>
                <a:srgbClr val="FFFFFF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endParaRPr lang="zh-CN" altLang="zh-CN" sz="2000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" name="Text Box 71">
              <a:extLst>
                <a:ext uri="{FF2B5EF4-FFF2-40B4-BE49-F238E27FC236}">
                  <a16:creationId xmlns:a16="http://schemas.microsoft.com/office/drawing/2014/main" id="{1CCA9283-AE6E-4726-94B3-AD159DFC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855"/>
              <a:ext cx="79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1117600" indent="-1117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3600" dirty="0">
                  <a:solidFill>
                    <a:srgbClr val="FF0066"/>
                  </a:solidFill>
                </a:rPr>
                <a:t>熟   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8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A845B5-BA4C-423C-9B5B-C3ACBAF8DBEC}"/>
              </a:ext>
            </a:extLst>
          </p:cNvPr>
          <p:cNvSpPr txBox="1"/>
          <p:nvPr/>
        </p:nvSpPr>
        <p:spPr>
          <a:xfrm>
            <a:off x="4911797" y="264584"/>
            <a:ext cx="2368405" cy="707886"/>
          </a:xfrm>
          <a:prstGeom prst="rect">
            <a:avLst/>
          </a:prstGeom>
          <a:solidFill>
            <a:srgbClr val="044875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预备知识</a:t>
            </a:r>
          </a:p>
        </p:txBody>
      </p:sp>
      <p:sp>
        <p:nvSpPr>
          <p:cNvPr id="223" name="Text Box 15">
            <a:extLst>
              <a:ext uri="{FF2B5EF4-FFF2-40B4-BE49-F238E27FC236}">
                <a16:creationId xmlns:a16="http://schemas.microsoft.com/office/drawing/2014/main" id="{FC45105C-6401-4BB0-B6F9-9BE654A36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200" y="972470"/>
            <a:ext cx="10300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</a:rPr>
              <a:t> 邻域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34A102-C9F2-4A29-99B1-837FB80931D3}"/>
              </a:ext>
            </a:extLst>
          </p:cNvPr>
          <p:cNvGrpSpPr/>
          <p:nvPr/>
        </p:nvGrpSpPr>
        <p:grpSpPr>
          <a:xfrm>
            <a:off x="1970087" y="1455156"/>
            <a:ext cx="4545013" cy="712055"/>
            <a:chOff x="2997200" y="1685925"/>
            <a:chExt cx="4545013" cy="7120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Object 51">
                  <a:extLst>
                    <a:ext uri="{FF2B5EF4-FFF2-40B4-BE49-F238E27FC236}">
                      <a16:creationId xmlns:a16="http://schemas.microsoft.com/office/drawing/2014/main" id="{8B990F05-E73C-4C98-830F-29549B517D98}"/>
                    </a:ext>
                  </a:extLst>
                </p:cNvPr>
                <p:cNvSpPr txBox="1"/>
                <p:nvPr/>
              </p:nvSpPr>
              <p:spPr bwMode="auto">
                <a:xfrm>
                  <a:off x="2997200" y="1685925"/>
                  <a:ext cx="4545013" cy="711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limUpp>
                          <m:limUpp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U</m:t>
                            </m:r>
                          </m:e>
                          <m:li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lim>
                        </m:limUp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</m:t>
                                </m:r>
                              </m:e>
                            </m:d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2" name="Object 51">
                  <a:extLst>
                    <a:ext uri="{FF2B5EF4-FFF2-40B4-BE49-F238E27FC236}">
                      <a16:creationId xmlns:a16="http://schemas.microsoft.com/office/drawing/2014/main" id="{8B990F05-E73C-4C98-830F-29549B517D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7200" y="1685925"/>
                  <a:ext cx="4545013" cy="7112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Object 52">
                  <a:extLst>
                    <a:ext uri="{FF2B5EF4-FFF2-40B4-BE49-F238E27FC236}">
                      <a16:creationId xmlns:a16="http://schemas.microsoft.com/office/drawing/2014/main" id="{EB8A477A-C594-4AF6-BD15-DC1BC2BC6FBD}"/>
                    </a:ext>
                  </a:extLst>
                </p:cNvPr>
                <p:cNvSpPr txBox="1"/>
                <p:nvPr/>
              </p:nvSpPr>
              <p:spPr bwMode="auto">
                <a:xfrm>
                  <a:off x="4697413" y="1805835"/>
                  <a:ext cx="2352964" cy="5921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&l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03" name="Object 52">
                  <a:extLst>
                    <a:ext uri="{FF2B5EF4-FFF2-40B4-BE49-F238E27FC236}">
                      <a16:creationId xmlns:a16="http://schemas.microsoft.com/office/drawing/2014/main" id="{EB8A477A-C594-4AF6-BD15-DC1BC2BC6F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97413" y="1805835"/>
                  <a:ext cx="2352964" cy="592145"/>
                </a:xfrm>
                <a:prstGeom prst="rect">
                  <a:avLst/>
                </a:prstGeom>
                <a:blipFill>
                  <a:blip r:embed="rId3"/>
                  <a:stretch>
                    <a:fillRect l="-5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4" name="Text Box 57">
            <a:extLst>
              <a:ext uri="{FF2B5EF4-FFF2-40B4-BE49-F238E27FC236}">
                <a16:creationId xmlns:a16="http://schemas.microsoft.com/office/drawing/2014/main" id="{4D283688-FE8B-40BD-AEC5-84EA7085B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706" y="1599277"/>
            <a:ext cx="5574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0" dirty="0"/>
              <a:t>其中</a:t>
            </a:r>
            <a:r>
              <a:rPr lang="en-US" altLang="zh-CN" sz="2400" b="0" dirty="0"/>
              <a:t>,  </a:t>
            </a:r>
            <a:r>
              <a:rPr lang="en-US" altLang="zh-CN" sz="2400" b="0" i="1" dirty="0"/>
              <a:t>a</a:t>
            </a:r>
            <a:r>
              <a:rPr lang="en-US" altLang="zh-CN" sz="2400" b="0" dirty="0"/>
              <a:t> </a:t>
            </a:r>
            <a:r>
              <a:rPr lang="zh-CN" altLang="en-US" sz="2400" b="0" dirty="0"/>
              <a:t>称为邻域中心 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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zh-CN" altLang="en-US" sz="2400" b="0" dirty="0">
                <a:sym typeface="Symbol" panose="05050102010706020507" pitchFamily="18" charset="2"/>
              </a:rPr>
              <a:t>称为邻域半径 </a:t>
            </a:r>
            <a:r>
              <a:rPr lang="en-US" altLang="zh-CN" sz="2400" b="0" dirty="0">
                <a:sym typeface="Symbol" panose="05050102010706020507" pitchFamily="18" charset="2"/>
              </a:rPr>
              <a:t>.</a:t>
            </a:r>
            <a:endParaRPr lang="en-US" altLang="zh-CN" sz="2400" b="0" dirty="0"/>
          </a:p>
        </p:txBody>
      </p:sp>
      <p:sp>
        <p:nvSpPr>
          <p:cNvPr id="105" name="Text Box 65">
            <a:extLst>
              <a:ext uri="{FF2B5EF4-FFF2-40B4-BE49-F238E27FC236}">
                <a16:creationId xmlns:a16="http://schemas.microsoft.com/office/drawing/2014/main" id="{F7FB9941-BA21-4DC9-B394-58DD426C5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24" y="1555174"/>
            <a:ext cx="1737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 dirty="0"/>
              <a:t>去心</a:t>
            </a:r>
            <a:r>
              <a:rPr lang="zh-CN" altLang="en-US" sz="2400" b="0" i="1" dirty="0"/>
              <a:t> </a:t>
            </a:r>
            <a:r>
              <a:rPr lang="zh-CN" altLang="en-US" sz="2400" i="1" dirty="0">
                <a:sym typeface="Symbol" panose="05050102010706020507" pitchFamily="18" charset="2"/>
              </a:rPr>
              <a:t></a:t>
            </a:r>
            <a:r>
              <a:rPr lang="zh-CN" altLang="en-US" sz="2400" dirty="0">
                <a:sym typeface="Symbol" panose="05050102010706020507" pitchFamily="18" charset="2"/>
              </a:rPr>
              <a:t> </a:t>
            </a:r>
            <a:r>
              <a:rPr lang="zh-CN" altLang="en-US" sz="2400" dirty="0"/>
              <a:t>邻域</a:t>
            </a:r>
          </a:p>
        </p:txBody>
      </p:sp>
      <p:sp>
        <p:nvSpPr>
          <p:cNvPr id="106" name="Text Box 66">
            <a:extLst>
              <a:ext uri="{FF2B5EF4-FFF2-40B4-BE49-F238E27FC236}">
                <a16:creationId xmlns:a16="http://schemas.microsoft.com/office/drawing/2014/main" id="{1B219BCC-9120-4C3B-A83D-DE1C25567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437" y="3628051"/>
            <a:ext cx="1582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左</a:t>
            </a:r>
            <a:r>
              <a:rPr lang="zh-CN" altLang="en-US" sz="2400" b="0" dirty="0"/>
              <a:t> </a:t>
            </a:r>
            <a:r>
              <a:rPr lang="zh-CN" altLang="en-US" sz="2400" i="1" dirty="0">
                <a:sym typeface="Symbol" panose="05050102010706020507" pitchFamily="18" charset="2"/>
              </a:rPr>
              <a:t></a:t>
            </a:r>
            <a:r>
              <a:rPr lang="zh-CN" altLang="en-US" sz="2400" dirty="0"/>
              <a:t> 邻域 </a:t>
            </a:r>
            <a:r>
              <a:rPr lang="en-US" altLang="zh-CN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Object 67">
                <a:extLst>
                  <a:ext uri="{FF2B5EF4-FFF2-40B4-BE49-F238E27FC236}">
                    <a16:creationId xmlns:a16="http://schemas.microsoft.com/office/drawing/2014/main" id="{FC6D979E-57DC-4615-A81A-E5C268B3D337}"/>
                  </a:ext>
                </a:extLst>
              </p:cNvPr>
              <p:cNvSpPr txBox="1"/>
              <p:nvPr/>
            </p:nvSpPr>
            <p:spPr bwMode="auto">
              <a:xfrm>
                <a:off x="2971921" y="3580520"/>
                <a:ext cx="1754909" cy="5423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7" name="Object 67">
                <a:extLst>
                  <a:ext uri="{FF2B5EF4-FFF2-40B4-BE49-F238E27FC236}">
                    <a16:creationId xmlns:a16="http://schemas.microsoft.com/office/drawing/2014/main" id="{FC6D979E-57DC-4615-A81A-E5C268B3D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921" y="3580520"/>
                <a:ext cx="1754909" cy="542348"/>
              </a:xfrm>
              <a:prstGeom prst="rect">
                <a:avLst/>
              </a:prstGeom>
              <a:blipFill>
                <a:blip r:embed="rId4"/>
                <a:stretch>
                  <a:fillRect l="-31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 Box 68">
            <a:extLst>
              <a:ext uri="{FF2B5EF4-FFF2-40B4-BE49-F238E27FC236}">
                <a16:creationId xmlns:a16="http://schemas.microsoft.com/office/drawing/2014/main" id="{EE57D4D8-D176-4F8C-99D0-3DF4208DB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1664" y="3601402"/>
            <a:ext cx="1582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右</a:t>
            </a:r>
            <a:r>
              <a:rPr lang="zh-CN" altLang="en-US" sz="2400" b="0" i="1" dirty="0"/>
              <a:t> </a:t>
            </a:r>
            <a:r>
              <a:rPr lang="zh-CN" altLang="en-US" sz="2400" i="1" dirty="0">
                <a:sym typeface="Symbol" panose="05050102010706020507" pitchFamily="18" charset="2"/>
              </a:rPr>
              <a:t></a:t>
            </a:r>
            <a:r>
              <a:rPr lang="zh-CN" altLang="en-US" sz="2400" dirty="0"/>
              <a:t> 邻域 </a:t>
            </a:r>
            <a:r>
              <a:rPr lang="en-US" altLang="zh-CN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Object 69">
                <a:extLst>
                  <a:ext uri="{FF2B5EF4-FFF2-40B4-BE49-F238E27FC236}">
                    <a16:creationId xmlns:a16="http://schemas.microsoft.com/office/drawing/2014/main" id="{BB0D7A1C-53DE-45A9-B72B-63E0D3D0B6B1}"/>
                  </a:ext>
                </a:extLst>
              </p:cNvPr>
              <p:cNvSpPr txBox="1"/>
              <p:nvPr/>
            </p:nvSpPr>
            <p:spPr bwMode="auto">
              <a:xfrm>
                <a:off x="7914148" y="3605005"/>
                <a:ext cx="1754908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9" name="Object 69">
                <a:extLst>
                  <a:ext uri="{FF2B5EF4-FFF2-40B4-BE49-F238E27FC236}">
                    <a16:creationId xmlns:a16="http://schemas.microsoft.com/office/drawing/2014/main" id="{BB0D7A1C-53DE-45A9-B72B-63E0D3D0B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4148" y="3605005"/>
                <a:ext cx="1754908" cy="461665"/>
              </a:xfrm>
              <a:prstGeom prst="rect">
                <a:avLst/>
              </a:prstGeom>
              <a:blipFill>
                <a:blip r:embed="rId5"/>
                <a:stretch>
                  <a:fillRect l="-2778" b="-171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26">
            <a:extLst>
              <a:ext uri="{FF2B5EF4-FFF2-40B4-BE49-F238E27FC236}">
                <a16:creationId xmlns:a16="http://schemas.microsoft.com/office/drawing/2014/main" id="{7E76FDA5-2CC1-43D6-B826-2619536F0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4438" y="474556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32">
            <a:extLst>
              <a:ext uri="{FF2B5EF4-FFF2-40B4-BE49-F238E27FC236}">
                <a16:creationId xmlns:a16="http://schemas.microsoft.com/office/drawing/2014/main" id="{D29BC1C0-2D76-4F82-9BAB-428F37EF69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4675" y="4744117"/>
            <a:ext cx="858839" cy="9383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49">
            <a:extLst>
              <a:ext uri="{FF2B5EF4-FFF2-40B4-BE49-F238E27FC236}">
                <a16:creationId xmlns:a16="http://schemas.microsoft.com/office/drawing/2014/main" id="{829B6BD0-AC3A-40EE-AB08-BCB4914D6898}"/>
              </a:ext>
            </a:extLst>
          </p:cNvPr>
          <p:cNvGrpSpPr>
            <a:grpSpLocks/>
          </p:cNvGrpSpPr>
          <p:nvPr/>
        </p:nvGrpSpPr>
        <p:grpSpPr bwMode="auto">
          <a:xfrm>
            <a:off x="2719838" y="4683651"/>
            <a:ext cx="330200" cy="519112"/>
            <a:chOff x="4224" y="3316"/>
            <a:chExt cx="208" cy="3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8">
                  <a:extLst>
                    <a:ext uri="{FF2B5EF4-FFF2-40B4-BE49-F238E27FC236}">
                      <a16:creationId xmlns:a16="http://schemas.microsoft.com/office/drawing/2014/main" id="{8E0B771D-9F32-44AB-B412-9FD5388F691A}"/>
                    </a:ext>
                  </a:extLst>
                </p:cNvPr>
                <p:cNvSpPr txBox="1"/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49" name="Object 28">
                  <a:extLst>
                    <a:ext uri="{FF2B5EF4-FFF2-40B4-BE49-F238E27FC236}">
                      <a16:creationId xmlns:a16="http://schemas.microsoft.com/office/drawing/2014/main" id="{7BA75B87-15C0-4C1E-903C-4154ADE13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blipFill>
                  <a:blip r:embed="rId37"/>
                  <a:stretch>
                    <a:fillRect r="-1818" b="-11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C42E9F85-A1E8-4ABF-8960-48FD2BC40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16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26" name="Group 35">
            <a:extLst>
              <a:ext uri="{FF2B5EF4-FFF2-40B4-BE49-F238E27FC236}">
                <a16:creationId xmlns:a16="http://schemas.microsoft.com/office/drawing/2014/main" id="{C6051D2D-96FF-49DC-82C0-D4E19A0335B0}"/>
              </a:ext>
            </a:extLst>
          </p:cNvPr>
          <p:cNvGrpSpPr>
            <a:grpSpLocks/>
          </p:cNvGrpSpPr>
          <p:nvPr/>
        </p:nvGrpSpPr>
        <p:grpSpPr bwMode="auto">
          <a:xfrm>
            <a:off x="1572043" y="4519261"/>
            <a:ext cx="2625725" cy="1525588"/>
            <a:chOff x="1453" y="2677"/>
            <a:chExt cx="1654" cy="9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31">
                  <a:extLst>
                    <a:ext uri="{FF2B5EF4-FFF2-40B4-BE49-F238E27FC236}">
                      <a16:creationId xmlns:a16="http://schemas.microsoft.com/office/drawing/2014/main" id="{69CC3464-30BA-4C75-AD06-C367D97A7B6D}"/>
                    </a:ext>
                  </a:extLst>
                </p:cNvPr>
                <p:cNvSpPr txBox="1"/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dirty="0"/>
                    <a:t>  </a:t>
                  </a:r>
                </a:p>
              </p:txBody>
            </p:sp>
          </mc:Choice>
          <mc:Fallback xmlns="">
            <p:sp>
              <p:nvSpPr>
                <p:cNvPr id="243" name="Object 31">
                  <a:extLst>
                    <a:ext uri="{FF2B5EF4-FFF2-40B4-BE49-F238E27FC236}">
                      <a16:creationId xmlns:a16="http://schemas.microsoft.com/office/drawing/2014/main" id="{DEBFA4E4-03DE-429F-A2B8-701042F5D4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blipFill>
                  <a:blip r:embed="rId34"/>
                  <a:stretch>
                    <a:fillRect l="-804" t="-8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9">
                  <a:extLst>
                    <a:ext uri="{FF2B5EF4-FFF2-40B4-BE49-F238E27FC236}">
                      <a16:creationId xmlns:a16="http://schemas.microsoft.com/office/drawing/2014/main" id="{91AACDC7-29D0-4C2A-8C10-37B61C725C7C}"/>
                    </a:ext>
                  </a:extLst>
                </p:cNvPr>
                <p:cNvSpPr txBox="1"/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4" name="Object 29">
                  <a:extLst>
                    <a:ext uri="{FF2B5EF4-FFF2-40B4-BE49-F238E27FC236}">
                      <a16:creationId xmlns:a16="http://schemas.microsoft.com/office/drawing/2014/main" id="{D33003EC-6206-4FD0-A99A-8B2338D12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30">
                  <a:extLst>
                    <a:ext uri="{FF2B5EF4-FFF2-40B4-BE49-F238E27FC236}">
                      <a16:creationId xmlns:a16="http://schemas.microsoft.com/office/drawing/2014/main" id="{771E85B0-966C-4115-88A3-1B70D1CC4459}"/>
                    </a:ext>
                  </a:extLst>
                </p:cNvPr>
                <p:cNvSpPr txBox="1"/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45" name="Object 30">
                  <a:extLst>
                    <a:ext uri="{FF2B5EF4-FFF2-40B4-BE49-F238E27FC236}">
                      <a16:creationId xmlns:a16="http://schemas.microsoft.com/office/drawing/2014/main" id="{A37357FF-6088-47A9-927B-6898C1AE46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Line 26">
            <a:extLst>
              <a:ext uri="{FF2B5EF4-FFF2-40B4-BE49-F238E27FC236}">
                <a16:creationId xmlns:a16="http://schemas.microsoft.com/office/drawing/2014/main" id="{FA197859-540E-4792-8AC1-C496D3FE5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9296" y="4765021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BDC98513-E2F3-4CED-8F3F-B44DD24DC3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98371" y="4763550"/>
            <a:ext cx="821892" cy="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" name="Group 49">
            <a:extLst>
              <a:ext uri="{FF2B5EF4-FFF2-40B4-BE49-F238E27FC236}">
                <a16:creationId xmlns:a16="http://schemas.microsoft.com/office/drawing/2014/main" id="{74EA0249-87ED-4002-8D69-77D29576007C}"/>
              </a:ext>
            </a:extLst>
          </p:cNvPr>
          <p:cNvGrpSpPr>
            <a:grpSpLocks/>
          </p:cNvGrpSpPr>
          <p:nvPr/>
        </p:nvGrpSpPr>
        <p:grpSpPr bwMode="auto">
          <a:xfrm>
            <a:off x="7904696" y="4703109"/>
            <a:ext cx="330200" cy="519112"/>
            <a:chOff x="4224" y="3316"/>
            <a:chExt cx="208" cy="3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28">
                  <a:extLst>
                    <a:ext uri="{FF2B5EF4-FFF2-40B4-BE49-F238E27FC236}">
                      <a16:creationId xmlns:a16="http://schemas.microsoft.com/office/drawing/2014/main" id="{7581CC09-FA6B-4494-A958-F8AB772AB0E3}"/>
                    </a:ext>
                  </a:extLst>
                </p:cNvPr>
                <p:cNvSpPr txBox="1"/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49" name="Object 28">
                  <a:extLst>
                    <a:ext uri="{FF2B5EF4-FFF2-40B4-BE49-F238E27FC236}">
                      <a16:creationId xmlns:a16="http://schemas.microsoft.com/office/drawing/2014/main" id="{7BA75B87-15C0-4C1E-903C-4154ADE13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blipFill>
                  <a:blip r:embed="rId37"/>
                  <a:stretch>
                    <a:fillRect r="-1818" b="-11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27">
              <a:extLst>
                <a:ext uri="{FF2B5EF4-FFF2-40B4-BE49-F238E27FC236}">
                  <a16:creationId xmlns:a16="http://schemas.microsoft.com/office/drawing/2014/main" id="{02A874BE-6C4C-48A7-895C-FDF80DADF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16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35" name="Group 35">
            <a:extLst>
              <a:ext uri="{FF2B5EF4-FFF2-40B4-BE49-F238E27FC236}">
                <a16:creationId xmlns:a16="http://schemas.microsoft.com/office/drawing/2014/main" id="{AA09A3CC-312A-4844-9E63-D3C66168D382}"/>
              </a:ext>
            </a:extLst>
          </p:cNvPr>
          <p:cNvGrpSpPr>
            <a:grpSpLocks/>
          </p:cNvGrpSpPr>
          <p:nvPr/>
        </p:nvGrpSpPr>
        <p:grpSpPr bwMode="auto">
          <a:xfrm>
            <a:off x="6785508" y="4561163"/>
            <a:ext cx="2625725" cy="1525588"/>
            <a:chOff x="1453" y="2677"/>
            <a:chExt cx="1654" cy="9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31">
                  <a:extLst>
                    <a:ext uri="{FF2B5EF4-FFF2-40B4-BE49-F238E27FC236}">
                      <a16:creationId xmlns:a16="http://schemas.microsoft.com/office/drawing/2014/main" id="{A407D52E-612C-43FB-AA95-550E55BA779D}"/>
                    </a:ext>
                  </a:extLst>
                </p:cNvPr>
                <p:cNvSpPr txBox="1"/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dirty="0"/>
                    <a:t>  </a:t>
                  </a:r>
                </a:p>
              </p:txBody>
            </p:sp>
          </mc:Choice>
          <mc:Fallback xmlns="">
            <p:sp>
              <p:nvSpPr>
                <p:cNvPr id="243" name="Object 31">
                  <a:extLst>
                    <a:ext uri="{FF2B5EF4-FFF2-40B4-BE49-F238E27FC236}">
                      <a16:creationId xmlns:a16="http://schemas.microsoft.com/office/drawing/2014/main" id="{DEBFA4E4-03DE-429F-A2B8-701042F5D4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blipFill>
                  <a:blip r:embed="rId34"/>
                  <a:stretch>
                    <a:fillRect l="-804" t="-8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Object 29">
                  <a:extLst>
                    <a:ext uri="{FF2B5EF4-FFF2-40B4-BE49-F238E27FC236}">
                      <a16:creationId xmlns:a16="http://schemas.microsoft.com/office/drawing/2014/main" id="{5B7C85AB-CCC3-497B-AA4D-E9215FFEACEF}"/>
                    </a:ext>
                  </a:extLst>
                </p:cNvPr>
                <p:cNvSpPr txBox="1"/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4" name="Object 29">
                  <a:extLst>
                    <a:ext uri="{FF2B5EF4-FFF2-40B4-BE49-F238E27FC236}">
                      <a16:creationId xmlns:a16="http://schemas.microsoft.com/office/drawing/2014/main" id="{D33003EC-6206-4FD0-A99A-8B2338D12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30">
                  <a:extLst>
                    <a:ext uri="{FF2B5EF4-FFF2-40B4-BE49-F238E27FC236}">
                      <a16:creationId xmlns:a16="http://schemas.microsoft.com/office/drawing/2014/main" id="{AF38089A-8117-48F4-B942-92307B718EFC}"/>
                    </a:ext>
                  </a:extLst>
                </p:cNvPr>
                <p:cNvSpPr txBox="1"/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45" name="Object 30">
                  <a:extLst>
                    <a:ext uri="{FF2B5EF4-FFF2-40B4-BE49-F238E27FC236}">
                      <a16:creationId xmlns:a16="http://schemas.microsoft.com/office/drawing/2014/main" id="{A37357FF-6088-47A9-927B-6898C1AE46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9" name="Line 26">
            <a:extLst>
              <a:ext uri="{FF2B5EF4-FFF2-40B4-BE49-F238E27FC236}">
                <a16:creationId xmlns:a16="http://schemas.microsoft.com/office/drawing/2014/main" id="{376174D8-26F5-4BDA-8E65-FC135B6884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5466" y="2731932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32">
            <a:extLst>
              <a:ext uri="{FF2B5EF4-FFF2-40B4-BE49-F238E27FC236}">
                <a16:creationId xmlns:a16="http://schemas.microsoft.com/office/drawing/2014/main" id="{67C53B2C-5A34-47B9-9BAD-2654549D92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5703" y="2733379"/>
            <a:ext cx="1690456" cy="6489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49">
            <a:extLst>
              <a:ext uri="{FF2B5EF4-FFF2-40B4-BE49-F238E27FC236}">
                <a16:creationId xmlns:a16="http://schemas.microsoft.com/office/drawing/2014/main" id="{E636EAC9-45A6-4C52-818B-84AD34B0FEEE}"/>
              </a:ext>
            </a:extLst>
          </p:cNvPr>
          <p:cNvGrpSpPr>
            <a:grpSpLocks/>
          </p:cNvGrpSpPr>
          <p:nvPr/>
        </p:nvGrpSpPr>
        <p:grpSpPr bwMode="auto">
          <a:xfrm>
            <a:off x="5540866" y="2670020"/>
            <a:ext cx="330200" cy="519112"/>
            <a:chOff x="4224" y="3316"/>
            <a:chExt cx="208" cy="3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Object 28">
                  <a:extLst>
                    <a:ext uri="{FF2B5EF4-FFF2-40B4-BE49-F238E27FC236}">
                      <a16:creationId xmlns:a16="http://schemas.microsoft.com/office/drawing/2014/main" id="{ACA3C9C0-D431-4530-89F3-062A38F31DE3}"/>
                    </a:ext>
                  </a:extLst>
                </p:cNvPr>
                <p:cNvSpPr txBox="1"/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49" name="Object 28">
                  <a:extLst>
                    <a:ext uri="{FF2B5EF4-FFF2-40B4-BE49-F238E27FC236}">
                      <a16:creationId xmlns:a16="http://schemas.microsoft.com/office/drawing/2014/main" id="{7BA75B87-15C0-4C1E-903C-4154ADE13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4" y="3411"/>
                  <a:ext cx="208" cy="232"/>
                </a:xfrm>
                <a:prstGeom prst="rect">
                  <a:avLst/>
                </a:prstGeom>
                <a:blipFill>
                  <a:blip r:embed="rId37"/>
                  <a:stretch>
                    <a:fillRect r="-1818" b="-11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27">
              <a:extLst>
                <a:ext uri="{FF2B5EF4-FFF2-40B4-BE49-F238E27FC236}">
                  <a16:creationId xmlns:a16="http://schemas.microsoft.com/office/drawing/2014/main" id="{F63D12A7-D926-4617-92CE-FD2CA40A6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16"/>
              <a:ext cx="57" cy="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44" name="Group 35">
            <a:extLst>
              <a:ext uri="{FF2B5EF4-FFF2-40B4-BE49-F238E27FC236}">
                <a16:creationId xmlns:a16="http://schemas.microsoft.com/office/drawing/2014/main" id="{B1225879-12F4-4823-A235-4A8BAEDA67EA}"/>
              </a:ext>
            </a:extLst>
          </p:cNvPr>
          <p:cNvGrpSpPr>
            <a:grpSpLocks/>
          </p:cNvGrpSpPr>
          <p:nvPr/>
        </p:nvGrpSpPr>
        <p:grpSpPr bwMode="auto">
          <a:xfrm>
            <a:off x="4408499" y="2526200"/>
            <a:ext cx="2625725" cy="1525588"/>
            <a:chOff x="1453" y="2677"/>
            <a:chExt cx="1654" cy="9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Object 31">
                  <a:extLst>
                    <a:ext uri="{FF2B5EF4-FFF2-40B4-BE49-F238E27FC236}">
                      <a16:creationId xmlns:a16="http://schemas.microsoft.com/office/drawing/2014/main" id="{DC43510A-0C5E-4D71-8363-85CD831F7A39}"/>
                    </a:ext>
                  </a:extLst>
                </p:cNvPr>
                <p:cNvSpPr txBox="1"/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  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dirty="0"/>
                    <a:t>  </a:t>
                  </a:r>
                </a:p>
              </p:txBody>
            </p:sp>
          </mc:Choice>
          <mc:Fallback xmlns="">
            <p:sp>
              <p:nvSpPr>
                <p:cNvPr id="243" name="Object 31">
                  <a:extLst>
                    <a:ext uri="{FF2B5EF4-FFF2-40B4-BE49-F238E27FC236}">
                      <a16:creationId xmlns:a16="http://schemas.microsoft.com/office/drawing/2014/main" id="{DEBFA4E4-03DE-429F-A2B8-701042F5D4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61" y="2677"/>
                  <a:ext cx="1429" cy="961"/>
                </a:xfrm>
                <a:prstGeom prst="rect">
                  <a:avLst/>
                </a:prstGeom>
                <a:blipFill>
                  <a:blip r:embed="rId34"/>
                  <a:stretch>
                    <a:fillRect l="-804" t="-8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bject 29">
                  <a:extLst>
                    <a:ext uri="{FF2B5EF4-FFF2-40B4-BE49-F238E27FC236}">
                      <a16:creationId xmlns:a16="http://schemas.microsoft.com/office/drawing/2014/main" id="{8B49710F-3164-4493-9758-98962EFAE668}"/>
                    </a:ext>
                  </a:extLst>
                </p:cNvPr>
                <p:cNvSpPr txBox="1"/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4" name="Object 29">
                  <a:extLst>
                    <a:ext uri="{FF2B5EF4-FFF2-40B4-BE49-F238E27FC236}">
                      <a16:creationId xmlns:a16="http://schemas.microsoft.com/office/drawing/2014/main" id="{D33003EC-6206-4FD0-A99A-8B2338D12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2832"/>
                  <a:ext cx="611" cy="293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Object 30">
                  <a:extLst>
                    <a:ext uri="{FF2B5EF4-FFF2-40B4-BE49-F238E27FC236}">
                      <a16:creationId xmlns:a16="http://schemas.microsoft.com/office/drawing/2014/main" id="{57CE5FA4-7A5B-43F2-A6A7-DF2A65464927}"/>
                    </a:ext>
                  </a:extLst>
                </p:cNvPr>
                <p:cNvSpPr txBox="1"/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45" name="Object 30">
                  <a:extLst>
                    <a:ext uri="{FF2B5EF4-FFF2-40B4-BE49-F238E27FC236}">
                      <a16:creationId xmlns:a16="http://schemas.microsoft.com/office/drawing/2014/main" id="{A37357FF-6088-47A9-927B-6898C1AE46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" y="2832"/>
                  <a:ext cx="611" cy="293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5706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build="p" autoUpdateAnimBg="0"/>
      <p:bldP spid="105" grpId="0" build="p" autoUpdateAnimBg="0"/>
      <p:bldP spid="106" grpId="0" build="p" autoUpdateAnimBg="0"/>
      <p:bldP spid="107" grpId="0"/>
      <p:bldP spid="108" grpId="0" build="p" autoUpdateAnimBg="0"/>
      <p:bldP spid="1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7DE62603-9AD0-4DA8-AB30-2DFE2B594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076" y="1390835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00000"/>
                </a:solidFill>
                <a:ea typeface="黑体" panose="02010609060101010101" pitchFamily="49" charset="-122"/>
              </a:rPr>
              <a:t>思考题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47341958-8E0A-47A1-9E49-9349EBAB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95661"/>
              </p:ext>
            </p:extLst>
          </p:nvPr>
        </p:nvGraphicFramePr>
        <p:xfrm>
          <a:off x="2593759" y="2198704"/>
          <a:ext cx="656590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6217920" imgH="1719360" progId="Word.Document.8">
                  <p:embed/>
                </p:oleObj>
              </mc:Choice>
              <mc:Fallback>
                <p:oleObj name="文档" r:id="rId2" imgW="6217920" imgH="1719360" progId="Word.Document.8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47341958-8E0A-47A1-9E49-9349EBAB8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759" y="2198704"/>
                        <a:ext cx="6565900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F12513BC-5C20-420C-9D27-B2566E716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AFC283CE-1052-4DBA-B5E5-1FA6B3893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990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思考题解答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30B49A0D-5653-4C33-89C1-B7C36DFF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981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944E91D8-CAFB-4FA0-94B2-FF631BB0D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828800"/>
          <a:ext cx="90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01440" imgH="888840" progId="Equation.3">
                  <p:embed/>
                </p:oleObj>
              </mc:Choice>
              <mc:Fallback>
                <p:oleObj name="公式" r:id="rId2" imgW="901440" imgH="88884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944E91D8-CAFB-4FA0-94B2-FF631BB0D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90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52525701-3276-41A5-A9F0-BA550FC6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895601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5BC37CCD-D210-47AA-A66E-279662076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2711450"/>
          <a:ext cx="297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71800" imgH="927000" progId="Equation.3">
                  <p:embed/>
                </p:oleObj>
              </mc:Choice>
              <mc:Fallback>
                <p:oleObj name="公式" r:id="rId4" imgW="2971800" imgH="927000" progId="Equation.3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5BC37CCD-D210-47AA-A66E-279662076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11450"/>
                        <a:ext cx="297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94860104-1A51-4BB6-92E5-6442E8C0E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2724150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44440" imgH="914400" progId="Equation.3">
                  <p:embed/>
                </p:oleObj>
              </mc:Choice>
              <mc:Fallback>
                <p:oleObj name="公式" r:id="rId6" imgW="2044440" imgH="914400" progId="Equation.3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94860104-1A51-4BB6-92E5-6442E8C0E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724150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>
            <a:extLst>
              <a:ext uri="{FF2B5EF4-FFF2-40B4-BE49-F238E27FC236}">
                <a16:creationId xmlns:a16="http://schemas.microsoft.com/office/drawing/2014/main" id="{D58E65E3-08A4-4816-93F1-ED635B5E6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1402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故</a:t>
            </a:r>
          </a:p>
        </p:txBody>
      </p:sp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30D779E4-9F11-44D4-99BA-0E24E25E4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3937000"/>
          <a:ext cx="424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241520" imgH="914400" progId="Equation.3">
                  <p:embed/>
                </p:oleObj>
              </mc:Choice>
              <mc:Fallback>
                <p:oleObj name="公式" r:id="rId8" imgW="4241520" imgH="914400" progId="Equation.3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30D779E4-9F11-44D4-99BA-0E24E25E4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937000"/>
                        <a:ext cx="424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7" grpId="0" autoUpdateAnimBg="0"/>
      <p:bldP spid="3380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FED805EC-D4FB-45BE-BA5F-57B542F02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6" y="876301"/>
          <a:ext cx="7161213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7162920" imgH="5662440" progId="Word.Document.8">
                  <p:embed/>
                </p:oleObj>
              </mc:Choice>
              <mc:Fallback>
                <p:oleObj name="文档" r:id="rId2" imgW="7162920" imgH="5662440" progId="Word.Document.8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FED805EC-D4FB-45BE-BA5F-57B542F02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876301"/>
                        <a:ext cx="7161213" cy="566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>
            <a:extLst>
              <a:ext uri="{FF2B5EF4-FFF2-40B4-BE49-F238E27FC236}">
                <a16:creationId xmlns:a16="http://schemas.microsoft.com/office/drawing/2014/main" id="{6C28E960-F7AD-4E30-8E24-DA6315178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190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练  习  题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>
            <a:extLst>
              <a:ext uri="{FF2B5EF4-FFF2-40B4-BE49-F238E27FC236}">
                <a16:creationId xmlns:a16="http://schemas.microsoft.com/office/drawing/2014/main" id="{228C3E5E-FD27-4EC3-A6B7-25E437507FF5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742950"/>
            <a:ext cx="7239000" cy="5295900"/>
            <a:chOff x="576" y="468"/>
            <a:chExt cx="4560" cy="3336"/>
          </a:xfrm>
        </p:grpSpPr>
        <p:graphicFrame>
          <p:nvGraphicFramePr>
            <p:cNvPr id="48131" name="Object 3">
              <a:extLst>
                <a:ext uri="{FF2B5EF4-FFF2-40B4-BE49-F238E27FC236}">
                  <a16:creationId xmlns:a16="http://schemas.microsoft.com/office/drawing/2014/main" id="{A79A5A19-3B9A-433F-A863-719399799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68"/>
            <a:ext cx="4560" cy="2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文档" r:id="rId2" imgW="7238880" imgH="4590720" progId="Word.Document.8">
                    <p:embed/>
                  </p:oleObj>
                </mc:Choice>
                <mc:Fallback>
                  <p:oleObj name="文档" r:id="rId2" imgW="7238880" imgH="4590720" progId="Word.Document.8">
                    <p:embed/>
                    <p:pic>
                      <p:nvPicPr>
                        <p:cNvPr id="48131" name="Object 3">
                          <a:extLst>
                            <a:ext uri="{FF2B5EF4-FFF2-40B4-BE49-F238E27FC236}">
                              <a16:creationId xmlns:a16="http://schemas.microsoft.com/office/drawing/2014/main" id="{A79A5A19-3B9A-433F-A863-719399799E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68"/>
                          <a:ext cx="4560" cy="2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2" name="Object 4">
              <a:extLst>
                <a:ext uri="{FF2B5EF4-FFF2-40B4-BE49-F238E27FC236}">
                  <a16:creationId xmlns:a16="http://schemas.microsoft.com/office/drawing/2014/main" id="{45C0CE68-5082-4DA5-AF99-9A86166B9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312"/>
            <a:ext cx="453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文档" r:id="rId4" imgW="7201080" imgH="787320" progId="Word.Document.8">
                    <p:embed/>
                  </p:oleObj>
                </mc:Choice>
                <mc:Fallback>
                  <p:oleObj name="文档" r:id="rId4" imgW="7201080" imgH="787320" progId="Word.Document.8">
                    <p:embed/>
                    <p:pic>
                      <p:nvPicPr>
                        <p:cNvPr id="48132" name="Object 4">
                          <a:extLst>
                            <a:ext uri="{FF2B5EF4-FFF2-40B4-BE49-F238E27FC236}">
                              <a16:creationId xmlns:a16="http://schemas.microsoft.com/office/drawing/2014/main" id="{45C0CE68-5082-4DA5-AF99-9A86166B9D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12"/>
                          <a:ext cx="4536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1026">
            <a:extLst>
              <a:ext uri="{FF2B5EF4-FFF2-40B4-BE49-F238E27FC236}">
                <a16:creationId xmlns:a16="http://schemas.microsoft.com/office/drawing/2014/main" id="{57C0BE5B-3C25-40A3-A0C6-64CBECAC7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562100"/>
          <a:ext cx="718185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7182000" imgH="3009600" progId="Word.Document.8">
                  <p:embed/>
                </p:oleObj>
              </mc:Choice>
              <mc:Fallback>
                <p:oleObj name="文档" r:id="rId2" imgW="7182000" imgH="3009600" progId="Word.Document.8">
                  <p:embed/>
                  <p:pic>
                    <p:nvPicPr>
                      <p:cNvPr id="49154" name="Object 1026">
                        <a:extLst>
                          <a:ext uri="{FF2B5EF4-FFF2-40B4-BE49-F238E27FC236}">
                            <a16:creationId xmlns:a16="http://schemas.microsoft.com/office/drawing/2014/main" id="{57C0BE5B-3C25-40A3-A0C6-64CBECAC7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62100"/>
                        <a:ext cx="718185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1027">
            <a:extLst>
              <a:ext uri="{FF2B5EF4-FFF2-40B4-BE49-F238E27FC236}">
                <a16:creationId xmlns:a16="http://schemas.microsoft.com/office/drawing/2014/main" id="{C0D8EFF0-D37A-4660-9B01-499CDD95A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620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练习题答案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">
            <a:extLst>
              <a:ext uri="{FF2B5EF4-FFF2-40B4-BE49-F238E27FC236}">
                <a16:creationId xmlns:a16="http://schemas.microsoft.com/office/drawing/2014/main" id="{F378E94F-5D8D-4488-9ADD-EB6A891ECDF3}"/>
              </a:ext>
            </a:extLst>
          </p:cNvPr>
          <p:cNvSpPr/>
          <p:nvPr/>
        </p:nvSpPr>
        <p:spPr>
          <a:xfrm>
            <a:off x="0" y="-45721"/>
            <a:ext cx="4279037" cy="6857257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03" tIns="54851" rIns="109703" bIns="54851" anchor="ctr"/>
          <a:lstStyle/>
          <a:p>
            <a:endParaRPr lang="zh-CN" altLang="en-US" sz="2400" b="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A896E2-D7AD-4996-97A3-42EEC7335FE9}"/>
              </a:ext>
            </a:extLst>
          </p:cNvPr>
          <p:cNvSpPr txBox="1"/>
          <p:nvPr/>
        </p:nvSpPr>
        <p:spPr>
          <a:xfrm>
            <a:off x="572771" y="429965"/>
            <a:ext cx="3153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第一节</a:t>
            </a:r>
          </a:p>
        </p:txBody>
      </p:sp>
      <p:pic>
        <p:nvPicPr>
          <p:cNvPr id="24" name="Picture 23" descr="Diagram&#10;&#10;Description automatically generated">
            <a:extLst>
              <a:ext uri="{FF2B5EF4-FFF2-40B4-BE49-F238E27FC236}">
                <a16:creationId xmlns:a16="http://schemas.microsoft.com/office/drawing/2014/main" id="{9E932043-8E5F-4A20-BAC0-ED790F782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6" y="5661248"/>
            <a:ext cx="4264916" cy="1196008"/>
          </a:xfrm>
          <a:prstGeom prst="rect">
            <a:avLst/>
          </a:prstGeom>
        </p:spPr>
      </p:pic>
      <p:pic>
        <p:nvPicPr>
          <p:cNvPr id="25" name="图片 3">
            <a:extLst>
              <a:ext uri="{FF2B5EF4-FFF2-40B4-BE49-F238E27FC236}">
                <a16:creationId xmlns:a16="http://schemas.microsoft.com/office/drawing/2014/main" id="{47FAF394-141F-4E49-9A7D-22978558C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188" y="81122"/>
            <a:ext cx="3364074" cy="522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CE7BBEF-8124-497A-89A2-698243C30A24}"/>
              </a:ext>
            </a:extLst>
          </p:cNvPr>
          <p:cNvSpPr txBox="1"/>
          <p:nvPr/>
        </p:nvSpPr>
        <p:spPr>
          <a:xfrm>
            <a:off x="6544985" y="1630294"/>
            <a:ext cx="3024336" cy="26259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sz="36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.  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映射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50000"/>
              </a:lnSpc>
            </a:pPr>
            <a:r>
              <a:rPr lang="en-US" altLang="zh-CN" sz="36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.  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altLang="zh-CN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20210A-3A3A-414A-9A57-8FD39ECE7B87}"/>
              </a:ext>
            </a:extLst>
          </p:cNvPr>
          <p:cNvSpPr txBox="1"/>
          <p:nvPr/>
        </p:nvSpPr>
        <p:spPr>
          <a:xfrm>
            <a:off x="1641892" y="1740347"/>
            <a:ext cx="1015663" cy="417731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与函数</a:t>
            </a: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500" name="Text Box 12">
            <a:extLst>
              <a:ext uri="{FF2B5EF4-FFF2-40B4-BE49-F238E27FC236}">
                <a16:creationId xmlns:a16="http://schemas.microsoft.com/office/drawing/2014/main" id="{1F583372-13A7-4C58-B47A-C99109B14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6073" y="2601913"/>
            <a:ext cx="615553" cy="10080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</a:rPr>
              <a:t>函数</a:t>
            </a:r>
          </a:p>
        </p:txBody>
      </p:sp>
      <p:sp>
        <p:nvSpPr>
          <p:cNvPr id="613388" name="Text Box 12">
            <a:extLst>
              <a:ext uri="{FF2B5EF4-FFF2-40B4-BE49-F238E27FC236}">
                <a16:creationId xmlns:a16="http://schemas.microsoft.com/office/drawing/2014/main" id="{EDA42C65-3F6D-4834-9F27-DAB09E8CE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962" y="2601913"/>
            <a:ext cx="615553" cy="81047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</a:rPr>
              <a:t>映射</a:t>
            </a:r>
          </a:p>
        </p:txBody>
      </p:sp>
      <p:grpSp>
        <p:nvGrpSpPr>
          <p:cNvPr id="64529" name="组合 64528">
            <a:extLst>
              <a:ext uri="{FF2B5EF4-FFF2-40B4-BE49-F238E27FC236}">
                <a16:creationId xmlns:a16="http://schemas.microsoft.com/office/drawing/2014/main" id="{ADAF9E05-EA0F-4BF2-AAA0-5467B2279095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420938"/>
            <a:ext cx="4897438" cy="1206499"/>
            <a:chOff x="1383" y="1525"/>
            <a:chExt cx="3085" cy="760"/>
          </a:xfrm>
          <a:solidFill>
            <a:srgbClr val="044875"/>
          </a:solidFill>
        </p:grpSpPr>
        <p:sp>
          <p:nvSpPr>
            <p:cNvPr id="36868" name="AutoShape 17">
              <a:extLst>
                <a:ext uri="{FF2B5EF4-FFF2-40B4-BE49-F238E27FC236}">
                  <a16:creationId xmlns:a16="http://schemas.microsoft.com/office/drawing/2014/main" id="{26D033E3-728C-409A-8E30-193B7033A6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3" y="1535"/>
              <a:ext cx="3085" cy="750"/>
            </a:xfrm>
            <a:prstGeom prst="leftArrow">
              <a:avLst>
                <a:gd name="adj1" fmla="val 43685"/>
                <a:gd name="adj2" fmla="val 75298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rot="10800000" anchor="ctr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869" name="Text Box 18">
              <a:extLst>
                <a:ext uri="{FF2B5EF4-FFF2-40B4-BE49-F238E27FC236}">
                  <a16:creationId xmlns:a16="http://schemas.microsoft.com/office/drawing/2014/main" id="{1CCCDE77-8B02-4139-8443-03FBC0036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525"/>
              <a:ext cx="320" cy="192"/>
            </a:xfrm>
            <a:prstGeom prst="rect">
              <a:avLst/>
            </a:prstGeom>
            <a:grp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000">
                  <a:solidFill>
                    <a:srgbClr val="FFFF00"/>
                  </a:solidFill>
                  <a:latin typeface="楷体_GB2312" pitchFamily="49" charset="-122"/>
                </a:rPr>
                <a:t>特例</a:t>
              </a:r>
            </a:p>
          </p:txBody>
        </p:sp>
      </p:grpSp>
      <p:pic>
        <p:nvPicPr>
          <p:cNvPr id="7" name="图片 3">
            <a:extLst>
              <a:ext uri="{FF2B5EF4-FFF2-40B4-BE49-F238E27FC236}">
                <a16:creationId xmlns:a16="http://schemas.microsoft.com/office/drawing/2014/main" id="{9C245A68-A468-43C2-884D-37933AFB8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713681" cy="57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00" grpId="0"/>
      <p:bldP spid="6133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5260239-2A26-45A8-B78E-CA0538F935F7}"/>
              </a:ext>
            </a:extLst>
          </p:cNvPr>
          <p:cNvSpPr/>
          <p:nvPr/>
        </p:nvSpPr>
        <p:spPr>
          <a:xfrm>
            <a:off x="0" y="2368551"/>
            <a:ext cx="12192000" cy="2398758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9191368-4BC6-4833-AC00-3A670908B00B}"/>
              </a:ext>
            </a:extLst>
          </p:cNvPr>
          <p:cNvSpPr/>
          <p:nvPr/>
        </p:nvSpPr>
        <p:spPr>
          <a:xfrm>
            <a:off x="1" y="2855913"/>
            <a:ext cx="1838325" cy="480220"/>
          </a:xfrm>
          <a:prstGeom prst="rect">
            <a:avLst/>
          </a:prstGeom>
          <a:solidFill>
            <a:srgbClr val="D6E0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72" name="文本框 7">
            <a:extLst>
              <a:ext uri="{FF2B5EF4-FFF2-40B4-BE49-F238E27FC236}">
                <a16:creationId xmlns:a16="http://schemas.microsoft.com/office/drawing/2014/main" id="{C2FB77E6-5627-4561-8A38-854EC35A4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652" y="2348706"/>
            <a:ext cx="1155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9600" dirty="0">
                <a:solidFill>
                  <a:srgbClr val="FFFFFF"/>
                </a:solidFill>
                <a:latin typeface="Impact" panose="020B0806030902050204" pitchFamily="34" charset="0"/>
                <a:ea typeface="宋体" panose="02010600030101010101" pitchFamily="2" charset="-122"/>
              </a:rPr>
              <a:t>1</a:t>
            </a:r>
            <a:endParaRPr lang="zh-CN" altLang="en-US" sz="9600" dirty="0">
              <a:solidFill>
                <a:srgbClr val="FFFFFF"/>
              </a:solidFill>
              <a:latin typeface="Impact" panose="020B0806030902050204" pitchFamily="34" charset="0"/>
              <a:ea typeface="宋体" panose="02010600030101010101" pitchFamily="2" charset="-122"/>
            </a:endParaRPr>
          </a:p>
        </p:txBody>
      </p:sp>
      <p:sp>
        <p:nvSpPr>
          <p:cNvPr id="7173" name="文本框 8">
            <a:extLst>
              <a:ext uri="{FF2B5EF4-FFF2-40B4-BE49-F238E27FC236}">
                <a16:creationId xmlns:a16="http://schemas.microsoft.com/office/drawing/2014/main" id="{3B95B162-A9F8-48AB-A35B-AF11BB8CB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353" y="2855913"/>
            <a:ext cx="428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5A68A4-0A3F-468D-96FC-B53316FD425D}"/>
              </a:ext>
            </a:extLst>
          </p:cNvPr>
          <p:cNvSpPr/>
          <p:nvPr/>
        </p:nvSpPr>
        <p:spPr>
          <a:xfrm>
            <a:off x="2923352" y="2855913"/>
            <a:ext cx="9268648" cy="495902"/>
          </a:xfrm>
          <a:prstGeom prst="rect">
            <a:avLst/>
          </a:prstGeom>
          <a:solidFill>
            <a:srgbClr val="D6E0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75" name="文本框 10">
            <a:extLst>
              <a:ext uri="{FF2B5EF4-FFF2-40B4-BE49-F238E27FC236}">
                <a16:creationId xmlns:a16="http://schemas.microsoft.com/office/drawing/2014/main" id="{29EF2B53-D4EC-4F7E-91BB-E14AFE3CF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026" y="2848440"/>
            <a:ext cx="1325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部分</a:t>
            </a:r>
          </a:p>
        </p:txBody>
      </p:sp>
      <p:sp>
        <p:nvSpPr>
          <p:cNvPr id="7176" name="文本框 11">
            <a:extLst>
              <a:ext uri="{FF2B5EF4-FFF2-40B4-BE49-F238E27FC236}">
                <a16:creationId xmlns:a16="http://schemas.microsoft.com/office/drawing/2014/main" id="{293C3920-0AA7-4A19-B95A-BDA567925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068" y="3506185"/>
            <a:ext cx="4005710" cy="1015663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6858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6000" b="1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映射</a:t>
            </a:r>
          </a:p>
        </p:txBody>
      </p:sp>
      <p:pic>
        <p:nvPicPr>
          <p:cNvPr id="18" name="图片 3">
            <a:extLst>
              <a:ext uri="{FF2B5EF4-FFF2-40B4-BE49-F238E27FC236}">
                <a16:creationId xmlns:a16="http://schemas.microsoft.com/office/drawing/2014/main" id="{865A9074-4618-4AE5-9C6A-C304080EA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" y="125509"/>
            <a:ext cx="3714375" cy="577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8430119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63A5BD8D-62F1-4360-9526-AE45C9B23025}"/>
              </a:ext>
            </a:extLst>
          </p:cNvPr>
          <p:cNvGrpSpPr>
            <a:grpSpLocks/>
          </p:cNvGrpSpPr>
          <p:nvPr/>
        </p:nvGrpSpPr>
        <p:grpSpPr bwMode="auto">
          <a:xfrm>
            <a:off x="2395475" y="1985963"/>
            <a:ext cx="288925" cy="1008062"/>
            <a:chOff x="1292" y="845"/>
            <a:chExt cx="182" cy="635"/>
          </a:xfrm>
        </p:grpSpPr>
        <p:sp>
          <p:nvSpPr>
            <p:cNvPr id="613391" name="Line 15">
              <a:extLst>
                <a:ext uri="{FF2B5EF4-FFF2-40B4-BE49-F238E27FC236}">
                  <a16:creationId xmlns:a16="http://schemas.microsoft.com/office/drawing/2014/main" id="{3E02E9D1-D940-4B7E-80E8-B7F9F7C9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466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3" name="Line 17">
              <a:extLst>
                <a:ext uri="{FF2B5EF4-FFF2-40B4-BE49-F238E27FC236}">
                  <a16:creationId xmlns:a16="http://schemas.microsoft.com/office/drawing/2014/main" id="{0FF7C76D-38F4-48B6-BEB1-9BAB50EC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5" y="845"/>
              <a:ext cx="0" cy="63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  <p:sp>
          <p:nvSpPr>
            <p:cNvPr id="613394" name="Line 18">
              <a:extLst>
                <a:ext uri="{FF2B5EF4-FFF2-40B4-BE49-F238E27FC236}">
                  <a16:creationId xmlns:a16="http://schemas.microsoft.com/office/drawing/2014/main" id="{82662EF5-2175-400C-8A0A-544777E5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845"/>
              <a:ext cx="9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tailEnd type="stealth" w="med" len="med"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endParaRPr kumimoji="1" lang="zh-CN" altLang="en-US">
                <a:solidFill>
                  <a:srgbClr val="044875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77A7042-6574-4DD4-9F2E-7F9A827F008C}"/>
              </a:ext>
            </a:extLst>
          </p:cNvPr>
          <p:cNvSpPr txBox="1"/>
          <p:nvPr/>
        </p:nvSpPr>
        <p:spPr>
          <a:xfrm>
            <a:off x="1861251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映射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3CCEE-0FA9-4C55-B736-BD16567CD8ED}"/>
              </a:ext>
            </a:extLst>
          </p:cNvPr>
          <p:cNvSpPr txBox="1"/>
          <p:nvPr/>
        </p:nvSpPr>
        <p:spPr>
          <a:xfrm>
            <a:off x="2710625" y="1693575"/>
            <a:ext cx="1104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概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0BA208-4F91-4CC4-B06D-EAA57C899A58}"/>
              </a:ext>
            </a:extLst>
          </p:cNvPr>
          <p:cNvSpPr txBox="1"/>
          <p:nvPr/>
        </p:nvSpPr>
        <p:spPr>
          <a:xfrm>
            <a:off x="9065320" y="2469801"/>
            <a:ext cx="4826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</a:t>
            </a: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81F533EC-C38A-4A70-B8CD-B58428CE0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7" y="154274"/>
            <a:ext cx="3560661" cy="5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67646">
            <a:extLst>
              <a:ext uri="{FF2B5EF4-FFF2-40B4-BE49-F238E27FC236}">
                <a16:creationId xmlns:a16="http://schemas.microsoft.com/office/drawing/2014/main" id="{24EEA414-7CD6-4C48-9592-7A1878A9AFC7}"/>
              </a:ext>
            </a:extLst>
          </p:cNvPr>
          <p:cNvGrpSpPr>
            <a:grpSpLocks/>
          </p:cNvGrpSpPr>
          <p:nvPr/>
        </p:nvGrpSpPr>
        <p:grpSpPr bwMode="auto">
          <a:xfrm>
            <a:off x="255443" y="1266531"/>
            <a:ext cx="11681114" cy="771432"/>
            <a:chOff x="920" y="858"/>
            <a:chExt cx="2880" cy="871"/>
          </a:xfrm>
        </p:grpSpPr>
        <p:sp>
          <p:nvSpPr>
            <p:cNvPr id="51" name="Text Box 7">
              <a:extLst>
                <a:ext uri="{FF2B5EF4-FFF2-40B4-BE49-F238E27FC236}">
                  <a16:creationId xmlns:a16="http://schemas.microsoft.com/office/drawing/2014/main" id="{AB8E7018-97CF-4066-A220-917DA0E67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58"/>
              <a:ext cx="2870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设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zh-CN" altLang="en-US" sz="2400" dirty="0">
                  <a:solidFill>
                    <a:schemeClr val="tx1"/>
                  </a:solidFill>
                </a:rPr>
                <a:t>、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是两个非空集合，如果存在一个法则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使得对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zh-CN" altLang="en-US" sz="2400" dirty="0">
                  <a:solidFill>
                    <a:schemeClr val="tx1"/>
                  </a:solidFill>
                </a:rPr>
                <a:t>中每个元素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按法则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</a:t>
              </a:r>
              <a:r>
                <a:rPr lang="zh-CN" altLang="en-US" sz="2400" dirty="0">
                  <a:solidFill>
                    <a:schemeClr val="tx1"/>
                  </a:solidFill>
                </a:rPr>
                <a:t>，在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</a:t>
              </a:r>
              <a:r>
                <a:rPr lang="zh-CN" altLang="en-US" sz="2400" dirty="0">
                  <a:solidFill>
                    <a:schemeClr val="tx1"/>
                  </a:solidFill>
                </a:rPr>
                <a:t>中有唯一确定的元素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与之对应，那么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f  </a:t>
              </a:r>
              <a:r>
                <a:rPr lang="zh-CN" altLang="en-US" sz="2400" dirty="0">
                  <a:solidFill>
                    <a:schemeClr val="tx1"/>
                  </a:solidFill>
                </a:rPr>
                <a:t>为从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</a:rPr>
                <a:t>到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Y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映射，记作：</a:t>
              </a:r>
            </a:p>
          </p:txBody>
        </p:sp>
        <p:sp>
          <p:nvSpPr>
            <p:cNvPr id="52" name="Text Box 7">
              <a:extLst>
                <a:ext uri="{FF2B5EF4-FFF2-40B4-BE49-F238E27FC236}">
                  <a16:creationId xmlns:a16="http://schemas.microsoft.com/office/drawing/2014/main" id="{11B378BA-904F-432F-BB36-7ABBC5F56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" y="1197"/>
              <a:ext cx="283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53" name="Text Box 7">
              <a:extLst>
                <a:ext uri="{FF2B5EF4-FFF2-40B4-BE49-F238E27FC236}">
                  <a16:creationId xmlns:a16="http://schemas.microsoft.com/office/drawing/2014/main" id="{8497C5F8-6DB6-4423-9C81-A48FA5FE2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" y="1538"/>
              <a:ext cx="36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4" name="组合 67647">
            <a:extLst>
              <a:ext uri="{FF2B5EF4-FFF2-40B4-BE49-F238E27FC236}">
                <a16:creationId xmlns:a16="http://schemas.microsoft.com/office/drawing/2014/main" id="{2A88CC3F-0413-4287-85F6-94C68F095A1F}"/>
              </a:ext>
            </a:extLst>
          </p:cNvPr>
          <p:cNvGrpSpPr>
            <a:grpSpLocks/>
          </p:cNvGrpSpPr>
          <p:nvPr/>
        </p:nvGrpSpPr>
        <p:grpSpPr bwMode="auto">
          <a:xfrm>
            <a:off x="2840916" y="2764993"/>
            <a:ext cx="1655762" cy="914400"/>
            <a:chOff x="1157" y="2341"/>
            <a:chExt cx="1043" cy="576"/>
          </a:xfrm>
        </p:grpSpPr>
        <p:sp>
          <p:nvSpPr>
            <p:cNvPr id="55" name="椭圆 67612">
              <a:extLst>
                <a:ext uri="{FF2B5EF4-FFF2-40B4-BE49-F238E27FC236}">
                  <a16:creationId xmlns:a16="http://schemas.microsoft.com/office/drawing/2014/main" id="{4D3FB4F2-D96D-41DF-91F9-E87FE86A4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2341"/>
              <a:ext cx="1043" cy="576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marL="1117600" indent="-1117600"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endParaRPr lang="en-US" altLang="zh-CN" i="1">
                <a:solidFill>
                  <a:schemeClr val="tx1"/>
                </a:solidFill>
              </a:endParaRPr>
            </a:p>
          </p:txBody>
        </p:sp>
        <p:sp>
          <p:nvSpPr>
            <p:cNvPr id="56" name="Text Box 7">
              <a:extLst>
                <a:ext uri="{FF2B5EF4-FFF2-40B4-BE49-F238E27FC236}">
                  <a16:creationId xmlns:a16="http://schemas.microsoft.com/office/drawing/2014/main" id="{A26AFC41-347E-445C-A728-F1C67AC0A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" y="2478"/>
              <a:ext cx="18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57" name="组合 67648">
            <a:extLst>
              <a:ext uri="{FF2B5EF4-FFF2-40B4-BE49-F238E27FC236}">
                <a16:creationId xmlns:a16="http://schemas.microsoft.com/office/drawing/2014/main" id="{C2CE4168-2EAA-4264-9DCF-953689627BD3}"/>
              </a:ext>
            </a:extLst>
          </p:cNvPr>
          <p:cNvGrpSpPr>
            <a:grpSpLocks/>
          </p:cNvGrpSpPr>
          <p:nvPr/>
        </p:nvGrpSpPr>
        <p:grpSpPr bwMode="auto">
          <a:xfrm>
            <a:off x="6007978" y="2210955"/>
            <a:ext cx="2160588" cy="2138363"/>
            <a:chOff x="3152" y="1992"/>
            <a:chExt cx="1361" cy="1347"/>
          </a:xfrm>
        </p:grpSpPr>
        <p:sp>
          <p:nvSpPr>
            <p:cNvPr id="58" name="椭圆 67613">
              <a:extLst>
                <a:ext uri="{FF2B5EF4-FFF2-40B4-BE49-F238E27FC236}">
                  <a16:creationId xmlns:a16="http://schemas.microsoft.com/office/drawing/2014/main" id="{064549BB-EEE4-40D1-BF94-863072FD0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992"/>
              <a:ext cx="1361" cy="134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9" name="Text Box 7">
              <a:extLst>
                <a:ext uri="{FF2B5EF4-FFF2-40B4-BE49-F238E27FC236}">
                  <a16:creationId xmlns:a16="http://schemas.microsoft.com/office/drawing/2014/main" id="{2D2916D8-07CC-4078-9290-A73895CE3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296"/>
              <a:ext cx="1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60" name="组合 67650">
            <a:extLst>
              <a:ext uri="{FF2B5EF4-FFF2-40B4-BE49-F238E27FC236}">
                <a16:creationId xmlns:a16="http://schemas.microsoft.com/office/drawing/2014/main" id="{69DD1647-76F3-4653-8F07-B7F298B1A4A0}"/>
              </a:ext>
            </a:extLst>
          </p:cNvPr>
          <p:cNvGrpSpPr>
            <a:grpSpLocks/>
          </p:cNvGrpSpPr>
          <p:nvPr/>
        </p:nvGrpSpPr>
        <p:grpSpPr bwMode="auto">
          <a:xfrm>
            <a:off x="3755316" y="3125361"/>
            <a:ext cx="287337" cy="369888"/>
            <a:chOff x="1733" y="2568"/>
            <a:chExt cx="181" cy="233"/>
          </a:xfrm>
        </p:grpSpPr>
        <p:sp>
          <p:nvSpPr>
            <p:cNvPr id="61" name="椭圆 67618">
              <a:extLst>
                <a:ext uri="{FF2B5EF4-FFF2-40B4-BE49-F238E27FC236}">
                  <a16:creationId xmlns:a16="http://schemas.microsoft.com/office/drawing/2014/main" id="{B320F777-EFD3-4951-8946-DC73CDFD0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568"/>
              <a:ext cx="77" cy="7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Text Box 7">
              <a:extLst>
                <a:ext uri="{FF2B5EF4-FFF2-40B4-BE49-F238E27FC236}">
                  <a16:creationId xmlns:a16="http://schemas.microsoft.com/office/drawing/2014/main" id="{3731368F-0AD9-44CD-BDB8-8DB6DB59B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3" y="2568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zh-CN" sz="2400" i="1">
                  <a:solidFill>
                    <a:schemeClr val="tx1"/>
                  </a:solidFill>
                </a:rPr>
                <a:t>x</a:t>
              </a:r>
            </a:p>
          </p:txBody>
        </p:sp>
      </p:grpSp>
      <p:grpSp>
        <p:nvGrpSpPr>
          <p:cNvPr id="63" name="组合 67649">
            <a:extLst>
              <a:ext uri="{FF2B5EF4-FFF2-40B4-BE49-F238E27FC236}">
                <a16:creationId xmlns:a16="http://schemas.microsoft.com/office/drawing/2014/main" id="{E2E15770-F875-4862-A9EC-F65B1BB5F602}"/>
              </a:ext>
            </a:extLst>
          </p:cNvPr>
          <p:cNvGrpSpPr>
            <a:grpSpLocks/>
          </p:cNvGrpSpPr>
          <p:nvPr/>
        </p:nvGrpSpPr>
        <p:grpSpPr bwMode="auto">
          <a:xfrm>
            <a:off x="6677911" y="3053923"/>
            <a:ext cx="339726" cy="369888"/>
            <a:chOff x="3574" y="2523"/>
            <a:chExt cx="214" cy="233"/>
          </a:xfrm>
        </p:grpSpPr>
        <p:sp>
          <p:nvSpPr>
            <p:cNvPr id="64" name="椭圆 67620">
              <a:extLst>
                <a:ext uri="{FF2B5EF4-FFF2-40B4-BE49-F238E27FC236}">
                  <a16:creationId xmlns:a16="http://schemas.microsoft.com/office/drawing/2014/main" id="{9320820B-8125-45B5-A460-3014D1041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2610"/>
              <a:ext cx="77" cy="7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Text Box 7">
              <a:extLst>
                <a:ext uri="{FF2B5EF4-FFF2-40B4-BE49-F238E27FC236}">
                  <a16:creationId xmlns:a16="http://schemas.microsoft.com/office/drawing/2014/main" id="{D2756EC2-99B5-4C95-B127-22F41B126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2523"/>
              <a:ext cx="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altLang="zh-CN" sz="2400" i="1">
                  <a:solidFill>
                    <a:schemeClr val="tx1"/>
                  </a:solidFill>
                </a:rPr>
                <a:t>y</a:t>
              </a:r>
              <a:endParaRPr lang="en-US" altLang="zh-CN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66" name="组合 67651">
            <a:extLst>
              <a:ext uri="{FF2B5EF4-FFF2-40B4-BE49-F238E27FC236}">
                <a16:creationId xmlns:a16="http://schemas.microsoft.com/office/drawing/2014/main" id="{F933BBFE-5178-4175-97F5-AA0A9296F5BE}"/>
              </a:ext>
            </a:extLst>
          </p:cNvPr>
          <p:cNvGrpSpPr>
            <a:grpSpLocks/>
          </p:cNvGrpSpPr>
          <p:nvPr/>
        </p:nvGrpSpPr>
        <p:grpSpPr bwMode="auto">
          <a:xfrm>
            <a:off x="4063291" y="2406218"/>
            <a:ext cx="2665412" cy="757237"/>
            <a:chOff x="1927" y="2115"/>
            <a:chExt cx="1679" cy="477"/>
          </a:xfrm>
        </p:grpSpPr>
        <p:sp>
          <p:nvSpPr>
            <p:cNvPr id="67" name="任意多边形 67625">
              <a:extLst>
                <a:ext uri="{FF2B5EF4-FFF2-40B4-BE49-F238E27FC236}">
                  <a16:creationId xmlns:a16="http://schemas.microsoft.com/office/drawing/2014/main" id="{E079C68A-6844-483D-B6B4-D0B27CFB7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373"/>
              <a:ext cx="1679" cy="219"/>
            </a:xfrm>
            <a:custGeom>
              <a:avLst/>
              <a:gdLst>
                <a:gd name="T0" fmla="*/ 0 w 1920"/>
                <a:gd name="T1" fmla="*/ 192 h 192"/>
                <a:gd name="T2" fmla="*/ 960 w 1920"/>
                <a:gd name="T3" fmla="*/ 0 h 192"/>
                <a:gd name="T4" fmla="*/ 1920 w 1920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0" h="192">
                  <a:moveTo>
                    <a:pt x="0" y="192"/>
                  </a:moveTo>
                  <a:cubicBezTo>
                    <a:pt x="320" y="96"/>
                    <a:pt x="640" y="0"/>
                    <a:pt x="960" y="0"/>
                  </a:cubicBezTo>
                  <a:cubicBezTo>
                    <a:pt x="1280" y="0"/>
                    <a:pt x="1600" y="96"/>
                    <a:pt x="1920" y="192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Text Box 7">
              <a:extLst>
                <a:ext uri="{FF2B5EF4-FFF2-40B4-BE49-F238E27FC236}">
                  <a16:creationId xmlns:a16="http://schemas.microsoft.com/office/drawing/2014/main" id="{0ED4A410-9E55-4FD0-8B9A-4C2C58FA20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115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</a:rPr>
                <a:t>f</a:t>
              </a:r>
            </a:p>
          </p:txBody>
        </p:sp>
      </p:grpSp>
      <p:grpSp>
        <p:nvGrpSpPr>
          <p:cNvPr id="69" name="组合 67668">
            <a:extLst>
              <a:ext uri="{FF2B5EF4-FFF2-40B4-BE49-F238E27FC236}">
                <a16:creationId xmlns:a16="http://schemas.microsoft.com/office/drawing/2014/main" id="{CD07EF77-6F79-4E72-BFB1-F1FAAAABF140}"/>
              </a:ext>
            </a:extLst>
          </p:cNvPr>
          <p:cNvGrpSpPr>
            <a:grpSpLocks/>
          </p:cNvGrpSpPr>
          <p:nvPr/>
        </p:nvGrpSpPr>
        <p:grpSpPr bwMode="auto">
          <a:xfrm>
            <a:off x="3704516" y="3485718"/>
            <a:ext cx="647700" cy="504825"/>
            <a:chOff x="1701" y="2795"/>
            <a:chExt cx="408" cy="318"/>
          </a:xfrm>
        </p:grpSpPr>
        <p:sp>
          <p:nvSpPr>
            <p:cNvPr id="70" name="直接连接符 67629">
              <a:extLst>
                <a:ext uri="{FF2B5EF4-FFF2-40B4-BE49-F238E27FC236}">
                  <a16:creationId xmlns:a16="http://schemas.microsoft.com/office/drawing/2014/main" id="{B01FDEE2-AA80-4046-BCCE-1C0A6A5DB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795"/>
              <a:ext cx="1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71" name="直接连接符 67630">
              <a:extLst>
                <a:ext uri="{FF2B5EF4-FFF2-40B4-BE49-F238E27FC236}">
                  <a16:creationId xmlns:a16="http://schemas.microsoft.com/office/drawing/2014/main" id="{8EDB5590-4591-4910-BAB6-5C6957A81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795"/>
              <a:ext cx="272" cy="31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72" name="组合 67669">
            <a:extLst>
              <a:ext uri="{FF2B5EF4-FFF2-40B4-BE49-F238E27FC236}">
                <a16:creationId xmlns:a16="http://schemas.microsoft.com/office/drawing/2014/main" id="{0212E26E-BC57-4C8D-979C-43E5B062E499}"/>
              </a:ext>
            </a:extLst>
          </p:cNvPr>
          <p:cNvGrpSpPr>
            <a:grpSpLocks/>
          </p:cNvGrpSpPr>
          <p:nvPr/>
        </p:nvGrpSpPr>
        <p:grpSpPr bwMode="auto">
          <a:xfrm>
            <a:off x="6152441" y="3447618"/>
            <a:ext cx="792162" cy="614362"/>
            <a:chOff x="3243" y="2771"/>
            <a:chExt cx="499" cy="387"/>
          </a:xfrm>
        </p:grpSpPr>
        <p:sp>
          <p:nvSpPr>
            <p:cNvPr id="73" name="直接连接符 67631">
              <a:extLst>
                <a:ext uri="{FF2B5EF4-FFF2-40B4-BE49-F238E27FC236}">
                  <a16:creationId xmlns:a16="http://schemas.microsoft.com/office/drawing/2014/main" id="{E996461C-0652-4A2F-9E8D-42FF30E32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2771"/>
              <a:ext cx="13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直接连接符 67632">
              <a:extLst>
                <a:ext uri="{FF2B5EF4-FFF2-40B4-BE49-F238E27FC236}">
                  <a16:creationId xmlns:a16="http://schemas.microsoft.com/office/drawing/2014/main" id="{DF3438EA-7475-413D-8882-433BD2640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2771"/>
              <a:ext cx="363" cy="38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sp>
        <p:nvSpPr>
          <p:cNvPr id="75" name="Text Box 7">
            <a:extLst>
              <a:ext uri="{FF2B5EF4-FFF2-40B4-BE49-F238E27FC236}">
                <a16:creationId xmlns:a16="http://schemas.microsoft.com/office/drawing/2014/main" id="{1C614382-5D0C-4F06-AA77-F35E87C98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316" y="3984193"/>
            <a:ext cx="7078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原像</a:t>
            </a:r>
          </a:p>
        </p:txBody>
      </p:sp>
      <p:sp>
        <p:nvSpPr>
          <p:cNvPr id="76" name="Text Box 7">
            <a:extLst>
              <a:ext uri="{FF2B5EF4-FFF2-40B4-BE49-F238E27FC236}">
                <a16:creationId xmlns:a16="http://schemas.microsoft.com/office/drawing/2014/main" id="{E122F80F-7F0E-4806-BCFD-C39FD489C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8441" y="3984193"/>
            <a:ext cx="400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1"/>
                </a:solidFill>
              </a:rPr>
              <a:t>像</a:t>
            </a:r>
          </a:p>
        </p:txBody>
      </p:sp>
      <p:sp>
        <p:nvSpPr>
          <p:cNvPr id="77" name="任意多边形 67635">
            <a:extLst>
              <a:ext uri="{FF2B5EF4-FFF2-40B4-BE49-F238E27FC236}">
                <a16:creationId xmlns:a16="http://schemas.microsoft.com/office/drawing/2014/main" id="{C525A6B6-4686-42BD-8E23-C5AE88A6F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6678" y="3198380"/>
            <a:ext cx="1727200" cy="215900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8" name="椭圆 67636">
            <a:extLst>
              <a:ext uri="{FF2B5EF4-FFF2-40B4-BE49-F238E27FC236}">
                <a16:creationId xmlns:a16="http://schemas.microsoft.com/office/drawing/2014/main" id="{B98BEEF3-7091-42C6-B614-D4A954CF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878" y="2982480"/>
            <a:ext cx="1223963" cy="719138"/>
          </a:xfrm>
          <a:prstGeom prst="ellipse">
            <a:avLst/>
          </a:prstGeom>
          <a:solidFill>
            <a:srgbClr val="FF00FF">
              <a:alpha val="59000"/>
            </a:srgbClr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marL="1117600" indent="-1117600"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endParaRPr lang="en-US" altLang="zh-CN" i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bject 44">
                <a:extLst>
                  <a:ext uri="{FF2B5EF4-FFF2-40B4-BE49-F238E27FC236}">
                    <a16:creationId xmlns:a16="http://schemas.microsoft.com/office/drawing/2014/main" id="{E5D1BEE3-5B65-468E-B255-F5CF107F7073}"/>
                  </a:ext>
                </a:extLst>
              </p:cNvPr>
              <p:cNvSpPr txBox="1"/>
              <p:nvPr/>
            </p:nvSpPr>
            <p:spPr bwMode="auto">
              <a:xfrm>
                <a:off x="3704516" y="4362021"/>
                <a:ext cx="1354138" cy="5000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9" name="Object 44">
                <a:extLst>
                  <a:ext uri="{FF2B5EF4-FFF2-40B4-BE49-F238E27FC236}">
                    <a16:creationId xmlns:a16="http://schemas.microsoft.com/office/drawing/2014/main" id="{E5D1BEE3-5B65-468E-B255-F5CF107F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4516" y="4362021"/>
                <a:ext cx="1354138" cy="500062"/>
              </a:xfrm>
              <a:prstGeom prst="rect">
                <a:avLst/>
              </a:prstGeom>
              <a:blipFill>
                <a:blip r:embed="rId36"/>
                <a:stretch>
                  <a:fillRect b="-2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bject 44">
                <a:extLst>
                  <a:ext uri="{FF2B5EF4-FFF2-40B4-BE49-F238E27FC236}">
                    <a16:creationId xmlns:a16="http://schemas.microsoft.com/office/drawing/2014/main" id="{73B61F02-76D9-4D1B-B6D9-C88DD59272BE}"/>
                  </a:ext>
                </a:extLst>
              </p:cNvPr>
              <p:cNvSpPr txBox="1"/>
              <p:nvPr/>
            </p:nvSpPr>
            <p:spPr bwMode="auto">
              <a:xfrm>
                <a:off x="7427491" y="4498543"/>
                <a:ext cx="1669474" cy="5000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80" name="Object 44">
                <a:extLst>
                  <a:ext uri="{FF2B5EF4-FFF2-40B4-BE49-F238E27FC236}">
                    <a16:creationId xmlns:a16="http://schemas.microsoft.com/office/drawing/2014/main" id="{73B61F02-76D9-4D1B-B6D9-C88DD5927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7491" y="4498543"/>
                <a:ext cx="1669474" cy="500062"/>
              </a:xfrm>
              <a:prstGeom prst="rect">
                <a:avLst/>
              </a:prstGeom>
              <a:blipFill>
                <a:blip r:embed="rId38"/>
                <a:stretch>
                  <a:fillRect l="-730" b="-109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组合 67667">
            <a:extLst>
              <a:ext uri="{FF2B5EF4-FFF2-40B4-BE49-F238E27FC236}">
                <a16:creationId xmlns:a16="http://schemas.microsoft.com/office/drawing/2014/main" id="{F86EBA06-C314-4ECC-A682-73B6EDF88073}"/>
              </a:ext>
            </a:extLst>
          </p:cNvPr>
          <p:cNvGrpSpPr>
            <a:grpSpLocks/>
          </p:cNvGrpSpPr>
          <p:nvPr/>
        </p:nvGrpSpPr>
        <p:grpSpPr bwMode="auto">
          <a:xfrm>
            <a:off x="2785354" y="3676220"/>
            <a:ext cx="1016001" cy="1128713"/>
            <a:chOff x="1122" y="2915"/>
            <a:chExt cx="640" cy="711"/>
          </a:xfrm>
        </p:grpSpPr>
        <p:sp>
          <p:nvSpPr>
            <p:cNvPr id="82" name="Text Box 7">
              <a:extLst>
                <a:ext uri="{FF2B5EF4-FFF2-40B4-BE49-F238E27FC236}">
                  <a16:creationId xmlns:a16="http://schemas.microsoft.com/office/drawing/2014/main" id="{A03E7D40-95C6-4E81-8DE7-D4F1E302B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3393"/>
              <a:ext cx="6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定义域</a:t>
              </a:r>
            </a:p>
          </p:txBody>
        </p:sp>
        <p:grpSp>
          <p:nvGrpSpPr>
            <p:cNvPr id="83" name="组合 67661">
              <a:extLst>
                <a:ext uri="{FF2B5EF4-FFF2-40B4-BE49-F238E27FC236}">
                  <a16:creationId xmlns:a16="http://schemas.microsoft.com/office/drawing/2014/main" id="{973B45B0-4CF2-4C2D-BAC9-C18B02BE2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2915"/>
              <a:ext cx="194" cy="499"/>
              <a:chOff x="1429" y="2931"/>
              <a:chExt cx="194" cy="499"/>
            </a:xfrm>
          </p:grpSpPr>
          <p:sp>
            <p:nvSpPr>
              <p:cNvPr id="84" name="直接连接符 67657">
                <a:extLst>
                  <a:ext uri="{FF2B5EF4-FFF2-40B4-BE49-F238E27FC236}">
                    <a16:creationId xmlns:a16="http://schemas.microsoft.com/office/drawing/2014/main" id="{E102EBA5-1ABA-4399-91D1-752E4F1B7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3097"/>
                <a:ext cx="90" cy="3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85" name="直接连接符 67658">
                <a:extLst>
                  <a:ext uri="{FF2B5EF4-FFF2-40B4-BE49-F238E27FC236}">
                    <a16:creationId xmlns:a16="http://schemas.microsoft.com/office/drawing/2014/main" id="{71B90D35-C668-400E-A5A3-37246E14A0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3" y="3097"/>
                <a:ext cx="62" cy="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直接连接符 67659">
                <a:extLst>
                  <a:ext uri="{FF2B5EF4-FFF2-40B4-BE49-F238E27FC236}">
                    <a16:creationId xmlns:a16="http://schemas.microsoft.com/office/drawing/2014/main" id="{C8E37D2E-54BE-4442-A4AF-F6E6C4E08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1" y="2931"/>
                <a:ext cx="62" cy="2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7" name="组合 67671">
            <a:extLst>
              <a:ext uri="{FF2B5EF4-FFF2-40B4-BE49-F238E27FC236}">
                <a16:creationId xmlns:a16="http://schemas.microsoft.com/office/drawing/2014/main" id="{D70F2C2D-915B-4EE8-9565-B8B993F598E4}"/>
              </a:ext>
            </a:extLst>
          </p:cNvPr>
          <p:cNvGrpSpPr>
            <a:grpSpLocks/>
          </p:cNvGrpSpPr>
          <p:nvPr/>
        </p:nvGrpSpPr>
        <p:grpSpPr bwMode="auto">
          <a:xfrm>
            <a:off x="6865228" y="3630184"/>
            <a:ext cx="749300" cy="1265239"/>
            <a:chOff x="3692" y="2886"/>
            <a:chExt cx="472" cy="797"/>
          </a:xfrm>
        </p:grpSpPr>
        <p:sp>
          <p:nvSpPr>
            <p:cNvPr id="88" name="Text Box 7">
              <a:extLst>
                <a:ext uri="{FF2B5EF4-FFF2-40B4-BE49-F238E27FC236}">
                  <a16:creationId xmlns:a16="http://schemas.microsoft.com/office/drawing/2014/main" id="{FCED7CE0-BF34-4DB7-8B7A-3B8DDEDC0F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2" y="3450"/>
              <a:ext cx="4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bIns="0">
              <a:spAutoFit/>
            </a:bodyPr>
            <a:lstStyle>
              <a:lvl1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fontAlgn="base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</a:rPr>
                <a:t>值域</a:t>
              </a:r>
            </a:p>
          </p:txBody>
        </p:sp>
        <p:grpSp>
          <p:nvGrpSpPr>
            <p:cNvPr id="89" name="组合 67670">
              <a:extLst>
                <a:ext uri="{FF2B5EF4-FFF2-40B4-BE49-F238E27FC236}">
                  <a16:creationId xmlns:a16="http://schemas.microsoft.com/office/drawing/2014/main" id="{FE031D1B-D389-4A57-B3CE-00D8E40B11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2886"/>
              <a:ext cx="286" cy="595"/>
              <a:chOff x="3878" y="2886"/>
              <a:chExt cx="286" cy="595"/>
            </a:xfrm>
          </p:grpSpPr>
          <p:sp>
            <p:nvSpPr>
              <p:cNvPr id="90" name="直接连接符 67662">
                <a:extLst>
                  <a:ext uri="{FF2B5EF4-FFF2-40B4-BE49-F238E27FC236}">
                    <a16:creationId xmlns:a16="http://schemas.microsoft.com/office/drawing/2014/main" id="{039C1433-C2DE-4097-B74A-BA4F14869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150" cy="4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直接连接符 67663">
                <a:extLst>
                  <a:ext uri="{FF2B5EF4-FFF2-40B4-BE49-F238E27FC236}">
                    <a16:creationId xmlns:a16="http://schemas.microsoft.com/office/drawing/2014/main" id="{62B99238-C5EA-4B65-BC34-2D81AF6D3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66" y="3068"/>
                <a:ext cx="45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直接连接符 67665">
                <a:extLst>
                  <a:ext uri="{FF2B5EF4-FFF2-40B4-BE49-F238E27FC236}">
                    <a16:creationId xmlns:a16="http://schemas.microsoft.com/office/drawing/2014/main" id="{4DFA5410-DC2B-426C-8A53-0DC2A2270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78" y="2886"/>
                <a:ext cx="91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3" name="Group 1">
            <a:extLst>
              <a:ext uri="{FF2B5EF4-FFF2-40B4-BE49-F238E27FC236}">
                <a16:creationId xmlns:a16="http://schemas.microsoft.com/office/drawing/2014/main" id="{6E676A58-85EB-4F0A-9745-5C8460ABDB6F}"/>
              </a:ext>
            </a:extLst>
          </p:cNvPr>
          <p:cNvGrpSpPr>
            <a:grpSpLocks/>
          </p:cNvGrpSpPr>
          <p:nvPr/>
        </p:nvGrpSpPr>
        <p:grpSpPr bwMode="auto">
          <a:xfrm>
            <a:off x="0" y="78190"/>
            <a:ext cx="12192000" cy="584775"/>
            <a:chOff x="0" y="80092"/>
            <a:chExt cx="9144003" cy="648891"/>
          </a:xfrm>
        </p:grpSpPr>
        <p:sp>
          <p:nvSpPr>
            <p:cNvPr id="94" name="矩形 1">
              <a:extLst>
                <a:ext uri="{FF2B5EF4-FFF2-40B4-BE49-F238E27FC236}">
                  <a16:creationId xmlns:a16="http://schemas.microsoft.com/office/drawing/2014/main" id="{60023D87-6E0D-4632-89D9-E4C5E37041FB}"/>
                </a:ext>
              </a:extLst>
            </p:cNvPr>
            <p:cNvSpPr/>
            <p:nvPr/>
          </p:nvSpPr>
          <p:spPr>
            <a:xfrm>
              <a:off x="0" y="189667"/>
              <a:ext cx="990600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矩形 2">
              <a:extLst>
                <a:ext uri="{FF2B5EF4-FFF2-40B4-BE49-F238E27FC236}">
                  <a16:creationId xmlns:a16="http://schemas.microsoft.com/office/drawing/2014/main" id="{82768C67-D1C3-499C-A5F8-18B1AC5D72F9}"/>
                </a:ext>
              </a:extLst>
            </p:cNvPr>
            <p:cNvSpPr/>
            <p:nvPr/>
          </p:nvSpPr>
          <p:spPr>
            <a:xfrm>
              <a:off x="2760529" y="189667"/>
              <a:ext cx="6383474" cy="292418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文本框 4">
              <a:extLst>
                <a:ext uri="{FF2B5EF4-FFF2-40B4-BE49-F238E27FC236}">
                  <a16:creationId xmlns:a16="http://schemas.microsoft.com/office/drawing/2014/main" id="{E77F3D6C-D14E-4937-8739-79A128D54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214" y="80092"/>
              <a:ext cx="1695380" cy="648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映射的概念</a:t>
              </a:r>
            </a:p>
          </p:txBody>
        </p:sp>
      </p:grpSp>
      <p:sp>
        <p:nvSpPr>
          <p:cNvPr id="146" name="Text Box 28">
            <a:extLst>
              <a:ext uri="{FF2B5EF4-FFF2-40B4-BE49-F238E27FC236}">
                <a16:creationId xmlns:a16="http://schemas.microsoft.com/office/drawing/2014/main" id="{3C06384F-2DF9-4D2F-AC5E-496EAC05D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875" y="5066130"/>
            <a:ext cx="7191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C00000"/>
                </a:solidFill>
              </a:rPr>
              <a:t>注</a:t>
            </a:r>
          </a:p>
        </p:txBody>
      </p:sp>
      <p:sp>
        <p:nvSpPr>
          <p:cNvPr id="147" name="Text Box 7">
            <a:extLst>
              <a:ext uri="{FF2B5EF4-FFF2-40B4-BE49-F238E27FC236}">
                <a16:creationId xmlns:a16="http://schemas.microsoft.com/office/drawing/2014/main" id="{7AF9F6A6-7B29-435D-BEFA-5D456C062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4" y="5419627"/>
            <a:ext cx="861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2060"/>
                </a:solidFill>
              </a:rPr>
              <a:t>（</a:t>
            </a:r>
            <a:r>
              <a:rPr lang="en-US" altLang="zh-CN" sz="2400">
                <a:solidFill>
                  <a:srgbClr val="002060"/>
                </a:solidFill>
              </a:rPr>
              <a:t>1</a:t>
            </a:r>
            <a:r>
              <a:rPr lang="zh-CN" altLang="en-US" sz="2400">
                <a:solidFill>
                  <a:srgbClr val="002060"/>
                </a:solidFill>
              </a:rPr>
              <a:t>）</a:t>
            </a:r>
          </a:p>
        </p:txBody>
      </p:sp>
      <p:sp>
        <p:nvSpPr>
          <p:cNvPr id="148" name="Text Box 7">
            <a:extLst>
              <a:ext uri="{FF2B5EF4-FFF2-40B4-BE49-F238E27FC236}">
                <a16:creationId xmlns:a16="http://schemas.microsoft.com/office/drawing/2014/main" id="{C1715A54-23D9-48D6-9185-50691E034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1" y="5389465"/>
            <a:ext cx="22467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2060"/>
                </a:solidFill>
              </a:rPr>
              <a:t>映射的三要素：</a:t>
            </a:r>
          </a:p>
        </p:txBody>
      </p:sp>
      <p:sp>
        <p:nvSpPr>
          <p:cNvPr id="149" name="Text Box 7">
            <a:extLst>
              <a:ext uri="{FF2B5EF4-FFF2-40B4-BE49-F238E27FC236}">
                <a16:creationId xmlns:a16="http://schemas.microsoft.com/office/drawing/2014/main" id="{AB66A5B8-20F3-4345-8A2A-07E6760FF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5394227"/>
            <a:ext cx="47089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2060"/>
                </a:solidFill>
              </a:rPr>
              <a:t>定义域、值域的范围、对应法则；</a:t>
            </a:r>
          </a:p>
        </p:txBody>
      </p:sp>
      <p:sp>
        <p:nvSpPr>
          <p:cNvPr id="150" name="Text Box 7">
            <a:extLst>
              <a:ext uri="{FF2B5EF4-FFF2-40B4-BE49-F238E27FC236}">
                <a16:creationId xmlns:a16="http://schemas.microsoft.com/office/drawing/2014/main" id="{16764D74-C5EF-4536-A76D-8DD7A50FB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4" y="5965727"/>
            <a:ext cx="8617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2060"/>
                </a:solidFill>
              </a:rPr>
              <a:t>（</a:t>
            </a:r>
            <a:r>
              <a:rPr lang="en-US" altLang="zh-CN" sz="2400">
                <a:solidFill>
                  <a:srgbClr val="002060"/>
                </a:solidFill>
              </a:rPr>
              <a:t>2</a:t>
            </a:r>
            <a:r>
              <a:rPr lang="zh-CN" altLang="en-US" sz="2400">
                <a:solidFill>
                  <a:srgbClr val="002060"/>
                </a:solidFill>
              </a:rPr>
              <a:t>）</a:t>
            </a:r>
          </a:p>
        </p:txBody>
      </p:sp>
      <p:sp>
        <p:nvSpPr>
          <p:cNvPr id="151" name="Text Box 7">
            <a:extLst>
              <a:ext uri="{FF2B5EF4-FFF2-40B4-BE49-F238E27FC236}">
                <a16:creationId xmlns:a16="http://schemas.microsoft.com/office/drawing/2014/main" id="{3E32BC66-DE47-4565-820A-21CAC5A23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1" y="5935565"/>
            <a:ext cx="5016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bIns="0">
            <a:spAutoFit/>
          </a:bodyPr>
          <a:lstStyle>
            <a:lvl1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2060"/>
                </a:solidFill>
              </a:rPr>
              <a:t>映射的像唯一，但原像不一定唯一；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63B1CB2B-84D1-4C14-BC6A-95ECE7D2D24A}"/>
              </a:ext>
            </a:extLst>
          </p:cNvPr>
          <p:cNvSpPr txBox="1"/>
          <p:nvPr/>
        </p:nvSpPr>
        <p:spPr>
          <a:xfrm>
            <a:off x="4392695" y="491263"/>
            <a:ext cx="27883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映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3">
                <a:extLst>
                  <a:ext uri="{FF2B5EF4-FFF2-40B4-BE49-F238E27FC236}">
                    <a16:creationId xmlns:a16="http://schemas.microsoft.com/office/drawing/2014/main" id="{DD508CE2-BE4B-479B-9C5C-246EF64FD2C6}"/>
                  </a:ext>
                </a:extLst>
              </p:cNvPr>
              <p:cNvSpPr txBox="1"/>
              <p:nvPr/>
            </p:nvSpPr>
            <p:spPr bwMode="auto">
              <a:xfrm>
                <a:off x="9730996" y="1601797"/>
                <a:ext cx="1941576" cy="5224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7" name="Object 3">
                <a:extLst>
                  <a:ext uri="{FF2B5EF4-FFF2-40B4-BE49-F238E27FC236}">
                    <a16:creationId xmlns:a16="http://schemas.microsoft.com/office/drawing/2014/main" id="{DD508CE2-BE4B-479B-9C5C-246EF64FD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0996" y="1601797"/>
                <a:ext cx="1941576" cy="522414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/>
      <p:bldP spid="76" grpId="0" build="p"/>
      <p:bldP spid="78" grpId="0" animBg="1"/>
      <p:bldP spid="79" grpId="0"/>
      <p:bldP spid="146" grpId="0"/>
      <p:bldP spid="147" grpId="0" build="p"/>
      <p:bldP spid="148" grpId="0" build="p"/>
      <p:bldP spid="149" grpId="0" build="p"/>
      <p:bldP spid="150" grpId="0" build="p"/>
      <p:bldP spid="151" grpId="0" build="p"/>
      <p:bldP spid="9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4</TotalTime>
  <Words>3964</Words>
  <Application>Microsoft Office PowerPoint</Application>
  <PresentationFormat>Widescreen</PresentationFormat>
  <Paragraphs>787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44</vt:i4>
      </vt:variant>
    </vt:vector>
  </HeadingPairs>
  <TitlesOfParts>
    <vt:vector size="63" baseType="lpstr">
      <vt:lpstr>等线</vt:lpstr>
      <vt:lpstr>等线 Light</vt:lpstr>
      <vt:lpstr>华文楷体</vt:lpstr>
      <vt:lpstr>华文行楷</vt:lpstr>
      <vt:lpstr>楷体_GB2312</vt:lpstr>
      <vt:lpstr>微软雅黑</vt:lpstr>
      <vt:lpstr>Arial</vt:lpstr>
      <vt:lpstr>Calibri</vt:lpstr>
      <vt:lpstr>Cambria Math</vt:lpstr>
      <vt:lpstr>Impact</vt:lpstr>
      <vt:lpstr>Times New Roman</vt:lpstr>
      <vt:lpstr>Wingdings</vt:lpstr>
      <vt:lpstr>Office Theme</vt:lpstr>
      <vt:lpstr>Equation</vt:lpstr>
      <vt:lpstr>Equation.3</vt:lpstr>
      <vt:lpstr>Equation.DSMT4</vt:lpstr>
      <vt:lpstr>公式</vt:lpstr>
      <vt:lpstr>BMP 图象</vt:lpstr>
      <vt:lpstr>文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说明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engxian Tian</dc:creator>
  <cp:lastModifiedBy>TIAN Zengxian</cp:lastModifiedBy>
  <cp:revision>127</cp:revision>
  <dcterms:created xsi:type="dcterms:W3CDTF">2022-09-11T06:14:40Z</dcterms:created>
  <dcterms:modified xsi:type="dcterms:W3CDTF">2022-09-19T06:03:11Z</dcterms:modified>
</cp:coreProperties>
</file>